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BE054D" w14:textId="77777777" w:rsidR="002233D4" w:rsidRPr="007030C4" w:rsidRDefault="00021487" w:rsidP="007030C4">
      <w:pPr>
        <w:ind w:left="720"/>
        <w:jc w:val="center"/>
        <w:rPr>
          <w:rFonts w:cs="Times"/>
        </w:rPr>
      </w:pPr>
      <w:r w:rsidRPr="007030C4">
        <w:rPr>
          <w:rFonts w:cs="Times"/>
          <w:noProof/>
          <w:sz w:val="20"/>
        </w:rPr>
        <w:drawing>
          <wp:anchor distT="0" distB="0" distL="114300" distR="114300" simplePos="0" relativeHeight="251658240" behindDoc="0" locked="0" layoutInCell="1" allowOverlap="1" wp14:anchorId="36B15C04" wp14:editId="61580738">
            <wp:simplePos x="0" y="0"/>
            <wp:positionH relativeFrom="column">
              <wp:posOffset>-666750</wp:posOffset>
            </wp:positionH>
            <wp:positionV relativeFrom="paragraph">
              <wp:posOffset>-387350</wp:posOffset>
            </wp:positionV>
            <wp:extent cx="984885" cy="1085850"/>
            <wp:effectExtent l="0" t="0" r="5715" b="0"/>
            <wp:wrapNone/>
            <wp:docPr id="7" name="图片 6" descr="pulogo russ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ulogo russe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4885" cy="1085850"/>
                    </a:xfrm>
                    <a:prstGeom prst="rect">
                      <a:avLst/>
                    </a:prstGeom>
                    <a:noFill/>
                  </pic:spPr>
                </pic:pic>
              </a:graphicData>
            </a:graphic>
            <wp14:sizeRelH relativeFrom="page">
              <wp14:pctWidth>0</wp14:pctWidth>
            </wp14:sizeRelH>
            <wp14:sizeRelV relativeFrom="page">
              <wp14:pctHeight>0</wp14:pctHeight>
            </wp14:sizeRelV>
          </wp:anchor>
        </w:drawing>
      </w:r>
      <w:r w:rsidRPr="007030C4">
        <w:rPr>
          <w:rFonts w:cs="Times"/>
          <w:noProof/>
          <w:sz w:val="20"/>
        </w:rPr>
        <mc:AlternateContent>
          <mc:Choice Requires="wps">
            <w:drawing>
              <wp:anchor distT="0" distB="0" distL="114300" distR="114300" simplePos="0" relativeHeight="251661312" behindDoc="0" locked="0" layoutInCell="1" allowOverlap="1" wp14:anchorId="701E0140" wp14:editId="0919E908">
                <wp:simplePos x="0" y="0"/>
                <wp:positionH relativeFrom="column">
                  <wp:posOffset>316230</wp:posOffset>
                </wp:positionH>
                <wp:positionV relativeFrom="paragraph">
                  <wp:posOffset>-488315</wp:posOffset>
                </wp:positionV>
                <wp:extent cx="5741670" cy="1711325"/>
                <wp:effectExtent l="0" t="0" r="0" b="0"/>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1670" cy="17113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EE353D9" w14:textId="77777777" w:rsidR="00554746" w:rsidRPr="00E23201" w:rsidRDefault="00554746">
                            <w:pPr>
                              <w:pStyle w:val="BodyText"/>
                              <w:rPr>
                                <w:rFonts w:ascii="Monotype Corsiva" w:hAnsi="Monotype Corsiva"/>
                                <w:color w:val="808080"/>
                                <w:sz w:val="72"/>
                              </w:rPr>
                            </w:pPr>
                            <w:r>
                              <w:rPr>
                                <w:rFonts w:ascii="Monotype Corsiva" w:hAnsi="Monotype Corsiva"/>
                                <w:color w:val="808080"/>
                                <w:sz w:val="72"/>
                              </w:rPr>
                              <w:t xml:space="preserve">           </w:t>
                            </w:r>
                            <w:r w:rsidRPr="00E23201">
                              <w:rPr>
                                <w:rFonts w:ascii="Monotype Corsiva" w:hAnsi="Monotype Corsiva"/>
                                <w:color w:val="808080"/>
                                <w:sz w:val="72"/>
                              </w:rPr>
                              <w:t>Castle Lab</w:t>
                            </w:r>
                            <w:r>
                              <w:rPr>
                                <w:rFonts w:ascii="Monotype Corsiva" w:hAnsi="Monotype Corsiva"/>
                                <w:color w:val="808080"/>
                                <w:sz w:val="72"/>
                              </w:rPr>
                              <w:t>s</w:t>
                            </w:r>
                          </w:p>
                          <w:p w14:paraId="021481B4" w14:textId="77777777" w:rsidR="00554746" w:rsidRDefault="00554746">
                            <w:pPr>
                              <w:pStyle w:val="BodyText"/>
                              <w:rPr>
                                <w:rFonts w:ascii="Times New Roman" w:hAnsi="Times New Roman"/>
                                <w:color w:val="000000"/>
                                <w:sz w:val="28"/>
                              </w:rPr>
                            </w:pPr>
                          </w:p>
                          <w:p w14:paraId="67C09002" w14:textId="77777777" w:rsidR="00554746" w:rsidRDefault="00554746" w:rsidP="00E23201">
                            <w:pPr>
                              <w:pStyle w:val="BodyText"/>
                              <w:jc w:val="right"/>
                              <w:rPr>
                                <w:rFonts w:ascii="Times New Roman" w:hAnsi="Times New Roman"/>
                                <w:b/>
                                <w:bCs/>
                                <w:color w:val="000000"/>
                                <w:sz w:val="28"/>
                              </w:rPr>
                            </w:pPr>
                            <w:r>
                              <w:rPr>
                                <w:rFonts w:ascii="Times New Roman" w:hAnsi="Times New Roman"/>
                                <w:b/>
                                <w:bCs/>
                                <w:color w:val="000000"/>
                                <w:sz w:val="28"/>
                              </w:rPr>
                              <w:t>Department of Operations Research and Financial Engineering</w:t>
                            </w:r>
                          </w:p>
                          <w:p w14:paraId="616190B7" w14:textId="77777777" w:rsidR="00554746" w:rsidRDefault="00554746" w:rsidP="00E23201">
                            <w:pPr>
                              <w:pStyle w:val="BodyText"/>
                              <w:jc w:val="right"/>
                              <w:rPr>
                                <w:rFonts w:ascii="Lucida Calligraphy" w:hAnsi="Lucida Calligraphy"/>
                                <w:color w:val="000000"/>
                                <w:sz w:val="28"/>
                              </w:rPr>
                            </w:pPr>
                            <w:r>
                              <w:rPr>
                                <w:rFonts w:ascii="Times New Roman" w:hAnsi="Times New Roman"/>
                                <w:b/>
                                <w:bCs/>
                                <w:color w:val="000000"/>
                                <w:sz w:val="28"/>
                              </w:rPr>
                              <w:t>Princeton Univers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E0140" id="_x0000_t202" coordsize="21600,21600" o:spt="202" path="m,l,21600r21600,l21600,xe">
                <v:stroke joinstyle="miter"/>
                <v:path gradientshapeok="t" o:connecttype="rect"/>
              </v:shapetype>
              <v:shape id="Text Box 7" o:spid="_x0000_s1026" type="#_x0000_t202" style="position:absolute;left:0;text-align:left;margin-left:24.9pt;margin-top:-38.45pt;width:452.1pt;height:13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" filled="f" stroked="f">
                <v:textbox>
                  <w:txbxContent>
                    <w:p w14:paraId="4EE353D9" w14:textId="77777777" w:rsidR="00554746" w:rsidRPr="00E23201" w:rsidRDefault="00554746">
                      <w:pPr>
                        <w:pStyle w:val="BodyText"/>
                        <w:rPr>
                          <w:rFonts w:ascii="Monotype Corsiva" w:hAnsi="Monotype Corsiva"/>
                          <w:color w:val="808080"/>
                          <w:sz w:val="72"/>
                        </w:rPr>
                      </w:pPr>
                      <w:r>
                        <w:rPr>
                          <w:rFonts w:ascii="Monotype Corsiva" w:hAnsi="Monotype Corsiva"/>
                          <w:color w:val="808080"/>
                          <w:sz w:val="72"/>
                        </w:rPr>
                        <w:t xml:space="preserve">           </w:t>
                      </w:r>
                      <w:r w:rsidRPr="00E23201">
                        <w:rPr>
                          <w:rFonts w:ascii="Monotype Corsiva" w:hAnsi="Monotype Corsiva"/>
                          <w:color w:val="808080"/>
                          <w:sz w:val="72"/>
                        </w:rPr>
                        <w:t>Castle Lab</w:t>
                      </w:r>
                      <w:r>
                        <w:rPr>
                          <w:rFonts w:ascii="Monotype Corsiva" w:hAnsi="Monotype Corsiva"/>
                          <w:color w:val="808080"/>
                          <w:sz w:val="72"/>
                        </w:rPr>
                        <w:t>s</w:t>
                      </w:r>
                    </w:p>
                    <w:p w14:paraId="021481B4" w14:textId="77777777" w:rsidR="00554746" w:rsidRDefault="00554746">
                      <w:pPr>
                        <w:pStyle w:val="BodyText"/>
                        <w:rPr>
                          <w:rFonts w:ascii="Times New Roman" w:hAnsi="Times New Roman"/>
                          <w:color w:val="000000"/>
                          <w:sz w:val="28"/>
                        </w:rPr>
                      </w:pPr>
                    </w:p>
                    <w:p w14:paraId="67C09002" w14:textId="77777777" w:rsidR="00554746" w:rsidRDefault="00554746" w:rsidP="00E23201">
                      <w:pPr>
                        <w:pStyle w:val="BodyText"/>
                        <w:jc w:val="right"/>
                        <w:rPr>
                          <w:rFonts w:ascii="Times New Roman" w:hAnsi="Times New Roman"/>
                          <w:b/>
                          <w:bCs/>
                          <w:color w:val="000000"/>
                          <w:sz w:val="28"/>
                        </w:rPr>
                      </w:pPr>
                      <w:r>
                        <w:rPr>
                          <w:rFonts w:ascii="Times New Roman" w:hAnsi="Times New Roman"/>
                          <w:b/>
                          <w:bCs/>
                          <w:color w:val="000000"/>
                          <w:sz w:val="28"/>
                        </w:rPr>
                        <w:t>Department of Operations Research and Financial Engineering</w:t>
                      </w:r>
                    </w:p>
                    <w:p w14:paraId="616190B7" w14:textId="77777777" w:rsidR="00554746" w:rsidRDefault="00554746" w:rsidP="00E23201">
                      <w:pPr>
                        <w:pStyle w:val="BodyText"/>
                        <w:jc w:val="right"/>
                        <w:rPr>
                          <w:rFonts w:ascii="Lucida Calligraphy" w:hAnsi="Lucida Calligraphy"/>
                          <w:color w:val="000000"/>
                          <w:sz w:val="28"/>
                        </w:rPr>
                      </w:pPr>
                      <w:r>
                        <w:rPr>
                          <w:rFonts w:ascii="Times New Roman" w:hAnsi="Times New Roman"/>
                          <w:b/>
                          <w:bCs/>
                          <w:color w:val="000000"/>
                          <w:sz w:val="28"/>
                        </w:rPr>
                        <w:t>Princeton University</w:t>
                      </w:r>
                    </w:p>
                  </w:txbxContent>
                </v:textbox>
              </v:shape>
            </w:pict>
          </mc:Fallback>
        </mc:AlternateContent>
      </w:r>
    </w:p>
    <w:p w14:paraId="34DE103F" w14:textId="77777777" w:rsidR="002233D4" w:rsidRPr="007030C4" w:rsidRDefault="002233D4" w:rsidP="007030C4">
      <w:pPr>
        <w:ind w:left="720"/>
        <w:jc w:val="center"/>
        <w:rPr>
          <w:rFonts w:cs="Times"/>
        </w:rPr>
      </w:pPr>
    </w:p>
    <w:p w14:paraId="46222058" w14:textId="77777777" w:rsidR="002233D4" w:rsidRPr="007030C4" w:rsidRDefault="002233D4" w:rsidP="007030C4">
      <w:pPr>
        <w:ind w:left="720"/>
        <w:jc w:val="center"/>
        <w:rPr>
          <w:rFonts w:cs="Times"/>
        </w:rPr>
      </w:pPr>
    </w:p>
    <w:p w14:paraId="263FB98B" w14:textId="7557F485" w:rsidR="002233D4" w:rsidRPr="007030C4" w:rsidRDefault="00E4798A" w:rsidP="007030C4">
      <w:pPr>
        <w:ind w:left="720"/>
        <w:jc w:val="center"/>
        <w:rPr>
          <w:rFonts w:cs="Times"/>
        </w:rPr>
      </w:pPr>
      <w:r w:rsidRPr="007030C4">
        <w:rPr>
          <w:rFonts w:cs="Times"/>
          <w:noProof/>
          <w:sz w:val="20"/>
        </w:rPr>
        <mc:AlternateContent>
          <mc:Choice Requires="wps">
            <w:drawing>
              <wp:anchor distT="0" distB="0" distL="114300" distR="114300" simplePos="0" relativeHeight="251651072" behindDoc="0" locked="0" layoutInCell="1" allowOverlap="1" wp14:anchorId="5B998392" wp14:editId="420D8AC8">
                <wp:simplePos x="0" y="0"/>
                <wp:positionH relativeFrom="column">
                  <wp:posOffset>-635000</wp:posOffset>
                </wp:positionH>
                <wp:positionV relativeFrom="paragraph">
                  <wp:posOffset>99060</wp:posOffset>
                </wp:positionV>
                <wp:extent cx="6794500" cy="7734300"/>
                <wp:effectExtent l="0" t="0" r="38100" b="38100"/>
                <wp:wrapNone/>
                <wp:docPr id="4"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94500" cy="7734300"/>
                        </a:xfrm>
                        <a:prstGeom prst="rect">
                          <a:avLst/>
                        </a:prstGeom>
                        <a:noFill/>
                        <a:ln w="9525">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0FCA01" id="Rectangle 33" o:spid="_x0000_s1026" style="position:absolute;margin-left:-50pt;margin-top:7.8pt;width:535pt;height:60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" filled="f"/>
            </w:pict>
          </mc:Fallback>
        </mc:AlternateContent>
      </w:r>
      <w:r w:rsidR="00021487" w:rsidRPr="007030C4">
        <w:rPr>
          <w:rFonts w:cs="Times"/>
          <w:noProof/>
          <w:sz w:val="20"/>
        </w:rPr>
        <mc:AlternateContent>
          <mc:Choice Requires="wps">
            <w:drawing>
              <wp:anchor distT="0" distB="0" distL="114300" distR="114300" simplePos="0" relativeHeight="251653120" behindDoc="0" locked="0" layoutInCell="1" allowOverlap="1" wp14:anchorId="360985EE" wp14:editId="1C92014F">
                <wp:simplePos x="0" y="0"/>
                <wp:positionH relativeFrom="column">
                  <wp:posOffset>-850900</wp:posOffset>
                </wp:positionH>
                <wp:positionV relativeFrom="paragraph">
                  <wp:posOffset>48260</wp:posOffset>
                </wp:positionV>
                <wp:extent cx="7213600" cy="406400"/>
                <wp:effectExtent l="0" t="0" r="0" b="0"/>
                <wp:wrapNone/>
                <wp:docPr id="5"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13600" cy="4064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5EC954" id="Rectangle 34" o:spid="_x0000_s1026" style="position:absolute;margin-left:-67pt;margin-top:3.8pt;width:568pt;height:3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" stroked="f"/>
            </w:pict>
          </mc:Fallback>
        </mc:AlternateContent>
      </w:r>
    </w:p>
    <w:p w14:paraId="75BDE0B6" w14:textId="77777777" w:rsidR="002233D4" w:rsidRPr="007030C4" w:rsidRDefault="00021487" w:rsidP="007030C4">
      <w:pPr>
        <w:ind w:left="720"/>
        <w:jc w:val="center"/>
        <w:rPr>
          <w:rFonts w:cs="Times"/>
        </w:rPr>
      </w:pPr>
      <w:r w:rsidRPr="007030C4">
        <w:rPr>
          <w:rFonts w:cs="Times"/>
          <w:noProof/>
          <w:sz w:val="20"/>
        </w:rPr>
        <mc:AlternateContent>
          <mc:Choice Requires="wps">
            <w:drawing>
              <wp:anchor distT="0" distB="0" distL="114300" distR="114300" simplePos="0" relativeHeight="251657216" behindDoc="0" locked="0" layoutInCell="1" allowOverlap="1" wp14:anchorId="1E814113" wp14:editId="284907B2">
                <wp:simplePos x="0" y="0"/>
                <wp:positionH relativeFrom="column">
                  <wp:posOffset>5829300</wp:posOffset>
                </wp:positionH>
                <wp:positionV relativeFrom="paragraph">
                  <wp:posOffset>43180</wp:posOffset>
                </wp:positionV>
                <wp:extent cx="508000" cy="2159000"/>
                <wp:effectExtent l="0" t="0" r="0" b="0"/>
                <wp:wrapNone/>
                <wp:docPr id="2"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1590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2CABB4" id="Rectangle 35" o:spid="_x0000_s1026" style="position:absolute;margin-left:459pt;margin-top:3.4pt;width:40pt;height:17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" stroked="f"/>
            </w:pict>
          </mc:Fallback>
        </mc:AlternateContent>
      </w:r>
    </w:p>
    <w:p w14:paraId="10629072" w14:textId="77777777" w:rsidR="00E23201" w:rsidRPr="007030C4" w:rsidRDefault="00E23201" w:rsidP="007030C4">
      <w:pPr>
        <w:ind w:left="720"/>
        <w:jc w:val="center"/>
        <w:rPr>
          <w:rFonts w:cs="Times"/>
          <w:b/>
          <w:color w:val="000000"/>
          <w:sz w:val="44"/>
          <w:szCs w:val="30"/>
        </w:rPr>
      </w:pPr>
      <w:r w:rsidRPr="007030C4">
        <w:rPr>
          <w:rFonts w:cs="Times"/>
          <w:b/>
          <w:color w:val="000000"/>
          <w:sz w:val="44"/>
          <w:szCs w:val="30"/>
        </w:rPr>
        <w:t xml:space="preserve">MOLTE </w:t>
      </w:r>
    </w:p>
    <w:p w14:paraId="304C0F4D" w14:textId="7197E23D" w:rsidR="00E23201" w:rsidRPr="007030C4" w:rsidRDefault="00177E2A" w:rsidP="007030C4">
      <w:pPr>
        <w:ind w:left="720"/>
        <w:jc w:val="center"/>
        <w:rPr>
          <w:rFonts w:cs="Times"/>
          <w:b/>
          <w:color w:val="000000"/>
          <w:sz w:val="30"/>
          <w:szCs w:val="30"/>
        </w:rPr>
      </w:pPr>
      <w:r w:rsidRPr="007030C4">
        <w:rPr>
          <w:rFonts w:cs="Times"/>
          <w:b/>
          <w:color w:val="000000"/>
          <w:sz w:val="30"/>
          <w:szCs w:val="30"/>
        </w:rPr>
        <w:t>Modular, Optimal Learning Testing E</w:t>
      </w:r>
      <w:r w:rsidR="00E23201" w:rsidRPr="007030C4">
        <w:rPr>
          <w:rFonts w:cs="Times"/>
          <w:b/>
          <w:color w:val="000000"/>
          <w:sz w:val="30"/>
          <w:szCs w:val="30"/>
        </w:rPr>
        <w:t>nvironment</w:t>
      </w:r>
    </w:p>
    <w:p w14:paraId="52DB79E2" w14:textId="77777777" w:rsidR="002233D4" w:rsidRPr="007030C4" w:rsidRDefault="002233D4" w:rsidP="007030C4">
      <w:pPr>
        <w:ind w:left="720"/>
        <w:jc w:val="center"/>
        <w:rPr>
          <w:rFonts w:cs="Times"/>
          <w:sz w:val="22"/>
          <w:szCs w:val="22"/>
        </w:rPr>
      </w:pPr>
    </w:p>
    <w:p w14:paraId="48DFBE2D" w14:textId="77777777" w:rsidR="002233D4" w:rsidRPr="007030C4" w:rsidRDefault="002233D4" w:rsidP="007030C4">
      <w:pPr>
        <w:ind w:left="720"/>
        <w:jc w:val="center"/>
        <w:rPr>
          <w:rFonts w:cs="Times"/>
          <w:sz w:val="22"/>
          <w:szCs w:val="22"/>
        </w:rPr>
      </w:pPr>
    </w:p>
    <w:p w14:paraId="4F2989AC" w14:textId="77777777" w:rsidR="00E23201" w:rsidRPr="007030C4" w:rsidRDefault="00E23201" w:rsidP="007030C4">
      <w:pPr>
        <w:ind w:left="720"/>
        <w:jc w:val="center"/>
        <w:rPr>
          <w:rFonts w:cs="Times"/>
          <w:sz w:val="22"/>
          <w:szCs w:val="22"/>
        </w:rPr>
      </w:pPr>
    </w:p>
    <w:p w14:paraId="07935CB6" w14:textId="518D3CA5" w:rsidR="00E23201" w:rsidRPr="007030C4" w:rsidRDefault="00177E2A" w:rsidP="007030C4">
      <w:pPr>
        <w:spacing w:before="0"/>
        <w:ind w:left="720"/>
        <w:jc w:val="center"/>
        <w:rPr>
          <w:rFonts w:cs="Times"/>
          <w:color w:val="000000"/>
          <w:lang w:eastAsia="zh-CN"/>
        </w:rPr>
      </w:pPr>
      <w:r w:rsidRPr="007030C4">
        <w:rPr>
          <w:rFonts w:cs="Times"/>
          <w:color w:val="000000"/>
        </w:rPr>
        <w:t>August</w:t>
      </w:r>
      <w:r w:rsidR="00F81763" w:rsidRPr="007030C4">
        <w:rPr>
          <w:rFonts w:cs="Times"/>
          <w:color w:val="000000"/>
        </w:rPr>
        <w:t xml:space="preserve"> </w:t>
      </w:r>
      <w:r w:rsidRPr="007030C4">
        <w:rPr>
          <w:rFonts w:cs="Times"/>
          <w:color w:val="000000"/>
        </w:rPr>
        <w:t>1</w:t>
      </w:r>
      <w:r w:rsidR="00F81763" w:rsidRPr="007030C4">
        <w:rPr>
          <w:rFonts w:cs="Times"/>
          <w:color w:val="000000"/>
        </w:rPr>
        <w:t>2</w:t>
      </w:r>
      <w:r w:rsidR="00E23201" w:rsidRPr="007030C4">
        <w:rPr>
          <w:rFonts w:cs="Times"/>
          <w:color w:val="000000"/>
        </w:rPr>
        <w:t>, 201</w:t>
      </w:r>
      <w:r w:rsidRPr="007030C4">
        <w:rPr>
          <w:rFonts w:cs="Times"/>
          <w:color w:val="000000"/>
          <w:lang w:eastAsia="zh-CN"/>
        </w:rPr>
        <w:t>7</w:t>
      </w:r>
    </w:p>
    <w:p w14:paraId="325C658D" w14:textId="7BE9A0F4" w:rsidR="00177E2A" w:rsidRPr="007030C4" w:rsidRDefault="00177E2A" w:rsidP="007030C4">
      <w:pPr>
        <w:spacing w:before="0"/>
        <w:ind w:left="720"/>
        <w:jc w:val="center"/>
        <w:rPr>
          <w:rFonts w:cs="Times"/>
          <w:color w:val="000000"/>
          <w:lang w:eastAsia="zh-CN"/>
        </w:rPr>
      </w:pPr>
    </w:p>
    <w:p w14:paraId="4CD0AEAB" w14:textId="7CC9C40A" w:rsidR="00177E2A" w:rsidRPr="007030C4" w:rsidRDefault="00177E2A" w:rsidP="007030C4">
      <w:pPr>
        <w:spacing w:before="0"/>
        <w:ind w:left="720"/>
        <w:jc w:val="center"/>
        <w:rPr>
          <w:rFonts w:cs="Times"/>
          <w:color w:val="000000"/>
          <w:lang w:eastAsia="zh-CN"/>
        </w:rPr>
      </w:pPr>
    </w:p>
    <w:p w14:paraId="63729F61" w14:textId="3F592DDF" w:rsidR="00177E2A" w:rsidRPr="007030C4" w:rsidRDefault="00177E2A" w:rsidP="007030C4">
      <w:pPr>
        <w:spacing w:before="0"/>
        <w:ind w:left="720"/>
        <w:rPr>
          <w:rFonts w:cs="Times"/>
          <w:color w:val="000000"/>
          <w:lang w:eastAsia="zh-CN"/>
        </w:rPr>
      </w:pPr>
    </w:p>
    <w:p w14:paraId="5B41917C" w14:textId="40D5F83E" w:rsidR="00177E2A" w:rsidRPr="007030C4" w:rsidRDefault="00177E2A" w:rsidP="007030C4">
      <w:pPr>
        <w:spacing w:before="0"/>
        <w:ind w:left="720"/>
        <w:jc w:val="center"/>
        <w:rPr>
          <w:rFonts w:cs="Times"/>
          <w:color w:val="000000"/>
          <w:lang w:eastAsia="zh-CN"/>
        </w:rPr>
      </w:pPr>
      <w:r w:rsidRPr="007030C4">
        <w:rPr>
          <w:rFonts w:cs="Times"/>
          <w:b/>
          <w:noProof/>
          <w:color w:val="C00000"/>
          <w:sz w:val="28"/>
          <w:szCs w:val="28"/>
        </w:rPr>
        <w:drawing>
          <wp:inline distT="0" distB="0" distL="0" distR="0" wp14:anchorId="62272F14" wp14:editId="14B902E5">
            <wp:extent cx="5030256" cy="37814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30256" cy="3781426"/>
                    </a:xfrm>
                    <a:prstGeom prst="rect">
                      <a:avLst/>
                    </a:prstGeom>
                    <a:noFill/>
                    <a:ln>
                      <a:noFill/>
                    </a:ln>
                  </pic:spPr>
                </pic:pic>
              </a:graphicData>
            </a:graphic>
          </wp:inline>
        </w:drawing>
      </w:r>
    </w:p>
    <w:p w14:paraId="6BA13099" w14:textId="21D241C3" w:rsidR="00252F06" w:rsidRPr="007030C4" w:rsidRDefault="00252F06" w:rsidP="007030C4">
      <w:pPr>
        <w:spacing w:before="0"/>
        <w:ind w:left="720"/>
        <w:jc w:val="center"/>
        <w:rPr>
          <w:rFonts w:cs="Times"/>
          <w:color w:val="000000"/>
          <w:lang w:eastAsia="zh-CN"/>
        </w:rPr>
      </w:pPr>
    </w:p>
    <w:p w14:paraId="1A31AA23" w14:textId="7E58C173" w:rsidR="00252F06" w:rsidRPr="007030C4" w:rsidRDefault="00252F06" w:rsidP="007030C4">
      <w:pPr>
        <w:spacing w:before="0"/>
        <w:ind w:left="720"/>
        <w:jc w:val="center"/>
        <w:rPr>
          <w:rFonts w:cs="Times"/>
          <w:color w:val="000000"/>
          <w:lang w:eastAsia="zh-CN"/>
        </w:rPr>
      </w:pPr>
    </w:p>
    <w:p w14:paraId="2E025695" w14:textId="2AC06B12" w:rsidR="00252F06" w:rsidRPr="007030C4" w:rsidRDefault="00252F06" w:rsidP="007030C4">
      <w:pPr>
        <w:spacing w:before="0"/>
        <w:ind w:left="720"/>
        <w:jc w:val="center"/>
        <w:rPr>
          <w:rFonts w:cs="Times"/>
          <w:color w:val="000000"/>
          <w:lang w:eastAsia="zh-CN"/>
        </w:rPr>
      </w:pPr>
    </w:p>
    <w:sdt>
      <w:sdtPr>
        <w:rPr>
          <w:rFonts w:ascii="Times" w:eastAsia="SimSun" w:hAnsi="Times" w:cs="Times"/>
          <w:color w:val="auto"/>
          <w:sz w:val="24"/>
          <w:szCs w:val="20"/>
        </w:rPr>
        <w:id w:val="-931966765"/>
        <w:docPartObj>
          <w:docPartGallery w:val="Table of Contents"/>
          <w:docPartUnique/>
        </w:docPartObj>
      </w:sdtPr>
      <w:sdtEndPr>
        <w:rPr>
          <w:b/>
          <w:bCs/>
          <w:noProof/>
        </w:rPr>
      </w:sdtEndPr>
      <w:sdtContent>
        <w:p w14:paraId="6A8B16E9" w14:textId="664F6E1B" w:rsidR="00252F06" w:rsidRPr="007030C4" w:rsidRDefault="00252F06" w:rsidP="007030C4">
          <w:pPr>
            <w:pStyle w:val="TOCHeading"/>
            <w:ind w:left="720"/>
            <w:rPr>
              <w:rFonts w:ascii="Times" w:hAnsi="Times" w:cs="Times"/>
            </w:rPr>
          </w:pPr>
          <w:r w:rsidRPr="007030C4">
            <w:rPr>
              <w:rFonts w:ascii="Times" w:hAnsi="Times" w:cs="Times"/>
            </w:rPr>
            <w:t>Contents</w:t>
          </w:r>
        </w:p>
        <w:p w14:paraId="57DA6417" w14:textId="751F0155" w:rsidR="007937FB" w:rsidRPr="007030C4" w:rsidRDefault="00252F06" w:rsidP="007030C4">
          <w:pPr>
            <w:pStyle w:val="TOC1"/>
            <w:ind w:left="720"/>
            <w:rPr>
              <w:rFonts w:eastAsiaTheme="minorEastAsia" w:cs="Times"/>
              <w:noProof/>
              <w:sz w:val="22"/>
              <w:szCs w:val="22"/>
            </w:rPr>
          </w:pPr>
          <w:r w:rsidRPr="007030C4">
            <w:rPr>
              <w:rFonts w:cs="Times"/>
            </w:rPr>
            <w:fldChar w:fldCharType="begin"/>
          </w:r>
          <w:r w:rsidRPr="007030C4">
            <w:rPr>
              <w:rFonts w:cs="Times"/>
            </w:rPr>
            <w:instrText xml:space="preserve"> TOC \o "1-3" \h \z \u </w:instrText>
          </w:r>
          <w:r w:rsidRPr="007030C4">
            <w:rPr>
              <w:rFonts w:cs="Times"/>
            </w:rPr>
            <w:fldChar w:fldCharType="separate"/>
          </w:r>
          <w:hyperlink w:anchor="_Toc490336260" w:history="1">
            <w:r w:rsidR="007937FB" w:rsidRPr="007030C4">
              <w:rPr>
                <w:rStyle w:val="Hyperlink"/>
                <w:rFonts w:cs="Times"/>
                <w:noProof/>
                <w:lang w:eastAsia="zh-CN"/>
              </w:rPr>
              <w:t>1. Introduc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0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w:t>
            </w:r>
            <w:r w:rsidR="007937FB" w:rsidRPr="007030C4">
              <w:rPr>
                <w:rFonts w:cs="Times"/>
                <w:noProof/>
                <w:webHidden/>
              </w:rPr>
              <w:fldChar w:fldCharType="end"/>
            </w:r>
          </w:hyperlink>
        </w:p>
        <w:p w14:paraId="703EBA91" w14:textId="1FB689AB" w:rsidR="007937FB" w:rsidRPr="007030C4" w:rsidRDefault="00554746" w:rsidP="007030C4">
          <w:pPr>
            <w:pStyle w:val="TOC1"/>
            <w:ind w:left="720"/>
            <w:rPr>
              <w:rFonts w:eastAsiaTheme="minorEastAsia" w:cs="Times"/>
              <w:noProof/>
              <w:sz w:val="22"/>
              <w:szCs w:val="22"/>
            </w:rPr>
          </w:pPr>
          <w:hyperlink w:anchor="_Toc490336261" w:history="1">
            <w:r w:rsidR="007937FB" w:rsidRPr="007030C4">
              <w:rPr>
                <w:rStyle w:val="Hyperlink"/>
                <w:rFonts w:cs="Times"/>
                <w:noProof/>
                <w:lang w:eastAsia="zh-CN"/>
              </w:rPr>
              <w:t>2. MOLTE-DF – Derivative-free stochastic search</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1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w:t>
            </w:r>
            <w:r w:rsidR="007937FB" w:rsidRPr="007030C4">
              <w:rPr>
                <w:rFonts w:cs="Times"/>
                <w:noProof/>
                <w:webHidden/>
              </w:rPr>
              <w:fldChar w:fldCharType="end"/>
            </w:r>
          </w:hyperlink>
        </w:p>
        <w:p w14:paraId="31884250" w14:textId="29767539" w:rsidR="007937FB" w:rsidRPr="007030C4" w:rsidRDefault="00554746" w:rsidP="007030C4">
          <w:pPr>
            <w:pStyle w:val="TOC2"/>
            <w:ind w:left="1440"/>
            <w:rPr>
              <w:rFonts w:eastAsiaTheme="minorEastAsia" w:cs="Times"/>
              <w:noProof/>
              <w:sz w:val="22"/>
              <w:szCs w:val="22"/>
            </w:rPr>
          </w:pPr>
          <w:hyperlink w:anchor="_Toc490336262" w:history="1">
            <w:r w:rsidR="007937FB" w:rsidRPr="007030C4">
              <w:rPr>
                <w:rStyle w:val="Hyperlink"/>
                <w:rFonts w:cs="Times"/>
                <w:noProof/>
              </w:rPr>
              <w:t>2.1. Descrip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2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3</w:t>
            </w:r>
            <w:r w:rsidR="007937FB" w:rsidRPr="007030C4">
              <w:rPr>
                <w:rFonts w:cs="Times"/>
                <w:noProof/>
                <w:webHidden/>
              </w:rPr>
              <w:fldChar w:fldCharType="end"/>
            </w:r>
          </w:hyperlink>
        </w:p>
        <w:p w14:paraId="5364D7CB" w14:textId="65C665BE" w:rsidR="007937FB" w:rsidRPr="007030C4" w:rsidRDefault="00554746" w:rsidP="007030C4">
          <w:pPr>
            <w:pStyle w:val="TOC2"/>
            <w:ind w:left="1440"/>
            <w:rPr>
              <w:rFonts w:eastAsiaTheme="minorEastAsia" w:cs="Times"/>
              <w:noProof/>
              <w:sz w:val="22"/>
              <w:szCs w:val="22"/>
            </w:rPr>
          </w:pPr>
          <w:hyperlink w:anchor="_Toc490336263" w:history="1">
            <w:r w:rsidR="007937FB" w:rsidRPr="007030C4">
              <w:rPr>
                <w:rStyle w:val="Hyperlink"/>
                <w:rFonts w:cs="Times"/>
                <w:noProof/>
              </w:rPr>
              <w:t>2.2. Construc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3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4</w:t>
            </w:r>
            <w:r w:rsidR="007937FB" w:rsidRPr="007030C4">
              <w:rPr>
                <w:rFonts w:cs="Times"/>
                <w:noProof/>
                <w:webHidden/>
              </w:rPr>
              <w:fldChar w:fldCharType="end"/>
            </w:r>
          </w:hyperlink>
        </w:p>
        <w:p w14:paraId="5EB773B1" w14:textId="36B87E6E" w:rsidR="007937FB" w:rsidRPr="007030C4" w:rsidRDefault="00554746" w:rsidP="007030C4">
          <w:pPr>
            <w:pStyle w:val="TOC2"/>
            <w:ind w:left="1440"/>
            <w:rPr>
              <w:rFonts w:eastAsiaTheme="minorEastAsia" w:cs="Times"/>
              <w:noProof/>
              <w:sz w:val="22"/>
              <w:szCs w:val="22"/>
            </w:rPr>
          </w:pPr>
          <w:hyperlink w:anchor="_Toc490336264" w:history="1">
            <w:r w:rsidR="007937FB" w:rsidRPr="007030C4">
              <w:rPr>
                <w:rStyle w:val="Hyperlink"/>
                <w:rFonts w:cs="Times"/>
                <w:noProof/>
                <w:lang w:eastAsia="zh-CN"/>
              </w:rPr>
              <w:t>2.3.</w:t>
            </w:r>
            <w:r w:rsidR="007937FB" w:rsidRPr="007030C4">
              <w:rPr>
                <w:rStyle w:val="Hyperlink"/>
                <w:rFonts w:cs="Times"/>
                <w:noProof/>
              </w:rPr>
              <w:t xml:space="preserve"> Input Argument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4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4</w:t>
            </w:r>
            <w:r w:rsidR="007937FB" w:rsidRPr="007030C4">
              <w:rPr>
                <w:rFonts w:cs="Times"/>
                <w:noProof/>
                <w:webHidden/>
              </w:rPr>
              <w:fldChar w:fldCharType="end"/>
            </w:r>
          </w:hyperlink>
        </w:p>
        <w:p w14:paraId="3EDE2B30" w14:textId="7C0C53EC" w:rsidR="007937FB" w:rsidRPr="007030C4" w:rsidRDefault="00554746" w:rsidP="007030C4">
          <w:pPr>
            <w:pStyle w:val="TOC2"/>
            <w:ind w:left="1440"/>
            <w:rPr>
              <w:rFonts w:eastAsiaTheme="minorEastAsia" w:cs="Times"/>
              <w:noProof/>
              <w:sz w:val="22"/>
              <w:szCs w:val="22"/>
            </w:rPr>
          </w:pPr>
          <w:hyperlink w:anchor="_Toc490336265" w:history="1">
            <w:r w:rsidR="007937FB" w:rsidRPr="007030C4">
              <w:rPr>
                <w:rStyle w:val="Hyperlink"/>
                <w:rFonts w:cs="Times"/>
                <w:noProof/>
              </w:rPr>
              <w:t>2.4. Output Data and Figur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5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5</w:t>
            </w:r>
            <w:r w:rsidR="007937FB" w:rsidRPr="007030C4">
              <w:rPr>
                <w:rFonts w:cs="Times"/>
                <w:noProof/>
                <w:webHidden/>
              </w:rPr>
              <w:fldChar w:fldCharType="end"/>
            </w:r>
          </w:hyperlink>
        </w:p>
        <w:p w14:paraId="6C2B9AC4" w14:textId="21D4CA3F" w:rsidR="007937FB" w:rsidRPr="007030C4" w:rsidRDefault="00554746" w:rsidP="007030C4">
          <w:pPr>
            <w:pStyle w:val="TOC2"/>
            <w:ind w:left="1440"/>
            <w:rPr>
              <w:rFonts w:eastAsiaTheme="minorEastAsia" w:cs="Times"/>
              <w:noProof/>
              <w:sz w:val="22"/>
              <w:szCs w:val="22"/>
            </w:rPr>
          </w:pPr>
          <w:hyperlink w:anchor="_Toc490336266" w:history="1">
            <w:r w:rsidR="007937FB" w:rsidRPr="007030C4">
              <w:rPr>
                <w:rStyle w:val="Hyperlink"/>
                <w:rFonts w:cs="Times"/>
                <w:noProof/>
                <w:lang w:eastAsia="zh-CN"/>
              </w:rPr>
              <w:t>2.5. Adding in new problem classes and/or polici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6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7</w:t>
            </w:r>
            <w:r w:rsidR="007937FB" w:rsidRPr="007030C4">
              <w:rPr>
                <w:rFonts w:cs="Times"/>
                <w:noProof/>
                <w:webHidden/>
              </w:rPr>
              <w:fldChar w:fldCharType="end"/>
            </w:r>
          </w:hyperlink>
        </w:p>
        <w:p w14:paraId="5FDD323C" w14:textId="18EFE6B5" w:rsidR="007937FB" w:rsidRPr="007030C4" w:rsidRDefault="00554746" w:rsidP="007030C4">
          <w:pPr>
            <w:pStyle w:val="TOC2"/>
            <w:ind w:left="1440"/>
            <w:rPr>
              <w:rFonts w:eastAsiaTheme="minorEastAsia" w:cs="Times"/>
              <w:noProof/>
              <w:sz w:val="22"/>
              <w:szCs w:val="22"/>
            </w:rPr>
          </w:pPr>
          <w:hyperlink w:anchor="_Toc490336267" w:history="1">
            <w:r w:rsidR="007937FB" w:rsidRPr="007030C4">
              <w:rPr>
                <w:rStyle w:val="Hyperlink"/>
                <w:rFonts w:cs="Times"/>
                <w:noProof/>
              </w:rPr>
              <w:t>2.6. Pre-coded Problem Class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7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7</w:t>
            </w:r>
            <w:r w:rsidR="007937FB" w:rsidRPr="007030C4">
              <w:rPr>
                <w:rFonts w:cs="Times"/>
                <w:noProof/>
                <w:webHidden/>
              </w:rPr>
              <w:fldChar w:fldCharType="end"/>
            </w:r>
          </w:hyperlink>
        </w:p>
        <w:p w14:paraId="43DD0A54" w14:textId="298CBAA2" w:rsidR="007937FB" w:rsidRPr="007030C4" w:rsidRDefault="00554746" w:rsidP="007030C4">
          <w:pPr>
            <w:pStyle w:val="TOC2"/>
            <w:ind w:left="1440"/>
            <w:rPr>
              <w:rFonts w:eastAsiaTheme="minorEastAsia" w:cs="Times"/>
              <w:noProof/>
              <w:sz w:val="22"/>
              <w:szCs w:val="22"/>
            </w:rPr>
          </w:pPr>
          <w:hyperlink w:anchor="_Toc490336268" w:history="1">
            <w:r w:rsidR="007937FB" w:rsidRPr="007030C4">
              <w:rPr>
                <w:rStyle w:val="Hyperlink"/>
                <w:rFonts w:cs="Times"/>
                <w:noProof/>
              </w:rPr>
              <w:t>2.7. Pre-coded Polici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8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8</w:t>
            </w:r>
            <w:r w:rsidR="007937FB" w:rsidRPr="007030C4">
              <w:rPr>
                <w:rFonts w:cs="Times"/>
                <w:noProof/>
                <w:webHidden/>
              </w:rPr>
              <w:fldChar w:fldCharType="end"/>
            </w:r>
          </w:hyperlink>
        </w:p>
        <w:p w14:paraId="11E20CE3" w14:textId="42430E9E" w:rsidR="007937FB" w:rsidRPr="007030C4" w:rsidRDefault="00554746" w:rsidP="007030C4">
          <w:pPr>
            <w:pStyle w:val="TOC1"/>
            <w:ind w:left="720"/>
            <w:rPr>
              <w:rFonts w:eastAsiaTheme="minorEastAsia" w:cs="Times"/>
              <w:noProof/>
              <w:sz w:val="22"/>
              <w:szCs w:val="22"/>
            </w:rPr>
          </w:pPr>
          <w:hyperlink w:anchor="_Toc490336269" w:history="1">
            <w:r w:rsidR="007937FB" w:rsidRPr="007030C4">
              <w:rPr>
                <w:rStyle w:val="Hyperlink"/>
                <w:rFonts w:cs="Times"/>
                <w:noProof/>
                <w:lang w:eastAsia="zh-CN"/>
              </w:rPr>
              <w:t>3. MOLTE-DB – Derivative-based stochastic search</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69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9</w:t>
            </w:r>
            <w:r w:rsidR="007937FB" w:rsidRPr="007030C4">
              <w:rPr>
                <w:rFonts w:cs="Times"/>
                <w:noProof/>
                <w:webHidden/>
              </w:rPr>
              <w:fldChar w:fldCharType="end"/>
            </w:r>
          </w:hyperlink>
        </w:p>
        <w:p w14:paraId="2815282C" w14:textId="643F8207" w:rsidR="007937FB" w:rsidRPr="007030C4" w:rsidRDefault="00554746" w:rsidP="007030C4">
          <w:pPr>
            <w:pStyle w:val="TOC2"/>
            <w:ind w:left="1440"/>
            <w:rPr>
              <w:rFonts w:eastAsiaTheme="minorEastAsia" w:cs="Times"/>
              <w:noProof/>
              <w:sz w:val="22"/>
              <w:szCs w:val="22"/>
            </w:rPr>
          </w:pPr>
          <w:hyperlink w:anchor="_Toc490336270" w:history="1">
            <w:r w:rsidR="007937FB" w:rsidRPr="007030C4">
              <w:rPr>
                <w:rStyle w:val="Hyperlink"/>
                <w:rFonts w:cs="Times"/>
                <w:noProof/>
                <w:lang w:eastAsia="zh-CN"/>
              </w:rPr>
              <w:t>3.1. Descrip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0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0</w:t>
            </w:r>
            <w:r w:rsidR="007937FB" w:rsidRPr="007030C4">
              <w:rPr>
                <w:rFonts w:cs="Times"/>
                <w:noProof/>
                <w:webHidden/>
              </w:rPr>
              <w:fldChar w:fldCharType="end"/>
            </w:r>
          </w:hyperlink>
        </w:p>
        <w:p w14:paraId="4EB2F34E" w14:textId="736A6686" w:rsidR="007937FB" w:rsidRPr="007030C4" w:rsidRDefault="00554746" w:rsidP="007030C4">
          <w:pPr>
            <w:pStyle w:val="TOC2"/>
            <w:ind w:left="1440"/>
            <w:rPr>
              <w:rFonts w:eastAsiaTheme="minorEastAsia" w:cs="Times"/>
              <w:noProof/>
              <w:sz w:val="22"/>
              <w:szCs w:val="22"/>
            </w:rPr>
          </w:pPr>
          <w:hyperlink w:anchor="_Toc490336271" w:history="1">
            <w:r w:rsidR="007937FB" w:rsidRPr="007030C4">
              <w:rPr>
                <w:rStyle w:val="Hyperlink"/>
                <w:rFonts w:cs="Times"/>
                <w:noProof/>
                <w:lang w:eastAsia="zh-CN"/>
              </w:rPr>
              <w:t>3.2. Input Argument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1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1</w:t>
            </w:r>
            <w:r w:rsidR="007937FB" w:rsidRPr="007030C4">
              <w:rPr>
                <w:rFonts w:cs="Times"/>
                <w:noProof/>
                <w:webHidden/>
              </w:rPr>
              <w:fldChar w:fldCharType="end"/>
            </w:r>
          </w:hyperlink>
        </w:p>
        <w:p w14:paraId="422CD093" w14:textId="13326DAE" w:rsidR="007937FB" w:rsidRPr="007030C4" w:rsidRDefault="00554746" w:rsidP="007030C4">
          <w:pPr>
            <w:pStyle w:val="TOC2"/>
            <w:ind w:left="1440"/>
            <w:rPr>
              <w:rFonts w:eastAsiaTheme="minorEastAsia" w:cs="Times"/>
              <w:noProof/>
              <w:sz w:val="22"/>
              <w:szCs w:val="22"/>
            </w:rPr>
          </w:pPr>
          <w:hyperlink w:anchor="_Toc490336272" w:history="1">
            <w:r w:rsidR="007937FB" w:rsidRPr="007030C4">
              <w:rPr>
                <w:rStyle w:val="Hyperlink"/>
                <w:rFonts w:cs="Times"/>
                <w:noProof/>
                <w:lang w:eastAsia="zh-CN"/>
              </w:rPr>
              <w:t>3.3. Supported problem class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2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1</w:t>
            </w:r>
            <w:r w:rsidR="007937FB" w:rsidRPr="007030C4">
              <w:rPr>
                <w:rFonts w:cs="Times"/>
                <w:noProof/>
                <w:webHidden/>
              </w:rPr>
              <w:fldChar w:fldCharType="end"/>
            </w:r>
          </w:hyperlink>
        </w:p>
        <w:p w14:paraId="4C4A7E0E" w14:textId="7A5779F5" w:rsidR="007937FB" w:rsidRPr="007030C4" w:rsidRDefault="00554746" w:rsidP="007030C4">
          <w:pPr>
            <w:pStyle w:val="TOC3"/>
            <w:ind w:left="2160"/>
            <w:rPr>
              <w:rFonts w:eastAsiaTheme="minorEastAsia" w:cs="Times"/>
              <w:noProof/>
              <w:sz w:val="22"/>
              <w:szCs w:val="22"/>
            </w:rPr>
          </w:pPr>
          <w:hyperlink w:anchor="_Toc490336273" w:history="1">
            <w:r w:rsidR="007937FB" w:rsidRPr="007030C4">
              <w:rPr>
                <w:rStyle w:val="Hyperlink"/>
                <w:rFonts w:cs="Times"/>
                <w:noProof/>
                <w:lang w:eastAsia="zh-CN"/>
              </w:rPr>
              <w:t>3.3.1. Newsvendor</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3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1</w:t>
            </w:r>
            <w:r w:rsidR="007937FB" w:rsidRPr="007030C4">
              <w:rPr>
                <w:rFonts w:cs="Times"/>
                <w:noProof/>
                <w:webHidden/>
              </w:rPr>
              <w:fldChar w:fldCharType="end"/>
            </w:r>
          </w:hyperlink>
        </w:p>
        <w:p w14:paraId="60D2B314" w14:textId="3CE78074" w:rsidR="007937FB" w:rsidRPr="007030C4" w:rsidRDefault="00554746" w:rsidP="007030C4">
          <w:pPr>
            <w:pStyle w:val="TOC3"/>
            <w:ind w:left="2160"/>
            <w:rPr>
              <w:rFonts w:eastAsiaTheme="minorEastAsia" w:cs="Times"/>
              <w:noProof/>
              <w:sz w:val="22"/>
              <w:szCs w:val="22"/>
            </w:rPr>
          </w:pPr>
          <w:hyperlink w:anchor="_Toc490336274" w:history="1">
            <w:r w:rsidR="007937FB" w:rsidRPr="007030C4">
              <w:rPr>
                <w:rStyle w:val="Hyperlink"/>
                <w:rFonts w:cs="Times"/>
                <w:noProof/>
                <w:lang w:eastAsia="zh-CN"/>
              </w:rPr>
              <w:t>3.3.2. Maximum Likelihood Estimation (linear model)</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4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1</w:t>
            </w:r>
            <w:r w:rsidR="007937FB" w:rsidRPr="007030C4">
              <w:rPr>
                <w:rFonts w:cs="Times"/>
                <w:noProof/>
                <w:webHidden/>
              </w:rPr>
              <w:fldChar w:fldCharType="end"/>
            </w:r>
          </w:hyperlink>
        </w:p>
        <w:p w14:paraId="0E2CF7DC" w14:textId="027E3608" w:rsidR="007937FB" w:rsidRPr="007030C4" w:rsidRDefault="00554746" w:rsidP="007030C4">
          <w:pPr>
            <w:pStyle w:val="TOC3"/>
            <w:ind w:left="2160"/>
            <w:rPr>
              <w:rFonts w:eastAsiaTheme="minorEastAsia" w:cs="Times"/>
              <w:noProof/>
              <w:sz w:val="22"/>
              <w:szCs w:val="22"/>
            </w:rPr>
          </w:pPr>
          <w:hyperlink w:anchor="_Toc490336275" w:history="1">
            <w:r w:rsidR="007937FB" w:rsidRPr="007030C4">
              <w:rPr>
                <w:rStyle w:val="Hyperlink"/>
                <w:rFonts w:cs="Times"/>
                <w:noProof/>
                <w:lang w:eastAsia="zh-CN"/>
              </w:rPr>
              <w:t>3.3.3. Energy inventory problem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5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2</w:t>
            </w:r>
            <w:r w:rsidR="007937FB" w:rsidRPr="007030C4">
              <w:rPr>
                <w:rFonts w:cs="Times"/>
                <w:noProof/>
                <w:webHidden/>
              </w:rPr>
              <w:fldChar w:fldCharType="end"/>
            </w:r>
          </w:hyperlink>
        </w:p>
        <w:p w14:paraId="6E2D747B" w14:textId="19F5A968" w:rsidR="007937FB" w:rsidRPr="007030C4" w:rsidRDefault="00554746" w:rsidP="007030C4">
          <w:pPr>
            <w:pStyle w:val="TOC2"/>
            <w:ind w:left="1440"/>
            <w:rPr>
              <w:rFonts w:eastAsiaTheme="minorEastAsia" w:cs="Times"/>
              <w:noProof/>
              <w:sz w:val="22"/>
              <w:szCs w:val="22"/>
            </w:rPr>
          </w:pPr>
          <w:hyperlink w:anchor="_Toc490336276" w:history="1">
            <w:r w:rsidR="007937FB" w:rsidRPr="007030C4">
              <w:rPr>
                <w:rStyle w:val="Hyperlink"/>
                <w:rFonts w:cs="Times"/>
                <w:noProof/>
                <w:lang w:eastAsia="zh-CN"/>
              </w:rPr>
              <w:t>3.4. Output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6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2</w:t>
            </w:r>
            <w:r w:rsidR="007937FB" w:rsidRPr="007030C4">
              <w:rPr>
                <w:rFonts w:cs="Times"/>
                <w:noProof/>
                <w:webHidden/>
              </w:rPr>
              <w:fldChar w:fldCharType="end"/>
            </w:r>
          </w:hyperlink>
        </w:p>
        <w:p w14:paraId="60DA9069" w14:textId="7CDDED95" w:rsidR="007937FB" w:rsidRPr="007030C4" w:rsidRDefault="00554746" w:rsidP="007030C4">
          <w:pPr>
            <w:pStyle w:val="TOC1"/>
            <w:ind w:left="720"/>
            <w:rPr>
              <w:rFonts w:eastAsiaTheme="minorEastAsia" w:cs="Times"/>
              <w:noProof/>
              <w:sz w:val="22"/>
              <w:szCs w:val="22"/>
            </w:rPr>
          </w:pPr>
          <w:hyperlink w:anchor="_Toc490336277" w:history="1">
            <w:r w:rsidR="007937FB" w:rsidRPr="007030C4">
              <w:rPr>
                <w:rStyle w:val="Hyperlink"/>
                <w:rFonts w:cs="Times"/>
                <w:noProof/>
                <w:lang w:eastAsia="zh-CN"/>
              </w:rPr>
              <w:t>4. MOLTE-MCT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7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3</w:t>
            </w:r>
            <w:r w:rsidR="007937FB" w:rsidRPr="007030C4">
              <w:rPr>
                <w:rFonts w:cs="Times"/>
                <w:noProof/>
                <w:webHidden/>
              </w:rPr>
              <w:fldChar w:fldCharType="end"/>
            </w:r>
          </w:hyperlink>
        </w:p>
        <w:p w14:paraId="3BE3048E" w14:textId="7A8E3583" w:rsidR="007937FB" w:rsidRPr="007030C4" w:rsidRDefault="00554746" w:rsidP="007030C4">
          <w:pPr>
            <w:pStyle w:val="TOC1"/>
            <w:ind w:left="720"/>
            <w:rPr>
              <w:rFonts w:eastAsiaTheme="minorEastAsia" w:cs="Times"/>
              <w:noProof/>
              <w:sz w:val="22"/>
              <w:szCs w:val="22"/>
            </w:rPr>
          </w:pPr>
          <w:hyperlink w:anchor="_Toc490336278" w:history="1">
            <w:r w:rsidR="007937FB" w:rsidRPr="007030C4">
              <w:rPr>
                <w:rStyle w:val="Hyperlink"/>
                <w:rFonts w:cs="Times"/>
                <w:noProof/>
                <w:lang w:eastAsia="zh-CN"/>
              </w:rPr>
              <w:t>5. MOLTE-ADP</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8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4</w:t>
            </w:r>
            <w:r w:rsidR="007937FB" w:rsidRPr="007030C4">
              <w:rPr>
                <w:rFonts w:cs="Times"/>
                <w:noProof/>
                <w:webHidden/>
              </w:rPr>
              <w:fldChar w:fldCharType="end"/>
            </w:r>
          </w:hyperlink>
        </w:p>
        <w:p w14:paraId="0F329175" w14:textId="0FFFD020" w:rsidR="007937FB" w:rsidRPr="007030C4" w:rsidRDefault="00554746" w:rsidP="007030C4">
          <w:pPr>
            <w:pStyle w:val="TOC2"/>
            <w:ind w:left="1440"/>
            <w:rPr>
              <w:rFonts w:eastAsiaTheme="minorEastAsia" w:cs="Times"/>
              <w:noProof/>
              <w:sz w:val="22"/>
              <w:szCs w:val="22"/>
            </w:rPr>
          </w:pPr>
          <w:hyperlink w:anchor="_Toc490336279" w:history="1">
            <w:r w:rsidR="007937FB" w:rsidRPr="007030C4">
              <w:rPr>
                <w:rStyle w:val="Hyperlink"/>
                <w:rFonts w:cs="Times"/>
                <w:noProof/>
                <w:lang w:eastAsia="zh-CN"/>
              </w:rPr>
              <w:t>5.1. Descrip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79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4</w:t>
            </w:r>
            <w:r w:rsidR="007937FB" w:rsidRPr="007030C4">
              <w:rPr>
                <w:rFonts w:cs="Times"/>
                <w:noProof/>
                <w:webHidden/>
              </w:rPr>
              <w:fldChar w:fldCharType="end"/>
            </w:r>
          </w:hyperlink>
        </w:p>
        <w:p w14:paraId="2202EF20" w14:textId="602869B1" w:rsidR="007937FB" w:rsidRPr="007030C4" w:rsidRDefault="00554746" w:rsidP="007030C4">
          <w:pPr>
            <w:pStyle w:val="TOC2"/>
            <w:ind w:left="1440"/>
            <w:rPr>
              <w:rFonts w:eastAsiaTheme="minorEastAsia" w:cs="Times"/>
              <w:noProof/>
              <w:sz w:val="22"/>
              <w:szCs w:val="22"/>
            </w:rPr>
          </w:pPr>
          <w:hyperlink w:anchor="_Toc490336280" w:history="1">
            <w:r w:rsidR="007937FB" w:rsidRPr="007030C4">
              <w:rPr>
                <w:rStyle w:val="Hyperlink"/>
                <w:rFonts w:cs="Times"/>
                <w:noProof/>
                <w:lang w:eastAsia="zh-CN"/>
              </w:rPr>
              <w:t>5.2. Construction</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0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4</w:t>
            </w:r>
            <w:r w:rsidR="007937FB" w:rsidRPr="007030C4">
              <w:rPr>
                <w:rFonts w:cs="Times"/>
                <w:noProof/>
                <w:webHidden/>
              </w:rPr>
              <w:fldChar w:fldCharType="end"/>
            </w:r>
          </w:hyperlink>
        </w:p>
        <w:p w14:paraId="659C6C40" w14:textId="5134E785" w:rsidR="007937FB" w:rsidRPr="007030C4" w:rsidRDefault="00554746" w:rsidP="007030C4">
          <w:pPr>
            <w:pStyle w:val="TOC2"/>
            <w:ind w:left="1440"/>
            <w:rPr>
              <w:rFonts w:eastAsiaTheme="minorEastAsia" w:cs="Times"/>
              <w:noProof/>
              <w:sz w:val="22"/>
              <w:szCs w:val="22"/>
            </w:rPr>
          </w:pPr>
          <w:hyperlink w:anchor="_Toc490336281" w:history="1">
            <w:r w:rsidR="007937FB" w:rsidRPr="007030C4">
              <w:rPr>
                <w:rStyle w:val="Hyperlink"/>
                <w:rFonts w:cs="Times"/>
                <w:noProof/>
                <w:lang w:eastAsia="zh-CN"/>
              </w:rPr>
              <w:t>5.3. Input Argument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1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4</w:t>
            </w:r>
            <w:r w:rsidR="007937FB" w:rsidRPr="007030C4">
              <w:rPr>
                <w:rFonts w:cs="Times"/>
                <w:noProof/>
                <w:webHidden/>
              </w:rPr>
              <w:fldChar w:fldCharType="end"/>
            </w:r>
          </w:hyperlink>
        </w:p>
        <w:p w14:paraId="3CF1B3FC" w14:textId="78E121DF" w:rsidR="007937FB" w:rsidRPr="007030C4" w:rsidRDefault="00554746" w:rsidP="007030C4">
          <w:pPr>
            <w:pStyle w:val="TOC2"/>
            <w:ind w:left="1440"/>
            <w:rPr>
              <w:rFonts w:eastAsiaTheme="minorEastAsia" w:cs="Times"/>
              <w:noProof/>
              <w:sz w:val="22"/>
              <w:szCs w:val="22"/>
            </w:rPr>
          </w:pPr>
          <w:hyperlink w:anchor="_Toc490336282" w:history="1">
            <w:r w:rsidR="007937FB" w:rsidRPr="007030C4">
              <w:rPr>
                <w:rStyle w:val="Hyperlink"/>
                <w:rFonts w:cs="Times"/>
                <w:noProof/>
                <w:lang w:eastAsia="zh-CN"/>
              </w:rPr>
              <w:t>5.4. Output data and Figur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2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6</w:t>
            </w:r>
            <w:r w:rsidR="007937FB" w:rsidRPr="007030C4">
              <w:rPr>
                <w:rFonts w:cs="Times"/>
                <w:noProof/>
                <w:webHidden/>
              </w:rPr>
              <w:fldChar w:fldCharType="end"/>
            </w:r>
          </w:hyperlink>
        </w:p>
        <w:p w14:paraId="1F929122" w14:textId="7404AE11" w:rsidR="007937FB" w:rsidRPr="007030C4" w:rsidRDefault="00554746" w:rsidP="007030C4">
          <w:pPr>
            <w:pStyle w:val="TOC2"/>
            <w:ind w:left="1440"/>
            <w:rPr>
              <w:rFonts w:eastAsiaTheme="minorEastAsia" w:cs="Times"/>
              <w:noProof/>
              <w:sz w:val="22"/>
              <w:szCs w:val="22"/>
            </w:rPr>
          </w:pPr>
          <w:hyperlink w:anchor="_Toc490336283" w:history="1">
            <w:r w:rsidR="007937FB" w:rsidRPr="007030C4">
              <w:rPr>
                <w:rStyle w:val="Hyperlink"/>
                <w:rFonts w:cs="Times"/>
                <w:noProof/>
                <w:lang w:eastAsia="zh-CN"/>
              </w:rPr>
              <w:t>5.5. EXERCIS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3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7</w:t>
            </w:r>
            <w:r w:rsidR="007937FB" w:rsidRPr="007030C4">
              <w:rPr>
                <w:rFonts w:cs="Times"/>
                <w:noProof/>
                <w:webHidden/>
              </w:rPr>
              <w:fldChar w:fldCharType="end"/>
            </w:r>
          </w:hyperlink>
        </w:p>
        <w:p w14:paraId="54D67CDF" w14:textId="55ED8B65" w:rsidR="007937FB" w:rsidRPr="007030C4" w:rsidRDefault="00554746" w:rsidP="007030C4">
          <w:pPr>
            <w:pStyle w:val="TOC2"/>
            <w:ind w:left="1440"/>
            <w:rPr>
              <w:rFonts w:eastAsiaTheme="minorEastAsia" w:cs="Times"/>
              <w:noProof/>
              <w:sz w:val="22"/>
              <w:szCs w:val="22"/>
            </w:rPr>
          </w:pPr>
          <w:hyperlink w:anchor="_Toc490336284" w:history="1">
            <w:r w:rsidR="007937FB" w:rsidRPr="007030C4">
              <w:rPr>
                <w:rStyle w:val="Hyperlink"/>
                <w:rFonts w:cs="Times"/>
                <w:noProof/>
                <w:lang w:eastAsia="zh-CN"/>
              </w:rPr>
              <w:t>5.6. Solution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4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18</w:t>
            </w:r>
            <w:r w:rsidR="007937FB" w:rsidRPr="007030C4">
              <w:rPr>
                <w:rFonts w:cs="Times"/>
                <w:noProof/>
                <w:webHidden/>
              </w:rPr>
              <w:fldChar w:fldCharType="end"/>
            </w:r>
          </w:hyperlink>
        </w:p>
        <w:p w14:paraId="438167B4" w14:textId="17EB7488" w:rsidR="007937FB" w:rsidRPr="007030C4" w:rsidRDefault="00554746" w:rsidP="007030C4">
          <w:pPr>
            <w:pStyle w:val="TOC2"/>
            <w:ind w:left="1440"/>
            <w:rPr>
              <w:rFonts w:eastAsiaTheme="minorEastAsia" w:cs="Times"/>
              <w:noProof/>
              <w:sz w:val="22"/>
              <w:szCs w:val="22"/>
            </w:rPr>
          </w:pPr>
          <w:hyperlink w:anchor="_Toc490336285" w:history="1">
            <w:r w:rsidR="007937FB" w:rsidRPr="007030C4">
              <w:rPr>
                <w:rStyle w:val="Hyperlink"/>
                <w:rFonts w:cs="Times"/>
                <w:noProof/>
              </w:rPr>
              <w:t>5.7. 1 dimensional state variable - inventory is variable</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5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0</w:t>
            </w:r>
            <w:r w:rsidR="007937FB" w:rsidRPr="007030C4">
              <w:rPr>
                <w:rFonts w:cs="Times"/>
                <w:noProof/>
                <w:webHidden/>
              </w:rPr>
              <w:fldChar w:fldCharType="end"/>
            </w:r>
          </w:hyperlink>
        </w:p>
        <w:p w14:paraId="5674456C" w14:textId="07368212" w:rsidR="007937FB" w:rsidRPr="007030C4" w:rsidRDefault="00554746" w:rsidP="007030C4">
          <w:pPr>
            <w:pStyle w:val="TOC3"/>
            <w:ind w:left="2160"/>
            <w:rPr>
              <w:rFonts w:eastAsiaTheme="minorEastAsia" w:cs="Times"/>
              <w:noProof/>
              <w:sz w:val="22"/>
              <w:szCs w:val="22"/>
            </w:rPr>
          </w:pPr>
          <w:hyperlink w:anchor="_Toc490336286" w:history="1">
            <w:r w:rsidR="007937FB" w:rsidRPr="007030C4">
              <w:rPr>
                <w:rStyle w:val="Hyperlink"/>
                <w:rFonts w:cs="Times"/>
                <w:noProof/>
                <w:lang w:eastAsia="zh-CN"/>
              </w:rPr>
              <w:t>5.7.1. BackwardsMDP</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6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0</w:t>
            </w:r>
            <w:r w:rsidR="007937FB" w:rsidRPr="007030C4">
              <w:rPr>
                <w:rFonts w:cs="Times"/>
                <w:noProof/>
                <w:webHidden/>
              </w:rPr>
              <w:fldChar w:fldCharType="end"/>
            </w:r>
          </w:hyperlink>
        </w:p>
        <w:p w14:paraId="459822B1" w14:textId="6148303D" w:rsidR="007937FB" w:rsidRPr="007030C4" w:rsidRDefault="00554746" w:rsidP="007030C4">
          <w:pPr>
            <w:pStyle w:val="TOC3"/>
            <w:ind w:left="2160"/>
            <w:rPr>
              <w:rFonts w:eastAsiaTheme="minorEastAsia" w:cs="Times"/>
              <w:noProof/>
              <w:sz w:val="22"/>
              <w:szCs w:val="22"/>
            </w:rPr>
          </w:pPr>
          <w:hyperlink w:anchor="_Toc490336287" w:history="1">
            <w:r w:rsidR="007937FB" w:rsidRPr="007030C4">
              <w:rPr>
                <w:rStyle w:val="Hyperlink"/>
                <w:rFonts w:cs="Times"/>
                <w:noProof/>
                <w:lang w:eastAsia="zh-CN"/>
              </w:rPr>
              <w:t>5.7.2. Backwards ADP (simple -not pre and post- decision states)`- implementation issu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7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1</w:t>
            </w:r>
            <w:r w:rsidR="007937FB" w:rsidRPr="007030C4">
              <w:rPr>
                <w:rFonts w:cs="Times"/>
                <w:noProof/>
                <w:webHidden/>
              </w:rPr>
              <w:fldChar w:fldCharType="end"/>
            </w:r>
          </w:hyperlink>
        </w:p>
        <w:p w14:paraId="7877ADB3" w14:textId="529C52C7" w:rsidR="007937FB" w:rsidRPr="007030C4" w:rsidRDefault="00554746" w:rsidP="007030C4">
          <w:pPr>
            <w:pStyle w:val="TOC2"/>
            <w:ind w:left="1440"/>
            <w:rPr>
              <w:rFonts w:eastAsiaTheme="minorEastAsia" w:cs="Times"/>
              <w:noProof/>
              <w:sz w:val="22"/>
              <w:szCs w:val="22"/>
            </w:rPr>
          </w:pPr>
          <w:hyperlink w:anchor="_Toc490336288" w:history="1">
            <w:r w:rsidR="007937FB" w:rsidRPr="007030C4">
              <w:rPr>
                <w:rStyle w:val="Hyperlink"/>
                <w:rFonts w:cs="Times"/>
                <w:noProof/>
                <w:lang w:eastAsia="zh-CN"/>
              </w:rPr>
              <w:t>5.8. 2 dimensional state variable - inventory and price are variable</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8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1</w:t>
            </w:r>
            <w:r w:rsidR="007937FB" w:rsidRPr="007030C4">
              <w:rPr>
                <w:rFonts w:cs="Times"/>
                <w:noProof/>
                <w:webHidden/>
              </w:rPr>
              <w:fldChar w:fldCharType="end"/>
            </w:r>
          </w:hyperlink>
        </w:p>
        <w:p w14:paraId="224F9E38" w14:textId="26377A2E" w:rsidR="007937FB" w:rsidRPr="007030C4" w:rsidRDefault="00554746" w:rsidP="007030C4">
          <w:pPr>
            <w:pStyle w:val="TOC3"/>
            <w:ind w:left="2160"/>
            <w:rPr>
              <w:rFonts w:eastAsiaTheme="minorEastAsia" w:cs="Times"/>
              <w:noProof/>
              <w:sz w:val="22"/>
              <w:szCs w:val="22"/>
            </w:rPr>
          </w:pPr>
          <w:hyperlink w:anchor="_Toc490336289" w:history="1">
            <w:r w:rsidR="007937FB" w:rsidRPr="007030C4">
              <w:rPr>
                <w:rStyle w:val="Hyperlink"/>
                <w:rFonts w:cs="Times"/>
                <w:noProof/>
                <w:lang w:eastAsia="zh-CN"/>
              </w:rPr>
              <w:t>5.8.1. Backwards ADP (simple -not pre and post- decision states) - implementation issu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89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1</w:t>
            </w:r>
            <w:r w:rsidR="007937FB" w:rsidRPr="007030C4">
              <w:rPr>
                <w:rFonts w:cs="Times"/>
                <w:noProof/>
                <w:webHidden/>
              </w:rPr>
              <w:fldChar w:fldCharType="end"/>
            </w:r>
          </w:hyperlink>
        </w:p>
        <w:p w14:paraId="63759D4A" w14:textId="7E0A5A4D" w:rsidR="007937FB" w:rsidRPr="007030C4" w:rsidRDefault="00554746" w:rsidP="007030C4">
          <w:pPr>
            <w:pStyle w:val="TOC2"/>
            <w:ind w:left="1440"/>
            <w:rPr>
              <w:rFonts w:eastAsiaTheme="minorEastAsia" w:cs="Times"/>
              <w:noProof/>
              <w:sz w:val="22"/>
              <w:szCs w:val="22"/>
            </w:rPr>
          </w:pPr>
          <w:hyperlink w:anchor="_Toc490336290" w:history="1">
            <w:r w:rsidR="007937FB" w:rsidRPr="007030C4">
              <w:rPr>
                <w:rStyle w:val="Hyperlink"/>
                <w:rFonts w:cs="Times"/>
                <w:noProof/>
                <w:lang w:eastAsia="zh-CN"/>
              </w:rPr>
              <w:t>5.9. 3 dimensional state variable - inventory and price are variable</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90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2</w:t>
            </w:r>
            <w:r w:rsidR="007937FB" w:rsidRPr="007030C4">
              <w:rPr>
                <w:rFonts w:cs="Times"/>
                <w:noProof/>
                <w:webHidden/>
              </w:rPr>
              <w:fldChar w:fldCharType="end"/>
            </w:r>
          </w:hyperlink>
        </w:p>
        <w:p w14:paraId="321FFCA5" w14:textId="7F4B05CE" w:rsidR="007937FB" w:rsidRPr="007030C4" w:rsidRDefault="00554746" w:rsidP="007030C4">
          <w:pPr>
            <w:pStyle w:val="TOC3"/>
            <w:ind w:left="2160"/>
            <w:rPr>
              <w:rFonts w:eastAsiaTheme="minorEastAsia" w:cs="Times"/>
              <w:noProof/>
              <w:sz w:val="22"/>
              <w:szCs w:val="22"/>
            </w:rPr>
          </w:pPr>
          <w:hyperlink w:anchor="_Toc490336291" w:history="1">
            <w:r w:rsidR="007937FB" w:rsidRPr="007030C4">
              <w:rPr>
                <w:rStyle w:val="Hyperlink"/>
                <w:rFonts w:cs="Times"/>
                <w:noProof/>
                <w:lang w:eastAsia="zh-CN"/>
              </w:rPr>
              <w:t>5.9.1. Backwards ADP (simple -not pre and post- decision states) - implementation issu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91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2</w:t>
            </w:r>
            <w:r w:rsidR="007937FB" w:rsidRPr="007030C4">
              <w:rPr>
                <w:rFonts w:cs="Times"/>
                <w:noProof/>
                <w:webHidden/>
              </w:rPr>
              <w:fldChar w:fldCharType="end"/>
            </w:r>
          </w:hyperlink>
        </w:p>
        <w:p w14:paraId="102C1AD7" w14:textId="23A5241D" w:rsidR="007937FB" w:rsidRPr="007030C4" w:rsidRDefault="00554746" w:rsidP="007030C4">
          <w:pPr>
            <w:pStyle w:val="TOC3"/>
            <w:ind w:left="2160"/>
            <w:rPr>
              <w:rFonts w:eastAsiaTheme="minorEastAsia" w:cs="Times"/>
              <w:noProof/>
              <w:sz w:val="22"/>
              <w:szCs w:val="22"/>
            </w:rPr>
          </w:pPr>
          <w:hyperlink w:anchor="_Toc490336292" w:history="1">
            <w:r w:rsidR="007937FB" w:rsidRPr="007030C4">
              <w:rPr>
                <w:rStyle w:val="Hyperlink"/>
                <w:rFonts w:cs="Times"/>
                <w:noProof/>
                <w:lang w:eastAsia="zh-CN"/>
              </w:rPr>
              <w:t>5.9.2. Forward ADP (single pass) - implementation issues</w:t>
            </w:r>
            <w:r w:rsidR="007937FB" w:rsidRPr="007030C4">
              <w:rPr>
                <w:rFonts w:cs="Times"/>
                <w:noProof/>
                <w:webHidden/>
              </w:rPr>
              <w:tab/>
            </w:r>
            <w:r w:rsidR="007937FB" w:rsidRPr="007030C4">
              <w:rPr>
                <w:rFonts w:cs="Times"/>
                <w:noProof/>
                <w:webHidden/>
              </w:rPr>
              <w:fldChar w:fldCharType="begin"/>
            </w:r>
            <w:r w:rsidR="007937FB" w:rsidRPr="007030C4">
              <w:rPr>
                <w:rFonts w:cs="Times"/>
                <w:noProof/>
                <w:webHidden/>
              </w:rPr>
              <w:instrText xml:space="preserve"> PAGEREF _Toc490336292 \h </w:instrText>
            </w:r>
            <w:r w:rsidR="007937FB" w:rsidRPr="007030C4">
              <w:rPr>
                <w:rFonts w:cs="Times"/>
                <w:noProof/>
                <w:webHidden/>
              </w:rPr>
            </w:r>
            <w:r w:rsidR="007937FB" w:rsidRPr="007030C4">
              <w:rPr>
                <w:rFonts w:cs="Times"/>
                <w:noProof/>
                <w:webHidden/>
              </w:rPr>
              <w:fldChar w:fldCharType="separate"/>
            </w:r>
            <w:r w:rsidR="007937FB" w:rsidRPr="007030C4">
              <w:rPr>
                <w:rFonts w:cs="Times"/>
                <w:noProof/>
                <w:webHidden/>
              </w:rPr>
              <w:t>23</w:t>
            </w:r>
            <w:r w:rsidR="007937FB" w:rsidRPr="007030C4">
              <w:rPr>
                <w:rFonts w:cs="Times"/>
                <w:noProof/>
                <w:webHidden/>
              </w:rPr>
              <w:fldChar w:fldCharType="end"/>
            </w:r>
          </w:hyperlink>
        </w:p>
        <w:p w14:paraId="74FAC64D" w14:textId="35D56D99" w:rsidR="00252F06" w:rsidRPr="007030C4" w:rsidRDefault="00252F06" w:rsidP="007030C4">
          <w:pPr>
            <w:ind w:left="720"/>
            <w:rPr>
              <w:rFonts w:cs="Times"/>
            </w:rPr>
          </w:pPr>
          <w:r w:rsidRPr="007030C4">
            <w:rPr>
              <w:rFonts w:cs="Times"/>
              <w:b/>
              <w:bCs/>
              <w:noProof/>
            </w:rPr>
            <w:fldChar w:fldCharType="end"/>
          </w:r>
        </w:p>
      </w:sdtContent>
    </w:sdt>
    <w:p w14:paraId="32D85C52" w14:textId="315A73E8" w:rsidR="00252F06" w:rsidRPr="007030C4" w:rsidRDefault="00252F06" w:rsidP="007030C4">
      <w:pPr>
        <w:spacing w:before="0"/>
        <w:ind w:left="720"/>
        <w:jc w:val="center"/>
        <w:rPr>
          <w:rFonts w:cs="Times"/>
          <w:color w:val="000000"/>
          <w:lang w:eastAsia="zh-CN"/>
        </w:rPr>
      </w:pPr>
    </w:p>
    <w:p w14:paraId="761D5502" w14:textId="5E5323BD" w:rsidR="00252F06" w:rsidRPr="007030C4" w:rsidRDefault="00252F06" w:rsidP="007030C4">
      <w:pPr>
        <w:spacing w:before="0"/>
        <w:ind w:left="720"/>
        <w:jc w:val="center"/>
        <w:rPr>
          <w:rFonts w:cs="Times"/>
          <w:color w:val="000000"/>
          <w:lang w:eastAsia="zh-CN"/>
        </w:rPr>
      </w:pPr>
    </w:p>
    <w:p w14:paraId="368EE6CC" w14:textId="77777777" w:rsidR="00252F06" w:rsidRPr="007030C4" w:rsidRDefault="00252F06" w:rsidP="007030C4">
      <w:pPr>
        <w:spacing w:before="0"/>
        <w:ind w:left="720"/>
        <w:jc w:val="center"/>
        <w:rPr>
          <w:rFonts w:cs="Times"/>
          <w:color w:val="000000"/>
          <w:lang w:eastAsia="zh-CN"/>
        </w:rPr>
        <w:sectPr w:rsidR="00252F06" w:rsidRPr="007030C4">
          <w:type w:val="continuous"/>
          <w:pgSz w:w="12240" w:h="15840"/>
          <w:pgMar w:top="1440" w:right="1800" w:bottom="1440" w:left="1800" w:header="720" w:footer="720" w:gutter="0"/>
          <w:cols w:space="720"/>
        </w:sectPr>
      </w:pPr>
    </w:p>
    <w:p w14:paraId="3B5861B3" w14:textId="4C8AF685" w:rsidR="00C4261A" w:rsidRPr="007030C4" w:rsidRDefault="00177E2A" w:rsidP="007030C4">
      <w:pPr>
        <w:pStyle w:val="Heading1"/>
        <w:ind w:left="1080"/>
        <w:rPr>
          <w:rFonts w:cs="Times"/>
          <w:lang w:eastAsia="zh-CN"/>
        </w:rPr>
      </w:pPr>
      <w:bookmarkStart w:id="0" w:name="_Toc490336260"/>
      <w:r w:rsidRPr="007030C4">
        <w:rPr>
          <w:rFonts w:cs="Times"/>
          <w:lang w:eastAsia="zh-CN"/>
        </w:rPr>
        <w:lastRenderedPageBreak/>
        <w:t>Introduction</w:t>
      </w:r>
      <w:bookmarkEnd w:id="0"/>
    </w:p>
    <w:p w14:paraId="48A8D09E" w14:textId="5DEF560F" w:rsidR="000F2E08" w:rsidRPr="007030C4" w:rsidRDefault="00177E2A" w:rsidP="007030C4">
      <w:pPr>
        <w:ind w:left="720"/>
        <w:rPr>
          <w:rFonts w:cs="Times"/>
          <w:lang w:eastAsia="zh-CN"/>
        </w:rPr>
      </w:pPr>
      <w:r w:rsidRPr="007030C4">
        <w:rPr>
          <w:rFonts w:cs="Times"/>
          <w:lang w:eastAsia="zh-CN"/>
        </w:rPr>
        <w:t>MOLTE was originally envisioned as a flexible testing environment for comparing learning algorithms for what are often known as multi-armed bandit problems.  The motivation was to serve a community which would develop new methods for solving these problems, and then evaluate them primarily using theoretical bounds or convergence rates.  Computational testing was generally quite weak.</w:t>
      </w:r>
    </w:p>
    <w:p w14:paraId="41C5733D" w14:textId="5672D0E6" w:rsidR="00177E2A" w:rsidRPr="007030C4" w:rsidRDefault="00177E2A" w:rsidP="007030C4">
      <w:pPr>
        <w:ind w:left="720"/>
        <w:rPr>
          <w:rFonts w:cs="Times"/>
          <w:lang w:eastAsia="zh-CN"/>
        </w:rPr>
      </w:pPr>
      <w:r w:rsidRPr="007030C4">
        <w:rPr>
          <w:rFonts w:cs="Times"/>
          <w:lang w:eastAsia="zh-CN"/>
        </w:rPr>
        <w:t>The architecture of the original MOLTE was designed by Yingfei Wang, a Ph.D. student in Computer Science at Princeton University, under the supervision of Warren Powell, a professor in the Department of Operations Research and Financial Engineering at Princeton.</w:t>
      </w:r>
      <w:r w:rsidR="00236874" w:rsidRPr="007030C4">
        <w:rPr>
          <w:rFonts w:cs="Times"/>
          <w:lang w:eastAsia="zh-CN"/>
        </w:rPr>
        <w:t xml:space="preserve">  Yingfei set up a Matlab-based environment which enabled the creation of libraries of problems and policies, each encoded in its own Matlab.m file.  Then, a spreadsheet interface allowed the user to specify which policies would be tested, and which problems they would be applied to.  </w:t>
      </w:r>
    </w:p>
    <w:p w14:paraId="0DC4F4E1" w14:textId="25452ADA" w:rsidR="00810F80" w:rsidRPr="007030C4" w:rsidRDefault="00810F80" w:rsidP="007030C4">
      <w:pPr>
        <w:ind w:left="720"/>
        <w:rPr>
          <w:rFonts w:cs="Times"/>
          <w:lang w:eastAsia="zh-CN"/>
        </w:rPr>
      </w:pPr>
      <w:r w:rsidRPr="007030C4">
        <w:rPr>
          <w:rFonts w:cs="Times"/>
          <w:lang w:eastAsia="zh-CN"/>
        </w:rPr>
        <w:t>This architecture makes it possible for researchers to add new policies and then test on an extensive library of problems.  New problems are just as easy to add.</w:t>
      </w:r>
    </w:p>
    <w:p w14:paraId="6989A59D" w14:textId="582AE2EE" w:rsidR="00810F80" w:rsidRPr="007030C4" w:rsidRDefault="00810F80" w:rsidP="007030C4">
      <w:pPr>
        <w:ind w:left="720"/>
        <w:rPr>
          <w:rFonts w:cs="Times"/>
          <w:lang w:eastAsia="zh-CN"/>
        </w:rPr>
      </w:pPr>
      <w:r w:rsidRPr="007030C4">
        <w:rPr>
          <w:rFonts w:cs="Times"/>
          <w:lang w:eastAsia="zh-CN"/>
        </w:rPr>
        <w:t>In 2017, three new modules were added to the MOLTE library, which now includes:</w:t>
      </w:r>
    </w:p>
    <w:p w14:paraId="00509BC2" w14:textId="74AEAEF9" w:rsidR="00810F80" w:rsidRPr="007030C4" w:rsidRDefault="00810F80" w:rsidP="007030C4">
      <w:pPr>
        <w:ind w:left="720"/>
        <w:rPr>
          <w:rFonts w:cs="Times"/>
        </w:rPr>
      </w:pPr>
    </w:p>
    <w:p w14:paraId="6C7B8E00" w14:textId="31415BF1" w:rsidR="00810F80" w:rsidRPr="007030C4" w:rsidRDefault="00810F80" w:rsidP="007030C4">
      <w:pPr>
        <w:pStyle w:val="ListParagraph"/>
        <w:numPr>
          <w:ilvl w:val="0"/>
          <w:numId w:val="35"/>
        </w:numPr>
        <w:ind w:left="1440" w:firstLineChars="0"/>
        <w:rPr>
          <w:rFonts w:ascii="Times" w:hAnsi="Times" w:cs="Times"/>
        </w:rPr>
      </w:pPr>
      <w:r w:rsidRPr="007030C4">
        <w:rPr>
          <w:rFonts w:ascii="Times" w:hAnsi="Times" w:cs="Times"/>
        </w:rPr>
        <w:t>MOLTE-DF – Derivative-free stochastic optimization</w:t>
      </w:r>
    </w:p>
    <w:p w14:paraId="33710BC9" w14:textId="3D522D5D" w:rsidR="00810F80" w:rsidRPr="007030C4" w:rsidRDefault="00810F80" w:rsidP="007030C4">
      <w:pPr>
        <w:pStyle w:val="ListParagraph"/>
        <w:numPr>
          <w:ilvl w:val="0"/>
          <w:numId w:val="35"/>
        </w:numPr>
        <w:ind w:left="1440" w:firstLineChars="0"/>
        <w:rPr>
          <w:rFonts w:ascii="Times" w:hAnsi="Times" w:cs="Times"/>
        </w:rPr>
      </w:pPr>
      <w:r w:rsidRPr="007030C4">
        <w:rPr>
          <w:rFonts w:ascii="Times" w:hAnsi="Times" w:cs="Times"/>
        </w:rPr>
        <w:t>MOLTE-DB – Derivative-based stochastic optimization</w:t>
      </w:r>
    </w:p>
    <w:p w14:paraId="14A32CAB" w14:textId="267CE93D" w:rsidR="00810F80" w:rsidRPr="007030C4" w:rsidRDefault="00810F80" w:rsidP="007030C4">
      <w:pPr>
        <w:pStyle w:val="ListParagraph"/>
        <w:numPr>
          <w:ilvl w:val="0"/>
          <w:numId w:val="35"/>
        </w:numPr>
        <w:ind w:left="1440" w:firstLineChars="0"/>
        <w:rPr>
          <w:rFonts w:ascii="Times" w:hAnsi="Times" w:cs="Times"/>
        </w:rPr>
      </w:pPr>
      <w:r w:rsidRPr="007030C4">
        <w:rPr>
          <w:rFonts w:ascii="Times" w:hAnsi="Times" w:cs="Times"/>
        </w:rPr>
        <w:t>MOLTE-MCTS – A general purpose library for Monte Carlo tree search</w:t>
      </w:r>
    </w:p>
    <w:p w14:paraId="210C8987" w14:textId="476F6238" w:rsidR="00810F80" w:rsidRPr="007030C4" w:rsidRDefault="00810F80" w:rsidP="007030C4">
      <w:pPr>
        <w:pStyle w:val="ListParagraph"/>
        <w:numPr>
          <w:ilvl w:val="0"/>
          <w:numId w:val="35"/>
        </w:numPr>
        <w:ind w:left="1440" w:firstLineChars="0"/>
        <w:rPr>
          <w:rFonts w:ascii="Times" w:hAnsi="Times" w:cs="Times"/>
        </w:rPr>
      </w:pPr>
      <w:r w:rsidRPr="007030C4">
        <w:rPr>
          <w:rFonts w:ascii="Times" w:hAnsi="Times" w:cs="Times"/>
        </w:rPr>
        <w:t>MOLTE-ADP – A library for comparing a number of variations of forward and backward approximate dynamic programming, currently for general inventory problems.</w:t>
      </w:r>
    </w:p>
    <w:p w14:paraId="1717D051" w14:textId="65BE1650" w:rsidR="00810F80" w:rsidRPr="007030C4" w:rsidRDefault="00810F80" w:rsidP="007030C4">
      <w:pPr>
        <w:ind w:left="720"/>
        <w:rPr>
          <w:rFonts w:cs="Times"/>
        </w:rPr>
      </w:pPr>
      <w:r w:rsidRPr="007030C4">
        <w:rPr>
          <w:rFonts w:cs="Times"/>
        </w:rPr>
        <w:t xml:space="preserve">These modules were written by different students, guided by the original MOLTE system (now called MOLTE-DF) designed by Yingfei Wang.  </w:t>
      </w:r>
    </w:p>
    <w:p w14:paraId="486AEE01" w14:textId="02DFDE37" w:rsidR="00015AE9" w:rsidRPr="007030C4" w:rsidRDefault="00015AE9" w:rsidP="007030C4">
      <w:pPr>
        <w:ind w:left="720"/>
        <w:rPr>
          <w:rFonts w:cs="Times"/>
        </w:rPr>
      </w:pPr>
      <w:r w:rsidRPr="007030C4">
        <w:rPr>
          <w:rFonts w:cs="Times"/>
        </w:rPr>
        <w:t>The MOLTE suite can be used by itself, but we are writing it as a companion to our new book, Optimization under Uncertainty: A Unified Framework, which can be downloaded from</w:t>
      </w:r>
    </w:p>
    <w:p w14:paraId="11A9E666" w14:textId="16682DF3" w:rsidR="00015AE9" w:rsidRPr="007030C4" w:rsidRDefault="00554746" w:rsidP="007030C4">
      <w:pPr>
        <w:ind w:left="720" w:firstLine="720"/>
        <w:rPr>
          <w:rFonts w:cs="Times"/>
        </w:rPr>
      </w:pPr>
      <w:hyperlink r:id="rId10" w:history="1">
        <w:r w:rsidR="00015AE9" w:rsidRPr="007030C4">
          <w:rPr>
            <w:rStyle w:val="Hyperlink"/>
            <w:rFonts w:cs="Times"/>
          </w:rPr>
          <w:t>http://castlelab.princeton.edu/ORF544.htm</w:t>
        </w:r>
      </w:hyperlink>
    </w:p>
    <w:p w14:paraId="0FB95D1C" w14:textId="1B366ABF" w:rsidR="00720236" w:rsidRPr="007030C4" w:rsidRDefault="00720236" w:rsidP="007030C4">
      <w:pPr>
        <w:ind w:left="720"/>
        <w:rPr>
          <w:rFonts w:cs="Times"/>
        </w:rPr>
      </w:pPr>
      <w:r w:rsidRPr="007030C4">
        <w:rPr>
          <w:rFonts w:cs="Times"/>
        </w:rPr>
        <w:t>This software is being offered in the public domain for the benefits of the research community.  You are welcome to use it for any purpose.  We ask only that if you add new modules (whether they are problems or policies), please send these to Warren Powell (</w:t>
      </w:r>
      <w:hyperlink r:id="rId11" w:history="1">
        <w:r w:rsidRPr="007030C4">
          <w:rPr>
            <w:rStyle w:val="Hyperlink"/>
            <w:rFonts w:cs="Times"/>
          </w:rPr>
          <w:t>powell@princeton.edu</w:t>
        </w:r>
      </w:hyperlink>
      <w:r w:rsidRPr="007030C4">
        <w:rPr>
          <w:rFonts w:cs="Times"/>
        </w:rPr>
        <w:t xml:space="preserve">). </w:t>
      </w:r>
    </w:p>
    <w:p w14:paraId="58CBF996" w14:textId="1016496B" w:rsidR="00177E2A" w:rsidRPr="007030C4" w:rsidRDefault="00177E2A" w:rsidP="007030C4">
      <w:pPr>
        <w:pStyle w:val="Heading1"/>
        <w:ind w:left="1080"/>
        <w:rPr>
          <w:rFonts w:cs="Times"/>
          <w:lang w:eastAsia="zh-CN"/>
        </w:rPr>
      </w:pPr>
      <w:bookmarkStart w:id="1" w:name="_Toc490336261"/>
      <w:r w:rsidRPr="007030C4">
        <w:rPr>
          <w:rFonts w:cs="Times"/>
          <w:lang w:eastAsia="zh-CN"/>
        </w:rPr>
        <w:lastRenderedPageBreak/>
        <w:t>MOLTE-DF – Derivative-free stochastic search</w:t>
      </w:r>
      <w:bookmarkEnd w:id="1"/>
    </w:p>
    <w:p w14:paraId="420B36A2" w14:textId="1011BAD3" w:rsidR="00177E2A" w:rsidRPr="007030C4" w:rsidRDefault="0070650D" w:rsidP="007030C4">
      <w:pPr>
        <w:ind w:left="720"/>
        <w:rPr>
          <w:rFonts w:cs="Times"/>
          <w:lang w:eastAsia="zh-CN"/>
        </w:rPr>
      </w:pPr>
      <w:r w:rsidRPr="007030C4">
        <w:rPr>
          <w:rFonts w:cs="Times"/>
          <w:lang w:eastAsia="zh-CN"/>
        </w:rPr>
        <w:t xml:space="preserve">Assume that we have a function (possibly unknown, but not necessarily) that depends on a controllable parameter </w:t>
      </w:r>
      <w:r w:rsidRPr="007030C4">
        <w:rPr>
          <w:rFonts w:cs="Times"/>
          <w:i/>
          <w:lang w:eastAsia="zh-CN"/>
        </w:rPr>
        <w:t>x</w:t>
      </w:r>
      <w:r w:rsidRPr="007030C4">
        <w:rPr>
          <w:rFonts w:cs="Times"/>
          <w:lang w:eastAsia="zh-CN"/>
        </w:rPr>
        <w:t xml:space="preserve"> (which can be a vector), where </w:t>
      </w:r>
      <w:r w:rsidRPr="007030C4">
        <w:rPr>
          <w:rFonts w:cs="Times"/>
          <w:i/>
          <w:lang w:eastAsia="zh-CN"/>
        </w:rPr>
        <w:t>x</w:t>
      </w:r>
      <w:r w:rsidRPr="007030C4">
        <w:rPr>
          <w:rFonts w:cs="Times"/>
          <w:lang w:eastAsia="zh-CN"/>
        </w:rPr>
        <w:t xml:space="preserve"> can take on one of a set of discrete values </w:t>
      </w:r>
      <w:r w:rsidRPr="007030C4">
        <w:rPr>
          <w:rFonts w:cs="Times"/>
          <w:position w:val="-14"/>
          <w:lang w:eastAsia="zh-CN"/>
        </w:rPr>
        <w:object w:dxaOrig="1579" w:dyaOrig="400" w14:anchorId="54C1E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9.5pt" o:ole="">
            <v:imagedata r:id="rId12" o:title=""/>
          </v:shape>
          <o:OLEObject Type="Embed" ProgID="Equation.DSMT4" ShapeID="_x0000_i1025" DrawAspect="Content" ObjectID="_1567184651" r:id="rId13"/>
        </w:object>
      </w:r>
      <w:r w:rsidRPr="007030C4">
        <w:rPr>
          <w:rFonts w:cs="Times"/>
          <w:lang w:eastAsia="zh-CN"/>
        </w:rPr>
        <w:t>.  Our goal is to solve</w:t>
      </w:r>
    </w:p>
    <w:p w14:paraId="1338EE06" w14:textId="34006797" w:rsidR="0070650D" w:rsidRPr="007030C4" w:rsidRDefault="0070650D" w:rsidP="007030C4">
      <w:pPr>
        <w:ind w:left="720"/>
        <w:rPr>
          <w:rFonts w:cs="Times"/>
          <w:lang w:eastAsia="zh-CN"/>
        </w:rPr>
      </w:pPr>
      <w:r w:rsidRPr="007030C4">
        <w:rPr>
          <w:rFonts w:cs="Times"/>
          <w:lang w:eastAsia="zh-CN"/>
        </w:rPr>
        <w:tab/>
      </w:r>
      <w:r w:rsidRPr="007030C4">
        <w:rPr>
          <w:rFonts w:cs="Times"/>
          <w:lang w:eastAsia="zh-CN"/>
        </w:rPr>
        <w:tab/>
      </w:r>
      <w:r w:rsidRPr="007030C4">
        <w:rPr>
          <w:rFonts w:cs="Times"/>
          <w:position w:val="-12"/>
          <w:lang w:eastAsia="zh-CN"/>
        </w:rPr>
        <w:object w:dxaOrig="1760" w:dyaOrig="360" w14:anchorId="13A5DD28">
          <v:shape id="_x0000_i1026" type="#_x0000_t75" style="width:87.75pt;height:19.5pt" o:ole="">
            <v:imagedata r:id="rId14" o:title=""/>
          </v:shape>
          <o:OLEObject Type="Embed" ProgID="Equation.DSMT4" ShapeID="_x0000_i1026" DrawAspect="Content" ObjectID="_1567184652" r:id="rId15"/>
        </w:object>
      </w:r>
      <w:r w:rsidRPr="007030C4">
        <w:rPr>
          <w:rFonts w:cs="Times"/>
          <w:lang w:eastAsia="zh-CN"/>
        </w:rPr>
        <w:t xml:space="preserve"> </w:t>
      </w:r>
      <w:r w:rsidR="00206532" w:rsidRPr="007030C4">
        <w:rPr>
          <w:rFonts w:cs="Times"/>
          <w:lang w:eastAsia="zh-CN"/>
        </w:rPr>
        <w:tab/>
      </w:r>
      <w:r w:rsidR="00206532" w:rsidRPr="007030C4">
        <w:rPr>
          <w:rFonts w:cs="Times"/>
          <w:lang w:eastAsia="zh-CN"/>
        </w:rPr>
        <w:tab/>
      </w:r>
      <w:r w:rsidR="00206532" w:rsidRPr="007030C4">
        <w:rPr>
          <w:rFonts w:cs="Times"/>
          <w:lang w:eastAsia="zh-CN"/>
        </w:rPr>
        <w:tab/>
      </w:r>
      <w:r w:rsidR="00206532" w:rsidRPr="007030C4">
        <w:rPr>
          <w:rFonts w:cs="Times"/>
          <w:lang w:eastAsia="zh-CN"/>
        </w:rPr>
        <w:tab/>
      </w:r>
      <w:r w:rsidR="00206532" w:rsidRPr="007030C4">
        <w:rPr>
          <w:rFonts w:cs="Times"/>
          <w:lang w:eastAsia="zh-CN"/>
        </w:rPr>
        <w:tab/>
      </w:r>
      <w:r w:rsidR="00206532" w:rsidRPr="007030C4">
        <w:rPr>
          <w:rFonts w:cs="Times"/>
          <w:lang w:eastAsia="zh-CN"/>
        </w:rPr>
        <w:tab/>
      </w:r>
      <w:r w:rsidR="00206532" w:rsidRPr="007030C4">
        <w:rPr>
          <w:rFonts w:cs="Times"/>
          <w:lang w:eastAsia="zh-CN"/>
        </w:rPr>
        <w:tab/>
        <w:t>(</w:t>
      </w:r>
      <w:r w:rsidR="006C4159" w:rsidRPr="007030C4">
        <w:rPr>
          <w:rFonts w:cs="Times"/>
          <w:lang w:eastAsia="zh-CN"/>
        </w:rPr>
        <w:t>2</w:t>
      </w:r>
      <w:r w:rsidR="00AE337A" w:rsidRPr="007030C4">
        <w:rPr>
          <w:rFonts w:cs="Times"/>
          <w:lang w:eastAsia="zh-CN"/>
        </w:rPr>
        <w:t>.</w:t>
      </w:r>
      <w:r w:rsidR="00206532" w:rsidRPr="007030C4">
        <w:rPr>
          <w:rFonts w:cs="Times"/>
          <w:lang w:eastAsia="zh-CN"/>
        </w:rPr>
        <w:t>1)</w:t>
      </w:r>
    </w:p>
    <w:p w14:paraId="78FF601E" w14:textId="517505BC" w:rsidR="0070650D" w:rsidRPr="007030C4" w:rsidRDefault="0070650D" w:rsidP="007030C4">
      <w:pPr>
        <w:ind w:left="720"/>
        <w:rPr>
          <w:rFonts w:cs="Times"/>
          <w:lang w:eastAsia="zh-CN"/>
        </w:rPr>
      </w:pPr>
      <w:r w:rsidRPr="007030C4">
        <w:rPr>
          <w:rFonts w:cs="Times"/>
          <w:lang w:eastAsia="zh-CN"/>
        </w:rPr>
        <w:t xml:space="preserve">where </w:t>
      </w:r>
      <w:r w:rsidRPr="007030C4">
        <w:rPr>
          <w:rFonts w:cs="Times"/>
          <w:position w:val="-6"/>
          <w:lang w:eastAsia="zh-CN"/>
        </w:rPr>
        <w:object w:dxaOrig="279" w:dyaOrig="279" w14:anchorId="62D0CABA">
          <v:shape id="_x0000_i1027" type="#_x0000_t75" style="width:14.25pt;height:14.25pt" o:ole="">
            <v:imagedata r:id="rId16" o:title=""/>
          </v:shape>
          <o:OLEObject Type="Embed" ProgID="Equation.DSMT4" ShapeID="_x0000_i1027" DrawAspect="Content" ObjectID="_1567184653" r:id="rId17"/>
        </w:object>
      </w:r>
      <w:r w:rsidRPr="007030C4">
        <w:rPr>
          <w:rFonts w:cs="Times"/>
          <w:lang w:eastAsia="zh-CN"/>
        </w:rPr>
        <w:t xml:space="preserve"> is a random variable, with a possibly unknown distribution.  All we assume is that we cannot compute </w:t>
      </w:r>
      <w:r w:rsidRPr="007030C4">
        <w:rPr>
          <w:rFonts w:cs="Times"/>
          <w:position w:val="-10"/>
          <w:lang w:eastAsia="zh-CN"/>
        </w:rPr>
        <w:object w:dxaOrig="999" w:dyaOrig="320" w14:anchorId="6E4C8227">
          <v:shape id="_x0000_i1028" type="#_x0000_t75" style="width:49.5pt;height:15.75pt" o:ole="">
            <v:imagedata r:id="rId18" o:title=""/>
          </v:shape>
          <o:OLEObject Type="Embed" ProgID="Equation.DSMT4" ShapeID="_x0000_i1028" DrawAspect="Content" ObjectID="_1567184654" r:id="rId19"/>
        </w:object>
      </w:r>
      <w:r w:rsidRPr="007030C4">
        <w:rPr>
          <w:rFonts w:cs="Times"/>
          <w:lang w:eastAsia="zh-CN"/>
        </w:rPr>
        <w:t xml:space="preserve">, but we can make noisy observations of </w:t>
      </w:r>
      <w:r w:rsidRPr="007030C4">
        <w:rPr>
          <w:rFonts w:cs="Times"/>
          <w:position w:val="-10"/>
          <w:lang w:eastAsia="zh-CN"/>
        </w:rPr>
        <w:object w:dxaOrig="999" w:dyaOrig="320" w14:anchorId="0066DE90">
          <v:shape id="_x0000_i1029" type="#_x0000_t75" style="width:49.5pt;height:15.75pt" o:ole="">
            <v:imagedata r:id="rId18" o:title=""/>
          </v:shape>
          <o:OLEObject Type="Embed" ProgID="Equation.DSMT4" ShapeID="_x0000_i1029" DrawAspect="Content" ObjectID="_1567184655" r:id="rId20"/>
        </w:object>
      </w:r>
      <w:r w:rsidRPr="007030C4">
        <w:rPr>
          <w:rFonts w:cs="Times"/>
          <w:lang w:eastAsia="zh-CN"/>
        </w:rPr>
        <w:t xml:space="preserve">.  Since </w:t>
      </w:r>
      <w:r w:rsidRPr="007030C4">
        <w:rPr>
          <w:rFonts w:cs="Times"/>
          <w:i/>
          <w:lang w:eastAsia="zh-CN"/>
        </w:rPr>
        <w:t>x</w:t>
      </w:r>
      <w:r w:rsidRPr="007030C4">
        <w:rPr>
          <w:rFonts w:cs="Times"/>
          <w:lang w:eastAsia="zh-CN"/>
        </w:rPr>
        <w:t xml:space="preserve"> is discrete, it is often useful to assume that there is an unknown truth </w:t>
      </w:r>
      <w:r w:rsidRPr="007030C4">
        <w:rPr>
          <w:rFonts w:cs="Times"/>
          <w:position w:val="-12"/>
          <w:lang w:eastAsia="zh-CN"/>
        </w:rPr>
        <w:object w:dxaOrig="279" w:dyaOrig="360" w14:anchorId="784A8FE1">
          <v:shape id="_x0000_i1030" type="#_x0000_t75" style="width:14.25pt;height:19.5pt" o:ole="">
            <v:imagedata r:id="rId21" o:title=""/>
          </v:shape>
          <o:OLEObject Type="Embed" ProgID="Equation.DSMT4" ShapeID="_x0000_i1030" DrawAspect="Content" ObjectID="_1567184656" r:id="rId22"/>
        </w:object>
      </w:r>
      <w:r w:rsidRPr="007030C4">
        <w:rPr>
          <w:rFonts w:cs="Times"/>
          <w:lang w:eastAsia="zh-CN"/>
        </w:rPr>
        <w:t xml:space="preserve"> where</w:t>
      </w:r>
    </w:p>
    <w:p w14:paraId="1169E85F" w14:textId="6E306DD8" w:rsidR="0070650D" w:rsidRPr="007030C4" w:rsidRDefault="0070650D" w:rsidP="007030C4">
      <w:pPr>
        <w:ind w:left="720"/>
        <w:rPr>
          <w:rFonts w:cs="Times"/>
          <w:lang w:eastAsia="zh-CN"/>
        </w:rPr>
      </w:pPr>
      <w:r w:rsidRPr="007030C4">
        <w:rPr>
          <w:rFonts w:cs="Times"/>
          <w:lang w:eastAsia="zh-CN"/>
        </w:rPr>
        <w:tab/>
      </w:r>
      <w:r w:rsidRPr="007030C4">
        <w:rPr>
          <w:rFonts w:cs="Times"/>
          <w:position w:val="-12"/>
          <w:lang w:eastAsia="zh-CN"/>
        </w:rPr>
        <w:object w:dxaOrig="1520" w:dyaOrig="360" w14:anchorId="2803BDAD">
          <v:shape id="_x0000_i1031" type="#_x0000_t75" style="width:76.5pt;height:19.5pt" o:ole="">
            <v:imagedata r:id="rId23" o:title=""/>
          </v:shape>
          <o:OLEObject Type="Embed" ProgID="Equation.DSMT4" ShapeID="_x0000_i1031" DrawAspect="Content" ObjectID="_1567184657" r:id="rId24"/>
        </w:object>
      </w:r>
      <w:r w:rsidRPr="007030C4">
        <w:rPr>
          <w:rFonts w:cs="Times"/>
          <w:lang w:eastAsia="zh-CN"/>
        </w:rPr>
        <w:t>.</w:t>
      </w:r>
    </w:p>
    <w:p w14:paraId="5447FADD" w14:textId="77FFDCEF" w:rsidR="003E7230" w:rsidRPr="007030C4" w:rsidRDefault="0070650D" w:rsidP="007030C4">
      <w:pPr>
        <w:ind w:left="720"/>
        <w:rPr>
          <w:rFonts w:cs="Times"/>
          <w:lang w:eastAsia="zh-CN"/>
        </w:rPr>
      </w:pPr>
      <w:r w:rsidRPr="007030C4">
        <w:rPr>
          <w:rFonts w:cs="Times"/>
          <w:lang w:eastAsia="zh-CN"/>
        </w:rPr>
        <w:t xml:space="preserve">The goal is to find a </w:t>
      </w:r>
      <w:r w:rsidRPr="007030C4">
        <w:rPr>
          <w:rFonts w:cs="Times"/>
          <w:i/>
          <w:lang w:eastAsia="zh-CN"/>
        </w:rPr>
        <w:t>policy</w:t>
      </w:r>
      <w:r w:rsidRPr="007030C4">
        <w:rPr>
          <w:rFonts w:cs="Times"/>
          <w:lang w:eastAsia="zh-CN"/>
        </w:rPr>
        <w:t xml:space="preserve">, sometimes known as a decision rule (and in some cases, an algorithm) that determines how to go about learning </w:t>
      </w:r>
      <w:r w:rsidRPr="007030C4">
        <w:rPr>
          <w:rFonts w:cs="Times"/>
          <w:position w:val="-12"/>
          <w:lang w:eastAsia="zh-CN"/>
        </w:rPr>
        <w:object w:dxaOrig="279" w:dyaOrig="360" w14:anchorId="05F44334">
          <v:shape id="_x0000_i1032" type="#_x0000_t75" style="width:14.25pt;height:19.5pt" o:ole="">
            <v:imagedata r:id="rId25" o:title=""/>
          </v:shape>
          <o:OLEObject Type="Embed" ProgID="Equation.DSMT4" ShapeID="_x0000_i1032" DrawAspect="Content" ObjectID="_1567184658" r:id="rId26"/>
        </w:object>
      </w:r>
      <w:r w:rsidRPr="007030C4">
        <w:rPr>
          <w:rFonts w:cs="Times"/>
          <w:lang w:eastAsia="zh-CN"/>
        </w:rPr>
        <w:t xml:space="preserve">.  Let </w:t>
      </w:r>
      <w:r w:rsidRPr="007030C4">
        <w:rPr>
          <w:rFonts w:cs="Times"/>
          <w:position w:val="-6"/>
          <w:lang w:eastAsia="zh-CN"/>
        </w:rPr>
        <w:object w:dxaOrig="300" w:dyaOrig="320" w14:anchorId="67476110">
          <v:shape id="_x0000_i1033" type="#_x0000_t75" style="width:15.75pt;height:15.75pt" o:ole="">
            <v:imagedata r:id="rId27" o:title=""/>
          </v:shape>
          <o:OLEObject Type="Embed" ProgID="Equation.DSMT4" ShapeID="_x0000_i1033" DrawAspect="Content" ObjectID="_1567184659" r:id="rId28"/>
        </w:object>
      </w:r>
      <w:r w:rsidRPr="007030C4">
        <w:rPr>
          <w:rFonts w:cs="Times"/>
          <w:lang w:eastAsia="zh-CN"/>
        </w:rPr>
        <w:t xml:space="preserve"> be our state of knowledge about </w:t>
      </w:r>
      <w:r w:rsidRPr="007030C4">
        <w:rPr>
          <w:rFonts w:cs="Times"/>
          <w:position w:val="-12"/>
          <w:lang w:eastAsia="zh-CN"/>
        </w:rPr>
        <w:object w:dxaOrig="279" w:dyaOrig="360" w14:anchorId="55759E7A">
          <v:shape id="_x0000_i1034" type="#_x0000_t75" style="width:14.25pt;height:19.5pt" o:ole="">
            <v:imagedata r:id="rId25" o:title=""/>
          </v:shape>
          <o:OLEObject Type="Embed" ProgID="Equation.DSMT4" ShapeID="_x0000_i1034" DrawAspect="Content" ObjectID="_1567184660" r:id="rId29"/>
        </w:object>
      </w:r>
      <w:r w:rsidR="003E7230" w:rsidRPr="007030C4">
        <w:rPr>
          <w:rFonts w:cs="Times"/>
          <w:lang w:eastAsia="zh-CN"/>
        </w:rPr>
        <w:t xml:space="preserve">.  We assume that our policy, that we designate by </w:t>
      </w:r>
      <w:r w:rsidR="003E7230" w:rsidRPr="007030C4">
        <w:rPr>
          <w:rFonts w:cs="Times"/>
          <w:position w:val="-10"/>
          <w:lang w:eastAsia="zh-CN"/>
        </w:rPr>
        <w:object w:dxaOrig="820" w:dyaOrig="360" w14:anchorId="6EF9B552">
          <v:shape id="_x0000_i1035" type="#_x0000_t75" style="width:40.5pt;height:19.5pt" o:ole="">
            <v:imagedata r:id="rId30" o:title=""/>
          </v:shape>
          <o:OLEObject Type="Embed" ProgID="Equation.DSMT4" ShapeID="_x0000_i1035" DrawAspect="Content" ObjectID="_1567184661" r:id="rId31"/>
        </w:object>
      </w:r>
      <w:r w:rsidR="003E7230" w:rsidRPr="007030C4">
        <w:rPr>
          <w:rFonts w:cs="Times"/>
          <w:lang w:eastAsia="zh-CN"/>
        </w:rPr>
        <w:t xml:space="preserve"> returns a choice </w:t>
      </w:r>
      <w:r w:rsidR="003E7230" w:rsidRPr="007030C4">
        <w:rPr>
          <w:rFonts w:cs="Times"/>
          <w:position w:val="-10"/>
          <w:lang w:eastAsia="zh-CN"/>
        </w:rPr>
        <w:object w:dxaOrig="1320" w:dyaOrig="360" w14:anchorId="4E6DFD46">
          <v:shape id="_x0000_i1036" type="#_x0000_t75" style="width:66pt;height:19.5pt" o:ole="">
            <v:imagedata r:id="rId32" o:title=""/>
          </v:shape>
          <o:OLEObject Type="Embed" ProgID="Equation.DSMT4" ShapeID="_x0000_i1036" DrawAspect="Content" ObjectID="_1567184662" r:id="rId33"/>
        </w:object>
      </w:r>
      <w:r w:rsidR="003E7230" w:rsidRPr="007030C4">
        <w:rPr>
          <w:rFonts w:cs="Times"/>
          <w:lang w:eastAsia="zh-CN"/>
        </w:rPr>
        <w:t xml:space="preserve"> which we then use for the </w:t>
      </w:r>
      <w:r w:rsidR="003E7230" w:rsidRPr="007030C4">
        <w:rPr>
          <w:rFonts w:cs="Times"/>
          <w:position w:val="-6"/>
          <w:lang w:eastAsia="zh-CN"/>
        </w:rPr>
        <w:object w:dxaOrig="639" w:dyaOrig="320" w14:anchorId="5F8C0D8A">
          <v:shape id="_x0000_i1037" type="#_x0000_t75" style="width:32.25pt;height:15.75pt" o:ole="">
            <v:imagedata r:id="rId34" o:title=""/>
          </v:shape>
          <o:OLEObject Type="Embed" ProgID="Equation.DSMT4" ShapeID="_x0000_i1037" DrawAspect="Content" ObjectID="_1567184663" r:id="rId35"/>
        </w:object>
      </w:r>
      <w:r w:rsidR="003E7230" w:rsidRPr="007030C4">
        <w:rPr>
          <w:rFonts w:cs="Times"/>
          <w:lang w:eastAsia="zh-CN"/>
        </w:rPr>
        <w:t xml:space="preserve"> experiment which produces an observation </w:t>
      </w:r>
      <w:r w:rsidR="003E7230" w:rsidRPr="007030C4">
        <w:rPr>
          <w:rFonts w:cs="Times"/>
          <w:position w:val="-6"/>
          <w:lang w:eastAsia="zh-CN"/>
        </w:rPr>
        <w:object w:dxaOrig="520" w:dyaOrig="320" w14:anchorId="003334DD">
          <v:shape id="_x0000_i1038" type="#_x0000_t75" style="width:25.5pt;height:15.75pt" o:ole="">
            <v:imagedata r:id="rId36" o:title=""/>
          </v:shape>
          <o:OLEObject Type="Embed" ProgID="Equation.DSMT4" ShapeID="_x0000_i1038" DrawAspect="Content" ObjectID="_1567184664" r:id="rId37"/>
        </w:object>
      </w:r>
      <w:r w:rsidR="003E7230" w:rsidRPr="007030C4">
        <w:rPr>
          <w:rFonts w:cs="Times"/>
          <w:lang w:eastAsia="zh-CN"/>
        </w:rPr>
        <w:t xml:space="preserve"> which we view as a noisy observation of </w:t>
      </w:r>
      <w:r w:rsidR="003E7230" w:rsidRPr="007030C4">
        <w:rPr>
          <w:rFonts w:cs="Times"/>
          <w:position w:val="-12"/>
          <w:lang w:eastAsia="zh-CN"/>
        </w:rPr>
        <w:object w:dxaOrig="279" w:dyaOrig="360" w14:anchorId="3A215E21">
          <v:shape id="_x0000_i1039" type="#_x0000_t75" style="width:14.25pt;height:19.5pt" o:ole="">
            <v:imagedata r:id="rId25" o:title=""/>
          </v:shape>
          <o:OLEObject Type="Embed" ProgID="Equation.DSMT4" ShapeID="_x0000_i1039" DrawAspect="Content" ObjectID="_1567184665" r:id="rId38"/>
        </w:object>
      </w:r>
      <w:r w:rsidR="003E7230" w:rsidRPr="007030C4">
        <w:rPr>
          <w:rFonts w:cs="Times"/>
          <w:lang w:eastAsia="zh-CN"/>
        </w:rPr>
        <w:t xml:space="preserve">.  We then use this observation to update our belief about </w:t>
      </w:r>
      <w:r w:rsidR="003E7230" w:rsidRPr="007030C4">
        <w:rPr>
          <w:rFonts w:cs="Times"/>
          <w:position w:val="-12"/>
          <w:lang w:eastAsia="zh-CN"/>
        </w:rPr>
        <w:object w:dxaOrig="279" w:dyaOrig="360" w14:anchorId="51C25D2C">
          <v:shape id="_x0000_i1040" type="#_x0000_t75" style="width:14.25pt;height:19.5pt" o:ole="">
            <v:imagedata r:id="rId25" o:title=""/>
          </v:shape>
          <o:OLEObject Type="Embed" ProgID="Equation.DSMT4" ShapeID="_x0000_i1040" DrawAspect="Content" ObjectID="_1567184666" r:id="rId39"/>
        </w:object>
      </w:r>
      <w:r w:rsidR="003E7230" w:rsidRPr="007030C4">
        <w:rPr>
          <w:rFonts w:cs="Times"/>
          <w:lang w:eastAsia="zh-CN"/>
        </w:rPr>
        <w:t xml:space="preserve"> (or </w:t>
      </w:r>
      <w:r w:rsidR="003E7230" w:rsidRPr="007030C4">
        <w:rPr>
          <w:rFonts w:cs="Times"/>
          <w:position w:val="-10"/>
          <w:lang w:eastAsia="zh-CN"/>
        </w:rPr>
        <w:object w:dxaOrig="999" w:dyaOrig="320" w14:anchorId="3295443F">
          <v:shape id="_x0000_i1041" type="#_x0000_t75" style="width:49.5pt;height:15.75pt" o:ole="">
            <v:imagedata r:id="rId18" o:title=""/>
          </v:shape>
          <o:OLEObject Type="Embed" ProgID="Equation.DSMT4" ShapeID="_x0000_i1041" DrawAspect="Content" ObjectID="_1567184667" r:id="rId40"/>
        </w:object>
      </w:r>
      <w:r w:rsidR="003E7230" w:rsidRPr="007030C4">
        <w:rPr>
          <w:rFonts w:cs="Times"/>
          <w:lang w:eastAsia="zh-CN"/>
        </w:rPr>
        <w:t xml:space="preserve">).  </w:t>
      </w:r>
    </w:p>
    <w:p w14:paraId="71BDF0DC" w14:textId="0AADFD57" w:rsidR="00206532" w:rsidRPr="007030C4" w:rsidRDefault="00206532" w:rsidP="007030C4">
      <w:pPr>
        <w:ind w:left="720"/>
        <w:rPr>
          <w:rFonts w:cs="Times"/>
          <w:lang w:eastAsia="zh-CN"/>
        </w:rPr>
      </w:pPr>
      <w:r w:rsidRPr="007030C4">
        <w:rPr>
          <w:rFonts w:cs="Times"/>
          <w:lang w:eastAsia="zh-CN"/>
        </w:rPr>
        <w:t>While we aspire to solve (</w:t>
      </w:r>
      <w:r w:rsidR="006C4159" w:rsidRPr="007030C4">
        <w:rPr>
          <w:rFonts w:cs="Times"/>
          <w:lang w:eastAsia="zh-CN"/>
        </w:rPr>
        <w:t>2.</w:t>
      </w:r>
      <w:r w:rsidRPr="007030C4">
        <w:rPr>
          <w:rFonts w:cs="Times"/>
          <w:lang w:eastAsia="zh-CN"/>
        </w:rPr>
        <w:t xml:space="preserve">1) above, this would mean finding an optimal solution </w:t>
      </w:r>
      <w:r w:rsidRPr="007030C4">
        <w:rPr>
          <w:rFonts w:cs="Times"/>
          <w:position w:val="-6"/>
          <w:lang w:eastAsia="zh-CN"/>
        </w:rPr>
        <w:object w:dxaOrig="260" w:dyaOrig="320" w14:anchorId="2CE3AA8A">
          <v:shape id="_x0000_i1042" type="#_x0000_t75" style="width:13.5pt;height:15.75pt" o:ole="">
            <v:imagedata r:id="rId41" o:title=""/>
          </v:shape>
          <o:OLEObject Type="Embed" ProgID="Equation.DSMT4" ShapeID="_x0000_i1042" DrawAspect="Content" ObjectID="_1567184668" r:id="rId42"/>
        </w:object>
      </w:r>
      <w:r w:rsidRPr="007030C4">
        <w:rPr>
          <w:rFonts w:cs="Times"/>
          <w:lang w:eastAsia="zh-CN"/>
        </w:rPr>
        <w:t xml:space="preserve">.  We refer to this as the </w:t>
      </w:r>
      <w:r w:rsidRPr="007030C4">
        <w:rPr>
          <w:rFonts w:cs="Times"/>
          <w:i/>
          <w:lang w:eastAsia="zh-CN"/>
        </w:rPr>
        <w:t>asymptotic formulation</w:t>
      </w:r>
      <w:r w:rsidRPr="007030C4">
        <w:rPr>
          <w:rFonts w:cs="Times"/>
          <w:lang w:eastAsia="zh-CN"/>
        </w:rPr>
        <w:t xml:space="preserve"> of (</w:t>
      </w:r>
      <w:r w:rsidR="006C4159" w:rsidRPr="007030C4">
        <w:rPr>
          <w:rFonts w:cs="Times"/>
          <w:lang w:eastAsia="zh-CN"/>
        </w:rPr>
        <w:t>2.</w:t>
      </w:r>
      <w:r w:rsidRPr="007030C4">
        <w:rPr>
          <w:rFonts w:cs="Times"/>
          <w:lang w:eastAsia="zh-CN"/>
        </w:rPr>
        <w:t xml:space="preserve">1).  In practice, we are going to design a sequential learning algorithm where we assume we have a budget of </w:t>
      </w:r>
      <w:r w:rsidRPr="007030C4">
        <w:rPr>
          <w:rFonts w:cs="Times"/>
          <w:i/>
          <w:lang w:eastAsia="zh-CN"/>
        </w:rPr>
        <w:t>N</w:t>
      </w:r>
      <w:r w:rsidRPr="007030C4">
        <w:rPr>
          <w:rFonts w:cs="Times"/>
          <w:lang w:eastAsia="zh-CN"/>
        </w:rPr>
        <w:t xml:space="preserve"> experiments.  After we have exhausted our budget, we obtain a solution that we call </w:t>
      </w:r>
      <w:r w:rsidRPr="007030C4">
        <w:rPr>
          <w:rFonts w:cs="Times"/>
          <w:position w:val="-6"/>
          <w:lang w:eastAsia="zh-CN"/>
        </w:rPr>
        <w:object w:dxaOrig="460" w:dyaOrig="320" w14:anchorId="6CC7E767">
          <v:shape id="_x0000_i1043" type="#_x0000_t75" style="width:22.5pt;height:15.75pt" o:ole="">
            <v:imagedata r:id="rId43" o:title=""/>
          </v:shape>
          <o:OLEObject Type="Embed" ProgID="Equation.DSMT4" ShapeID="_x0000_i1043" DrawAspect="Content" ObjectID="_1567184669" r:id="rId44"/>
        </w:object>
      </w:r>
      <w:r w:rsidRPr="007030C4">
        <w:rPr>
          <w:rFonts w:cs="Times"/>
          <w:lang w:eastAsia="zh-CN"/>
        </w:rPr>
        <w:t xml:space="preserve"> to reflect both the policy used to find it, and the budget.  The solution </w:t>
      </w:r>
      <w:r w:rsidRPr="007030C4">
        <w:rPr>
          <w:rFonts w:cs="Times"/>
          <w:position w:val="-6"/>
          <w:lang w:eastAsia="zh-CN"/>
        </w:rPr>
        <w:object w:dxaOrig="460" w:dyaOrig="320" w14:anchorId="3CFB7308">
          <v:shape id="_x0000_i1044" type="#_x0000_t75" style="width:22.5pt;height:15.75pt" o:ole="">
            <v:imagedata r:id="rId43" o:title=""/>
          </v:shape>
          <o:OLEObject Type="Embed" ProgID="Equation.DSMT4" ShapeID="_x0000_i1044" DrawAspect="Content" ObjectID="_1567184670" r:id="rId45"/>
        </w:object>
      </w:r>
      <w:r w:rsidRPr="007030C4">
        <w:rPr>
          <w:rFonts w:cs="Times"/>
          <w:lang w:eastAsia="zh-CN"/>
        </w:rPr>
        <w:t xml:space="preserve"> depends on what we observe while we are running our experiments, </w:t>
      </w:r>
      <w:r w:rsidR="007A0CD2" w:rsidRPr="007030C4">
        <w:rPr>
          <w:rFonts w:cs="Times"/>
          <w:lang w:eastAsia="zh-CN"/>
        </w:rPr>
        <w:t>which arises from the stochastic process</w:t>
      </w:r>
    </w:p>
    <w:p w14:paraId="0CE7CB5B" w14:textId="62F5A355" w:rsidR="007A0CD2" w:rsidRPr="007030C4" w:rsidRDefault="007A0CD2" w:rsidP="007030C4">
      <w:pPr>
        <w:ind w:left="720"/>
        <w:rPr>
          <w:rFonts w:cs="Times"/>
          <w:lang w:eastAsia="zh-CN"/>
        </w:rPr>
      </w:pPr>
      <w:r w:rsidRPr="007030C4">
        <w:rPr>
          <w:rFonts w:cs="Times"/>
          <w:lang w:eastAsia="zh-CN"/>
        </w:rPr>
        <w:tab/>
      </w:r>
      <w:r w:rsidRPr="007030C4">
        <w:rPr>
          <w:rFonts w:cs="Times"/>
          <w:position w:val="-16"/>
          <w:lang w:eastAsia="zh-CN"/>
        </w:rPr>
        <w:object w:dxaOrig="3980" w:dyaOrig="440" w14:anchorId="36F8DE90">
          <v:shape id="_x0000_i1045" type="#_x0000_t75" style="width:199.5pt;height:22.5pt" o:ole="">
            <v:imagedata r:id="rId46" o:title=""/>
          </v:shape>
          <o:OLEObject Type="Embed" ProgID="Equation.DSMT4" ShapeID="_x0000_i1045" DrawAspect="Content" ObjectID="_1567184671" r:id="rId47"/>
        </w:object>
      </w:r>
      <w:r w:rsidRPr="007030C4">
        <w:rPr>
          <w:rFonts w:cs="Times"/>
          <w:lang w:eastAsia="zh-CN"/>
        </w:rPr>
        <w:t>.</w:t>
      </w:r>
    </w:p>
    <w:p w14:paraId="2DCBB54F" w14:textId="7FDD7AFE" w:rsidR="00206532" w:rsidRPr="007030C4" w:rsidRDefault="007A0CD2" w:rsidP="007030C4">
      <w:pPr>
        <w:ind w:left="720"/>
        <w:rPr>
          <w:rFonts w:cs="Times"/>
          <w:lang w:eastAsia="zh-CN"/>
        </w:rPr>
      </w:pPr>
      <w:r w:rsidRPr="007030C4">
        <w:rPr>
          <w:rFonts w:cs="Times"/>
          <w:lang w:eastAsia="zh-CN"/>
        </w:rPr>
        <w:t>This</w:t>
      </w:r>
      <w:r w:rsidR="00206532" w:rsidRPr="007030C4">
        <w:rPr>
          <w:rFonts w:cs="Times"/>
          <w:lang w:eastAsia="zh-CN"/>
        </w:rPr>
        <w:t xml:space="preserve"> means </w:t>
      </w:r>
      <w:r w:rsidRPr="007030C4">
        <w:rPr>
          <w:rFonts w:cs="Times"/>
          <w:lang w:eastAsia="zh-CN"/>
        </w:rPr>
        <w:t xml:space="preserve">that </w:t>
      </w:r>
      <w:r w:rsidR="00206532" w:rsidRPr="007030C4">
        <w:rPr>
          <w:rFonts w:cs="Times"/>
          <w:lang w:eastAsia="zh-CN"/>
        </w:rPr>
        <w:t xml:space="preserve">if we were to repeat the process again (or run it in parallel) we would obtain a different answer, which tells us that </w:t>
      </w:r>
      <w:r w:rsidR="00206532" w:rsidRPr="007030C4">
        <w:rPr>
          <w:rFonts w:cs="Times"/>
          <w:position w:val="-6"/>
          <w:lang w:eastAsia="zh-CN"/>
        </w:rPr>
        <w:object w:dxaOrig="460" w:dyaOrig="320" w14:anchorId="3D699D24">
          <v:shape id="_x0000_i1046" type="#_x0000_t75" style="width:22.5pt;height:15.75pt" o:ole="">
            <v:imagedata r:id="rId43" o:title=""/>
          </v:shape>
          <o:OLEObject Type="Embed" ProgID="Equation.DSMT4" ShapeID="_x0000_i1046" DrawAspect="Content" ObjectID="_1567184672" r:id="rId48"/>
        </w:object>
      </w:r>
      <w:r w:rsidR="00206532" w:rsidRPr="007030C4">
        <w:rPr>
          <w:rFonts w:cs="Times"/>
          <w:lang w:eastAsia="zh-CN"/>
        </w:rPr>
        <w:t xml:space="preserve"> is a random variable.</w:t>
      </w:r>
    </w:p>
    <w:p w14:paraId="6EC46C5D" w14:textId="2518F10D" w:rsidR="007A0CD2" w:rsidRPr="007030C4" w:rsidRDefault="007A0CD2" w:rsidP="007030C4">
      <w:pPr>
        <w:ind w:left="720"/>
        <w:rPr>
          <w:rFonts w:cs="Times"/>
          <w:lang w:eastAsia="zh-CN"/>
        </w:rPr>
      </w:pPr>
      <w:r w:rsidRPr="007030C4">
        <w:rPr>
          <w:rFonts w:cs="Times"/>
          <w:lang w:eastAsia="zh-CN"/>
        </w:rPr>
        <w:t xml:space="preserve">We take a Bayesian approach, where </w:t>
      </w:r>
      <w:r w:rsidRPr="007030C4">
        <w:rPr>
          <w:rFonts w:cs="Times"/>
          <w:position w:val="-6"/>
          <w:lang w:eastAsia="zh-CN"/>
        </w:rPr>
        <w:object w:dxaOrig="300" w:dyaOrig="320" w14:anchorId="5FE2B777">
          <v:shape id="_x0000_i1047" type="#_x0000_t75" style="width:15.75pt;height:15.75pt" o:ole="">
            <v:imagedata r:id="rId49" o:title=""/>
          </v:shape>
          <o:OLEObject Type="Embed" ProgID="Equation.DSMT4" ShapeID="_x0000_i1047" DrawAspect="Content" ObjectID="_1567184673" r:id="rId50"/>
        </w:object>
      </w:r>
      <w:r w:rsidRPr="007030C4">
        <w:rPr>
          <w:rFonts w:cs="Times"/>
          <w:lang w:eastAsia="zh-CN"/>
        </w:rPr>
        <w:t xml:space="preserve"> captures an initial distribution of belief about </w:t>
      </w:r>
    </w:p>
    <w:p w14:paraId="48E4578A" w14:textId="26D2C215" w:rsidR="007A0CD2" w:rsidRPr="007030C4" w:rsidRDefault="007A0CD2" w:rsidP="007030C4">
      <w:pPr>
        <w:ind w:left="720"/>
        <w:rPr>
          <w:rFonts w:cs="Times"/>
          <w:lang w:eastAsia="zh-CN"/>
        </w:rPr>
      </w:pPr>
      <w:r w:rsidRPr="007030C4">
        <w:rPr>
          <w:rFonts w:cs="Times"/>
          <w:position w:val="-12"/>
          <w:lang w:eastAsia="zh-CN"/>
        </w:rPr>
        <w:object w:dxaOrig="279" w:dyaOrig="360" w14:anchorId="4B79598A">
          <v:shape id="_x0000_i1048" type="#_x0000_t75" style="width:14.25pt;height:19.5pt" o:ole="">
            <v:imagedata r:id="rId51" o:title=""/>
          </v:shape>
          <o:OLEObject Type="Embed" ProgID="Equation.DSMT4" ShapeID="_x0000_i1048" DrawAspect="Content" ObjectID="_1567184674" r:id="rId52"/>
        </w:object>
      </w:r>
      <w:r w:rsidRPr="007030C4">
        <w:rPr>
          <w:rFonts w:cs="Times"/>
          <w:lang w:eastAsia="zh-CN"/>
        </w:rPr>
        <w:t xml:space="preserve"> for all </w:t>
      </w:r>
      <w:r w:rsidR="00C96FC5" w:rsidRPr="007030C4">
        <w:rPr>
          <w:rFonts w:cs="Times"/>
          <w:position w:val="-6"/>
          <w:lang w:eastAsia="zh-CN"/>
        </w:rPr>
        <w:object w:dxaOrig="639" w:dyaOrig="279" w14:anchorId="2BB8F6DF">
          <v:shape id="_x0000_i1049" type="#_x0000_t75" style="width:32.25pt;height:14.25pt" o:ole="">
            <v:imagedata r:id="rId53" o:title=""/>
          </v:shape>
          <o:OLEObject Type="Embed" ProgID="Equation.DSMT4" ShapeID="_x0000_i1049" DrawAspect="Content" ObjectID="_1567184675" r:id="rId54"/>
        </w:object>
      </w:r>
      <w:r w:rsidR="00C96FC5" w:rsidRPr="007030C4">
        <w:rPr>
          <w:rFonts w:cs="Times"/>
          <w:lang w:eastAsia="zh-CN"/>
        </w:rPr>
        <w:t xml:space="preserve">.  For example, we may assume that </w:t>
      </w:r>
      <w:r w:rsidR="00C96FC5" w:rsidRPr="007030C4">
        <w:rPr>
          <w:rFonts w:cs="Times"/>
          <w:position w:val="-12"/>
          <w:lang w:eastAsia="zh-CN"/>
        </w:rPr>
        <w:object w:dxaOrig="1540" w:dyaOrig="380" w14:anchorId="4BA20ABE">
          <v:shape id="_x0000_i1050" type="#_x0000_t75" style="width:76.5pt;height:19.5pt" o:ole="">
            <v:imagedata r:id="rId55" o:title=""/>
          </v:shape>
          <o:OLEObject Type="Embed" ProgID="Equation.DSMT4" ShapeID="_x0000_i1050" DrawAspect="Content" ObjectID="_1567184676" r:id="rId56"/>
        </w:object>
      </w:r>
      <w:r w:rsidR="00C96FC5" w:rsidRPr="007030C4">
        <w:rPr>
          <w:rFonts w:cs="Times"/>
          <w:lang w:eastAsia="zh-CN"/>
        </w:rPr>
        <w:t xml:space="preserve"> where </w:t>
      </w:r>
      <w:r w:rsidR="00C96FC5" w:rsidRPr="007030C4">
        <w:rPr>
          <w:rFonts w:cs="Times"/>
          <w:position w:val="-12"/>
          <w:lang w:eastAsia="zh-CN"/>
        </w:rPr>
        <w:object w:dxaOrig="300" w:dyaOrig="380" w14:anchorId="488AA6DF">
          <v:shape id="_x0000_i1051" type="#_x0000_t75" style="width:15.75pt;height:19.5pt" o:ole="">
            <v:imagedata r:id="rId57" o:title=""/>
          </v:shape>
          <o:OLEObject Type="Embed" ProgID="Equation.DSMT4" ShapeID="_x0000_i1051" DrawAspect="Content" ObjectID="_1567184677" r:id="rId58"/>
        </w:object>
      </w:r>
      <w:r w:rsidR="00C96FC5" w:rsidRPr="007030C4">
        <w:rPr>
          <w:rFonts w:cs="Times"/>
          <w:lang w:eastAsia="zh-CN"/>
        </w:rPr>
        <w:t xml:space="preserve"> is the prior mean and </w:t>
      </w:r>
      <w:r w:rsidR="00C96FC5" w:rsidRPr="007030C4">
        <w:rPr>
          <w:rFonts w:cs="Times"/>
          <w:position w:val="-12"/>
          <w:lang w:eastAsia="zh-CN"/>
        </w:rPr>
        <w:object w:dxaOrig="300" w:dyaOrig="380" w14:anchorId="460B20BE">
          <v:shape id="_x0000_i1052" type="#_x0000_t75" style="width:15.75pt;height:19.5pt" o:ole="">
            <v:imagedata r:id="rId59" o:title=""/>
          </v:shape>
          <o:OLEObject Type="Embed" ProgID="Equation.DSMT4" ShapeID="_x0000_i1052" DrawAspect="Content" ObjectID="_1567184678" r:id="rId60"/>
        </w:object>
      </w:r>
      <w:r w:rsidR="00C96FC5" w:rsidRPr="007030C4">
        <w:rPr>
          <w:rFonts w:cs="Times"/>
          <w:lang w:eastAsia="zh-CN"/>
        </w:rPr>
        <w:t xml:space="preserve"> is the prior </w:t>
      </w:r>
      <w:r w:rsidR="00C96FC5" w:rsidRPr="007030C4">
        <w:rPr>
          <w:rFonts w:cs="Times"/>
          <w:i/>
          <w:lang w:eastAsia="zh-CN"/>
        </w:rPr>
        <w:t>precision</w:t>
      </w:r>
      <w:r w:rsidR="00C96FC5" w:rsidRPr="007030C4">
        <w:rPr>
          <w:rFonts w:cs="Times"/>
          <w:lang w:eastAsia="zh-CN"/>
        </w:rPr>
        <w:t xml:space="preserve">, where </w:t>
      </w:r>
      <w:r w:rsidR="00C96FC5" w:rsidRPr="007030C4">
        <w:rPr>
          <w:rFonts w:cs="Times"/>
          <w:position w:val="-12"/>
          <w:lang w:eastAsia="zh-CN"/>
        </w:rPr>
        <w:object w:dxaOrig="1060" w:dyaOrig="380" w14:anchorId="11D9D23B">
          <v:shape id="_x0000_i1053" type="#_x0000_t75" style="width:52.5pt;height:19.5pt" o:ole="">
            <v:imagedata r:id="rId61" o:title=""/>
          </v:shape>
          <o:OLEObject Type="Embed" ProgID="Equation.DSMT4" ShapeID="_x0000_i1053" DrawAspect="Content" ObjectID="_1567184679" r:id="rId62"/>
        </w:object>
      </w:r>
      <w:r w:rsidR="00C96FC5" w:rsidRPr="007030C4">
        <w:rPr>
          <w:rFonts w:cs="Times"/>
          <w:lang w:eastAsia="zh-CN"/>
        </w:rPr>
        <w:t xml:space="preserve">. </w:t>
      </w:r>
      <w:r w:rsidR="006F4E8C" w:rsidRPr="007030C4">
        <w:rPr>
          <w:rFonts w:cs="Times"/>
          <w:lang w:eastAsia="zh-CN"/>
        </w:rPr>
        <w:t xml:space="preserve">We may assume that our belief about </w:t>
      </w:r>
      <w:r w:rsidR="006F4E8C" w:rsidRPr="007030C4">
        <w:rPr>
          <w:rFonts w:cs="Times"/>
          <w:position w:val="-12"/>
          <w:lang w:eastAsia="zh-CN"/>
        </w:rPr>
        <w:object w:dxaOrig="279" w:dyaOrig="360" w14:anchorId="2E952C43">
          <v:shape id="_x0000_i1054" type="#_x0000_t75" style="width:14.25pt;height:19.5pt" o:ole="">
            <v:imagedata r:id="rId51" o:title=""/>
          </v:shape>
          <o:OLEObject Type="Embed" ProgID="Equation.DSMT4" ShapeID="_x0000_i1054" DrawAspect="Content" ObjectID="_1567184680" r:id="rId63"/>
        </w:object>
      </w:r>
      <w:r w:rsidR="006F4E8C" w:rsidRPr="007030C4">
        <w:rPr>
          <w:rFonts w:cs="Times"/>
          <w:lang w:eastAsia="zh-CN"/>
        </w:rPr>
        <w:t xml:space="preserve"> is independent of </w:t>
      </w:r>
      <w:r w:rsidR="006F4E8C" w:rsidRPr="007030C4">
        <w:rPr>
          <w:rFonts w:cs="Times"/>
          <w:position w:val="-12"/>
          <w:lang w:eastAsia="zh-CN"/>
        </w:rPr>
        <w:object w:dxaOrig="320" w:dyaOrig="360" w14:anchorId="427AD2F6">
          <v:shape id="_x0000_i1055" type="#_x0000_t75" style="width:15.75pt;height:19.5pt" o:ole="">
            <v:imagedata r:id="rId64" o:title=""/>
          </v:shape>
          <o:OLEObject Type="Embed" ProgID="Equation.DSMT4" ShapeID="_x0000_i1055" DrawAspect="Content" ObjectID="_1567184681" r:id="rId65"/>
        </w:object>
      </w:r>
      <w:r w:rsidR="006F4E8C" w:rsidRPr="007030C4">
        <w:rPr>
          <w:rFonts w:cs="Times"/>
          <w:lang w:eastAsia="zh-CN"/>
        </w:rPr>
        <w:t xml:space="preserve">, but we are going to allow different belief models from one problem to the next.  </w:t>
      </w:r>
      <w:r w:rsidR="009B778F" w:rsidRPr="007030C4">
        <w:rPr>
          <w:rFonts w:cs="Times"/>
          <w:lang w:eastAsia="zh-CN"/>
        </w:rPr>
        <w:t xml:space="preserve">Our goal is to find the best policy for finding </w:t>
      </w:r>
      <w:r w:rsidR="009B778F" w:rsidRPr="007030C4">
        <w:rPr>
          <w:rFonts w:cs="Times"/>
          <w:position w:val="-6"/>
          <w:lang w:eastAsia="zh-CN"/>
        </w:rPr>
        <w:object w:dxaOrig="460" w:dyaOrig="320" w14:anchorId="26BA7988">
          <v:shape id="_x0000_i1056" type="#_x0000_t75" style="width:22.5pt;height:15.75pt" o:ole="">
            <v:imagedata r:id="rId43" o:title=""/>
          </v:shape>
          <o:OLEObject Type="Embed" ProgID="Equation.DSMT4" ShapeID="_x0000_i1056" DrawAspect="Content" ObjectID="_1567184682" r:id="rId66"/>
        </w:object>
      </w:r>
      <w:r w:rsidR="009B778F" w:rsidRPr="007030C4">
        <w:rPr>
          <w:rFonts w:cs="Times"/>
          <w:lang w:eastAsia="zh-CN"/>
        </w:rPr>
        <w:t xml:space="preserve">.  There are two objective functions we might use.  The first is to maximize just the performance of the solution after all the experiments have been run, an objective that we call the </w:t>
      </w:r>
      <w:r w:rsidR="009B778F" w:rsidRPr="007030C4">
        <w:rPr>
          <w:rFonts w:cs="Times"/>
          <w:i/>
          <w:lang w:eastAsia="zh-CN"/>
        </w:rPr>
        <w:t>terminal reward.</w:t>
      </w:r>
      <w:r w:rsidR="009B778F" w:rsidRPr="007030C4">
        <w:rPr>
          <w:rFonts w:cs="Times"/>
          <w:lang w:eastAsia="zh-CN"/>
        </w:rPr>
        <w:t xml:space="preserve"> This problem would be written</w:t>
      </w:r>
    </w:p>
    <w:p w14:paraId="7E6C6DDA" w14:textId="38BB2A7E" w:rsidR="009B778F" w:rsidRPr="007030C4" w:rsidRDefault="009B778F" w:rsidP="007030C4">
      <w:pPr>
        <w:ind w:left="720"/>
        <w:rPr>
          <w:rFonts w:cs="Times"/>
          <w:lang w:eastAsia="zh-CN"/>
        </w:rPr>
      </w:pPr>
      <w:r w:rsidRPr="007030C4">
        <w:rPr>
          <w:rFonts w:cs="Times"/>
          <w:lang w:eastAsia="zh-CN"/>
        </w:rPr>
        <w:tab/>
      </w:r>
      <w:r w:rsidRPr="007030C4">
        <w:rPr>
          <w:rFonts w:cs="Times"/>
          <w:position w:val="-12"/>
          <w:lang w:eastAsia="zh-CN"/>
        </w:rPr>
        <w:object w:dxaOrig="1840" w:dyaOrig="400" w14:anchorId="71F6E6D8">
          <v:shape id="_x0000_i1057" type="#_x0000_t75" style="width:91.5pt;height:19.5pt" o:ole="">
            <v:imagedata r:id="rId67" o:title=""/>
          </v:shape>
          <o:OLEObject Type="Embed" ProgID="Equation.DSMT4" ShapeID="_x0000_i1057" DrawAspect="Content" ObjectID="_1567184683" r:id="rId68"/>
        </w:object>
      </w:r>
      <w:r w:rsidRPr="007030C4">
        <w:rPr>
          <w:rFonts w:cs="Times"/>
          <w:lang w:eastAsia="zh-CN"/>
        </w:rPr>
        <w:t>.</w:t>
      </w:r>
      <w:r w:rsidR="00AE337A" w:rsidRPr="007030C4">
        <w:rPr>
          <w:rFonts w:cs="Times"/>
          <w:lang w:eastAsia="zh-CN"/>
        </w:rPr>
        <w:tab/>
      </w:r>
      <w:r w:rsidR="00822672" w:rsidRPr="007030C4">
        <w:rPr>
          <w:rFonts w:cs="Times"/>
          <w:lang w:eastAsia="zh-CN"/>
        </w:rPr>
        <w:t xml:space="preserve"> </w:t>
      </w:r>
      <w:r w:rsidR="00AE337A" w:rsidRPr="007030C4">
        <w:rPr>
          <w:rFonts w:cs="Times"/>
          <w:lang w:eastAsia="zh-CN"/>
        </w:rPr>
        <w:tab/>
      </w:r>
      <w:r w:rsidR="00AE337A" w:rsidRPr="007030C4">
        <w:rPr>
          <w:rFonts w:cs="Times"/>
          <w:lang w:eastAsia="zh-CN"/>
        </w:rPr>
        <w:tab/>
      </w:r>
      <w:r w:rsidR="00AE337A" w:rsidRPr="007030C4">
        <w:rPr>
          <w:rFonts w:cs="Times"/>
          <w:lang w:eastAsia="zh-CN"/>
        </w:rPr>
        <w:tab/>
      </w:r>
      <w:r w:rsidR="00AE337A" w:rsidRPr="007030C4">
        <w:rPr>
          <w:rFonts w:cs="Times"/>
          <w:lang w:eastAsia="zh-CN"/>
        </w:rPr>
        <w:tab/>
      </w:r>
      <w:r w:rsidR="00AE337A" w:rsidRPr="007030C4">
        <w:rPr>
          <w:rFonts w:cs="Times"/>
          <w:lang w:eastAsia="zh-CN"/>
        </w:rPr>
        <w:tab/>
      </w:r>
      <w:r w:rsidR="00AE337A" w:rsidRPr="007030C4">
        <w:rPr>
          <w:rFonts w:cs="Times"/>
          <w:lang w:eastAsia="zh-CN"/>
        </w:rPr>
        <w:tab/>
      </w:r>
      <w:r w:rsidR="00AE337A" w:rsidRPr="007030C4">
        <w:rPr>
          <w:rFonts w:cs="Times"/>
          <w:lang w:eastAsia="zh-CN"/>
        </w:rPr>
        <w:tab/>
        <w:t>(</w:t>
      </w:r>
      <w:r w:rsidR="006C4159" w:rsidRPr="007030C4">
        <w:rPr>
          <w:rFonts w:cs="Times"/>
          <w:lang w:eastAsia="zh-CN"/>
        </w:rPr>
        <w:t>2</w:t>
      </w:r>
      <w:r w:rsidR="00AE337A" w:rsidRPr="007030C4">
        <w:rPr>
          <w:rFonts w:cs="Times"/>
          <w:lang w:eastAsia="zh-CN"/>
        </w:rPr>
        <w:t>.2)</w:t>
      </w:r>
    </w:p>
    <w:p w14:paraId="2FDC5913" w14:textId="4FE6EEAB" w:rsidR="009B778F" w:rsidRPr="007030C4" w:rsidRDefault="009B778F" w:rsidP="007030C4">
      <w:pPr>
        <w:ind w:left="720"/>
        <w:rPr>
          <w:rFonts w:cs="Times"/>
          <w:lang w:eastAsia="zh-CN"/>
        </w:rPr>
      </w:pPr>
      <w:r w:rsidRPr="007030C4">
        <w:rPr>
          <w:rFonts w:cs="Times"/>
          <w:lang w:eastAsia="zh-CN"/>
        </w:rPr>
        <w:t xml:space="preserve">Here, </w:t>
      </w:r>
      <w:r w:rsidR="00AE337A" w:rsidRPr="007030C4">
        <w:rPr>
          <w:rFonts w:cs="Times"/>
          <w:position w:val="-6"/>
          <w:lang w:eastAsia="zh-CN"/>
        </w:rPr>
        <w:object w:dxaOrig="279" w:dyaOrig="340" w14:anchorId="73B59DE0">
          <v:shape id="_x0000_i1058" type="#_x0000_t75" style="width:14.25pt;height:16.5pt" o:ole="">
            <v:imagedata r:id="rId69" o:title=""/>
          </v:shape>
          <o:OLEObject Type="Embed" ProgID="Equation.DSMT4" ShapeID="_x0000_i1058" DrawAspect="Content" ObjectID="_1567184684" r:id="rId70"/>
        </w:object>
      </w:r>
      <w:r w:rsidRPr="007030C4">
        <w:rPr>
          <w:rFonts w:cs="Times"/>
          <w:lang w:eastAsia="zh-CN"/>
        </w:rPr>
        <w:t xml:space="preserve"> </w:t>
      </w:r>
      <w:r w:rsidR="00AE337A" w:rsidRPr="007030C4">
        <w:rPr>
          <w:rFonts w:cs="Times"/>
          <w:lang w:eastAsia="zh-CN"/>
        </w:rPr>
        <w:t xml:space="preserve">is the random variable used to evaluate </w:t>
      </w:r>
      <w:r w:rsidR="00AE337A" w:rsidRPr="007030C4">
        <w:rPr>
          <w:rFonts w:cs="Times"/>
          <w:position w:val="-6"/>
          <w:lang w:eastAsia="zh-CN"/>
        </w:rPr>
        <w:object w:dxaOrig="460" w:dyaOrig="320" w14:anchorId="2DE70FC8">
          <v:shape id="_x0000_i1059" type="#_x0000_t75" style="width:22.5pt;height:15.75pt" o:ole="">
            <v:imagedata r:id="rId43" o:title=""/>
          </v:shape>
          <o:OLEObject Type="Embed" ProgID="Equation.DSMT4" ShapeID="_x0000_i1059" DrawAspect="Content" ObjectID="_1567184685" r:id="rId71"/>
        </w:object>
      </w:r>
      <w:r w:rsidR="00AE337A" w:rsidRPr="007030C4">
        <w:rPr>
          <w:rFonts w:cs="Times"/>
          <w:lang w:eastAsia="zh-CN"/>
        </w:rPr>
        <w:t xml:space="preserve">, which is not to be confused with the sequence </w:t>
      </w:r>
      <w:r w:rsidR="00AE337A" w:rsidRPr="007030C4">
        <w:rPr>
          <w:rFonts w:cs="Times"/>
          <w:position w:val="-10"/>
          <w:lang w:eastAsia="zh-CN"/>
        </w:rPr>
        <w:object w:dxaOrig="1440" w:dyaOrig="360" w14:anchorId="38F8FD24">
          <v:shape id="_x0000_i1060" type="#_x0000_t75" style="width:1in;height:19.5pt" o:ole="">
            <v:imagedata r:id="rId72" o:title=""/>
          </v:shape>
          <o:OLEObject Type="Embed" ProgID="Equation.DSMT4" ShapeID="_x0000_i1060" DrawAspect="Content" ObjectID="_1567184686" r:id="rId73"/>
        </w:object>
      </w:r>
      <w:r w:rsidR="00AE337A" w:rsidRPr="007030C4">
        <w:rPr>
          <w:rFonts w:cs="Times"/>
          <w:lang w:eastAsia="zh-CN"/>
        </w:rPr>
        <w:t xml:space="preserve"> which were observed during the learning process.</w:t>
      </w:r>
    </w:p>
    <w:p w14:paraId="695EEE76" w14:textId="6DD31C86" w:rsidR="00AE337A" w:rsidRPr="007030C4" w:rsidRDefault="00AE337A" w:rsidP="007030C4">
      <w:pPr>
        <w:ind w:left="720"/>
        <w:rPr>
          <w:rFonts w:cs="Times"/>
          <w:lang w:eastAsia="zh-CN"/>
        </w:rPr>
      </w:pPr>
      <w:r w:rsidRPr="007030C4">
        <w:rPr>
          <w:rFonts w:cs="Times"/>
          <w:lang w:eastAsia="zh-CN"/>
        </w:rPr>
        <w:t>The second objective arises when we have to experience the results of each experiment, such as w</w:t>
      </w:r>
      <w:r w:rsidR="00822672" w:rsidRPr="007030C4">
        <w:rPr>
          <w:rFonts w:cs="Times"/>
          <w:lang w:eastAsia="zh-CN"/>
        </w:rPr>
        <w:t>hat would happen if we were trying to find the best price for selling a product in an online marketplace</w:t>
      </w:r>
      <w:r w:rsidRPr="007030C4">
        <w:rPr>
          <w:rFonts w:cs="Times"/>
          <w:lang w:eastAsia="zh-CN"/>
        </w:rPr>
        <w:t xml:space="preserve">.  </w:t>
      </w:r>
      <w:r w:rsidR="00822672" w:rsidRPr="007030C4">
        <w:rPr>
          <w:rFonts w:cs="Times"/>
          <w:lang w:eastAsia="zh-CN"/>
        </w:rPr>
        <w:t>Here we are looking for a policy that solves</w:t>
      </w:r>
    </w:p>
    <w:p w14:paraId="3E4FB14B" w14:textId="306EDF8C" w:rsidR="00822672" w:rsidRPr="007030C4" w:rsidRDefault="00822672" w:rsidP="007030C4">
      <w:pPr>
        <w:ind w:left="720"/>
        <w:rPr>
          <w:rFonts w:cs="Times"/>
          <w:lang w:eastAsia="zh-CN"/>
        </w:rPr>
      </w:pPr>
      <w:r w:rsidRPr="007030C4">
        <w:rPr>
          <w:rFonts w:cs="Times"/>
          <w:lang w:eastAsia="zh-CN"/>
        </w:rPr>
        <w:tab/>
      </w:r>
      <w:r w:rsidRPr="007030C4">
        <w:rPr>
          <w:rFonts w:cs="Times"/>
          <w:position w:val="-28"/>
          <w:lang w:eastAsia="zh-CN"/>
        </w:rPr>
        <w:object w:dxaOrig="2799" w:dyaOrig="680" w14:anchorId="7CEA29BA">
          <v:shape id="_x0000_i1061" type="#_x0000_t75" style="width:140.25pt;height:34.5pt" o:ole="">
            <v:imagedata r:id="rId74" o:title=""/>
          </v:shape>
          <o:OLEObject Type="Embed" ProgID="Equation.DSMT4" ShapeID="_x0000_i1061" DrawAspect="Content" ObjectID="_1567184687" r:id="rId75"/>
        </w:object>
      </w:r>
      <w:r w:rsidRPr="007030C4">
        <w:rPr>
          <w:rFonts w:cs="Times"/>
          <w:lang w:eastAsia="zh-CN"/>
        </w:rPr>
        <w:t>.</w:t>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t>(</w:t>
      </w:r>
      <w:r w:rsidR="006C4159" w:rsidRPr="007030C4">
        <w:rPr>
          <w:rFonts w:cs="Times"/>
          <w:lang w:eastAsia="zh-CN"/>
        </w:rPr>
        <w:t>2</w:t>
      </w:r>
      <w:r w:rsidRPr="007030C4">
        <w:rPr>
          <w:rFonts w:cs="Times"/>
          <w:lang w:eastAsia="zh-CN"/>
        </w:rPr>
        <w:t>.3)</w:t>
      </w:r>
    </w:p>
    <w:p w14:paraId="56FA43E1" w14:textId="37CF7BA1" w:rsidR="00822672" w:rsidRPr="007030C4" w:rsidRDefault="00822672" w:rsidP="007030C4">
      <w:pPr>
        <w:ind w:left="720"/>
        <w:rPr>
          <w:rFonts w:cs="Times"/>
          <w:lang w:eastAsia="zh-CN"/>
        </w:rPr>
      </w:pPr>
      <w:r w:rsidRPr="007030C4">
        <w:rPr>
          <w:rFonts w:cs="Times"/>
          <w:lang w:eastAsia="zh-CN"/>
        </w:rPr>
        <w:t>Here, we want a policy that learns as we progress, maximizing returns as we go.</w:t>
      </w:r>
    </w:p>
    <w:p w14:paraId="2DC69699" w14:textId="2BC6BE45" w:rsidR="00822672" w:rsidRPr="007030C4" w:rsidRDefault="006C4159" w:rsidP="007030C4">
      <w:pPr>
        <w:ind w:left="720"/>
        <w:rPr>
          <w:rFonts w:cs="Times"/>
          <w:lang w:eastAsia="zh-CN"/>
        </w:rPr>
      </w:pPr>
      <w:r w:rsidRPr="007030C4">
        <w:rPr>
          <w:rFonts w:cs="Times"/>
          <w:lang w:eastAsia="zh-CN"/>
        </w:rPr>
        <w:t>The problem in (2</w:t>
      </w:r>
      <w:r w:rsidR="00822672" w:rsidRPr="007030C4">
        <w:rPr>
          <w:rFonts w:cs="Times"/>
          <w:lang w:eastAsia="zh-CN"/>
        </w:rPr>
        <w:t xml:space="preserve">.3) is famously known as the </w:t>
      </w:r>
      <w:r w:rsidR="00822672" w:rsidRPr="007030C4">
        <w:rPr>
          <w:rFonts w:cs="Times"/>
          <w:i/>
          <w:lang w:eastAsia="zh-CN"/>
        </w:rPr>
        <w:t>multiarmed bandit problem</w:t>
      </w:r>
      <w:r w:rsidRPr="007030C4">
        <w:rPr>
          <w:rFonts w:cs="Times"/>
          <w:lang w:eastAsia="zh-CN"/>
        </w:rPr>
        <w:t>, while (2</w:t>
      </w:r>
      <w:r w:rsidR="00822672" w:rsidRPr="007030C4">
        <w:rPr>
          <w:rFonts w:cs="Times"/>
          <w:lang w:eastAsia="zh-CN"/>
        </w:rPr>
        <w:t xml:space="preserve">.2) has been widely studied under the name </w:t>
      </w:r>
      <w:r w:rsidR="00822672" w:rsidRPr="007030C4">
        <w:rPr>
          <w:rFonts w:cs="Times"/>
          <w:i/>
          <w:lang w:eastAsia="zh-CN"/>
        </w:rPr>
        <w:t>ranking and selection problem.</w:t>
      </w:r>
      <w:r w:rsidR="00822672" w:rsidRPr="007030C4">
        <w:rPr>
          <w:rFonts w:cs="Times"/>
          <w:lang w:eastAsia="zh-CN"/>
        </w:rPr>
        <w:t xml:space="preserve"> </w:t>
      </w:r>
      <w:r w:rsidRPr="007030C4">
        <w:rPr>
          <w:rFonts w:cs="Times"/>
          <w:lang w:eastAsia="zh-CN"/>
        </w:rPr>
        <w:t xml:space="preserve"> In reality, both of these are just derivative-free stochastic optimization problems, with two different types of objectives that we refer to as </w:t>
      </w:r>
      <w:r w:rsidRPr="007030C4">
        <w:rPr>
          <w:rFonts w:cs="Times"/>
          <w:i/>
          <w:lang w:eastAsia="zh-CN"/>
        </w:rPr>
        <w:t>terminal reward</w:t>
      </w:r>
      <w:r w:rsidRPr="007030C4">
        <w:rPr>
          <w:rFonts w:cs="Times"/>
          <w:lang w:eastAsia="zh-CN"/>
        </w:rPr>
        <w:t xml:space="preserve"> (equation (2.2)) and </w:t>
      </w:r>
      <w:r w:rsidRPr="007030C4">
        <w:rPr>
          <w:rFonts w:cs="Times"/>
          <w:i/>
          <w:lang w:eastAsia="zh-CN"/>
        </w:rPr>
        <w:t>cumulative reward</w:t>
      </w:r>
      <w:r w:rsidRPr="007030C4">
        <w:rPr>
          <w:rFonts w:cs="Times"/>
          <w:lang w:eastAsia="zh-CN"/>
        </w:rPr>
        <w:t xml:space="preserve"> (equation (2.3)).  </w:t>
      </w:r>
    </w:p>
    <w:p w14:paraId="2E9BD055" w14:textId="25CDBDC0" w:rsidR="006C4159" w:rsidRPr="007030C4" w:rsidRDefault="00871100" w:rsidP="007030C4">
      <w:pPr>
        <w:ind w:left="720"/>
        <w:rPr>
          <w:rFonts w:cs="Times"/>
          <w:lang w:eastAsia="zh-CN"/>
        </w:rPr>
      </w:pPr>
      <w:r w:rsidRPr="007030C4">
        <w:rPr>
          <w:rFonts w:cs="Times"/>
          <w:lang w:eastAsia="zh-CN"/>
        </w:rPr>
        <w:t xml:space="preserve">The cumulative reward version (2.3) requires designing a policy that trades off between maximizing rewards each time period (“earning”) and learning better estimates </w:t>
      </w:r>
      <w:r w:rsidRPr="007030C4">
        <w:rPr>
          <w:rFonts w:cs="Times"/>
          <w:position w:val="-12"/>
          <w:lang w:eastAsia="zh-CN"/>
        </w:rPr>
        <w:object w:dxaOrig="320" w:dyaOrig="380" w14:anchorId="7317AD93">
          <v:shape id="_x0000_i1062" type="#_x0000_t75" style="width:15.75pt;height:19.5pt" o:ole="">
            <v:imagedata r:id="rId76" o:title=""/>
          </v:shape>
          <o:OLEObject Type="Embed" ProgID="Equation.DSMT4" ShapeID="_x0000_i1062" DrawAspect="Content" ObjectID="_1567184688" r:id="rId77"/>
        </w:object>
      </w:r>
      <w:r w:rsidRPr="007030C4">
        <w:rPr>
          <w:rFonts w:cs="Times"/>
          <w:lang w:eastAsia="zh-CN"/>
        </w:rPr>
        <w:t xml:space="preserve"> so that we make better decisions in the future (“learning”).  This is famously known as the “exploration vs. exploitation” tradeoff.  However, this tradeoff actually exists for both the terminal reward (2.2) and cumulative reward (2.3) objective functions.  </w:t>
      </w:r>
    </w:p>
    <w:p w14:paraId="60F54105" w14:textId="23EA8D3F" w:rsidR="00871100" w:rsidRPr="007030C4" w:rsidRDefault="00871100" w:rsidP="007030C4">
      <w:pPr>
        <w:ind w:left="720"/>
        <w:rPr>
          <w:rFonts w:cs="Times"/>
          <w:lang w:eastAsia="zh-CN"/>
        </w:rPr>
      </w:pPr>
      <w:r w:rsidRPr="007030C4">
        <w:rPr>
          <w:rFonts w:cs="Times"/>
          <w:lang w:eastAsia="zh-CN"/>
        </w:rPr>
        <w:t xml:space="preserve">MOLTE-DF is designed to make it possible to compare a wide range of learning policies on a wide range of learning problems.  The user is allowed to choose the measurement budget, the noise involved in observing </w:t>
      </w:r>
      <w:r w:rsidRPr="007030C4">
        <w:rPr>
          <w:rFonts w:cs="Times"/>
          <w:position w:val="-12"/>
          <w:lang w:eastAsia="zh-CN"/>
        </w:rPr>
        <w:object w:dxaOrig="1520" w:dyaOrig="360" w14:anchorId="4EB8F924">
          <v:shape id="_x0000_i1063" type="#_x0000_t75" style="width:76.5pt;height:19.5pt" o:ole="">
            <v:imagedata r:id="rId78" o:title=""/>
          </v:shape>
          <o:OLEObject Type="Embed" ProgID="Equation.DSMT4" ShapeID="_x0000_i1063" DrawAspect="Content" ObjectID="_1567184689" r:id="rId79"/>
        </w:object>
      </w:r>
      <w:r w:rsidRPr="007030C4">
        <w:rPr>
          <w:rFonts w:cs="Times"/>
          <w:lang w:eastAsia="zh-CN"/>
        </w:rPr>
        <w:t xml:space="preserve">, and the choice of objective (equation (2.2) or (2.3)).  </w:t>
      </w:r>
    </w:p>
    <w:p w14:paraId="78397198" w14:textId="3026E6F3" w:rsidR="00871100" w:rsidRPr="007030C4" w:rsidRDefault="00871100" w:rsidP="007030C4">
      <w:pPr>
        <w:ind w:left="720"/>
        <w:rPr>
          <w:rFonts w:cs="Times"/>
          <w:lang w:eastAsia="zh-CN"/>
        </w:rPr>
      </w:pPr>
      <w:r w:rsidRPr="007030C4">
        <w:rPr>
          <w:rFonts w:cs="Times"/>
          <w:lang w:eastAsia="zh-CN"/>
        </w:rPr>
        <w:t>The remainder of this section describes MOLTE-DF and how it works.</w:t>
      </w:r>
    </w:p>
    <w:p w14:paraId="0F5806E8" w14:textId="77777777" w:rsidR="00E23201" w:rsidRPr="007030C4" w:rsidRDefault="00E23201" w:rsidP="007030C4">
      <w:pPr>
        <w:pStyle w:val="Heading2"/>
        <w:ind w:left="1512"/>
        <w:rPr>
          <w:rFonts w:cs="Times"/>
        </w:rPr>
      </w:pPr>
      <w:bookmarkStart w:id="2" w:name="_Toc490336262"/>
      <w:r w:rsidRPr="007030C4">
        <w:rPr>
          <w:rFonts w:cs="Times"/>
        </w:rPr>
        <w:lastRenderedPageBreak/>
        <w:t>Description</w:t>
      </w:r>
      <w:bookmarkEnd w:id="2"/>
    </w:p>
    <w:p w14:paraId="3F0DAD07" w14:textId="4A5E8993" w:rsidR="00E23201" w:rsidRPr="007030C4" w:rsidRDefault="00E23201" w:rsidP="007030C4">
      <w:pPr>
        <w:autoSpaceDE w:val="0"/>
        <w:autoSpaceDN w:val="0"/>
        <w:adjustRightInd w:val="0"/>
        <w:ind w:left="720"/>
        <w:jc w:val="left"/>
        <w:rPr>
          <w:rFonts w:cs="Times"/>
          <w:color w:val="000000"/>
          <w:szCs w:val="24"/>
          <w:lang w:eastAsia="zh-CN"/>
        </w:rPr>
      </w:pPr>
      <w:r w:rsidRPr="007030C4">
        <w:rPr>
          <w:rFonts w:cs="Times"/>
          <w:color w:val="000000"/>
          <w:szCs w:val="24"/>
        </w:rPr>
        <w:t>MOLTE</w:t>
      </w:r>
      <w:r w:rsidR="00871100" w:rsidRPr="007030C4">
        <w:rPr>
          <w:rFonts w:cs="Times"/>
          <w:color w:val="000000"/>
          <w:szCs w:val="24"/>
        </w:rPr>
        <w:t>-DF</w:t>
      </w:r>
      <w:r w:rsidRPr="007030C4">
        <w:rPr>
          <w:rFonts w:cs="Times"/>
          <w:color w:val="000000"/>
          <w:szCs w:val="24"/>
        </w:rPr>
        <w:t xml:space="preserve"> is a sequential design-of-experiments (stochastic optimization) testing environment for testing learning algorithms on a wide range of offline and online problems. The Matlab-based simulator allows the comparison of a number of learning policies (represented as a series of .m modules) in the context of a wide range of problems (each represented in its own .m module).  The choice of problems and policies is guided through a spreadsheet-based interface. Users can follow the standard APIs to define a new problem class and new policy by writing a separate .m file.</w:t>
      </w:r>
    </w:p>
    <w:p w14:paraId="0AB3A89B" w14:textId="77777777" w:rsidR="00287D71" w:rsidRPr="007030C4" w:rsidRDefault="00287D71" w:rsidP="007030C4">
      <w:pPr>
        <w:autoSpaceDE w:val="0"/>
        <w:autoSpaceDN w:val="0"/>
        <w:adjustRightInd w:val="0"/>
        <w:ind w:left="720"/>
        <w:jc w:val="left"/>
        <w:rPr>
          <w:rFonts w:cs="Times"/>
          <w:color w:val="000000"/>
          <w:szCs w:val="24"/>
          <w:lang w:eastAsia="zh-CN"/>
        </w:rPr>
      </w:pPr>
    </w:p>
    <w:p w14:paraId="29580B97" w14:textId="77777777" w:rsidR="00E23201" w:rsidRPr="007030C4" w:rsidRDefault="00E23201" w:rsidP="007030C4">
      <w:pPr>
        <w:pStyle w:val="Heading2"/>
        <w:ind w:left="1512"/>
        <w:rPr>
          <w:rFonts w:cs="Times"/>
        </w:rPr>
      </w:pPr>
      <w:bookmarkStart w:id="3" w:name="_Toc490336263"/>
      <w:r w:rsidRPr="007030C4">
        <w:rPr>
          <w:rFonts w:cs="Times"/>
        </w:rPr>
        <w:t>Construction</w:t>
      </w:r>
      <w:bookmarkEnd w:id="3"/>
    </w:p>
    <w:p w14:paraId="31C16C0F" w14:textId="77777777" w:rsidR="00287D71" w:rsidRPr="007030C4" w:rsidRDefault="00A006B1" w:rsidP="007030C4">
      <w:pPr>
        <w:autoSpaceDE w:val="0"/>
        <w:autoSpaceDN w:val="0"/>
        <w:adjustRightInd w:val="0"/>
        <w:ind w:left="720"/>
        <w:jc w:val="left"/>
        <w:rPr>
          <w:rFonts w:cs="Times"/>
          <w:color w:val="000000"/>
          <w:szCs w:val="24"/>
          <w:lang w:eastAsia="zh-CN"/>
        </w:rPr>
      </w:pPr>
      <w:r w:rsidRPr="007030C4">
        <w:rPr>
          <w:rFonts w:cs="Times"/>
          <w:color w:val="000000"/>
          <w:szCs w:val="24"/>
          <w:lang w:eastAsia="zh-CN"/>
        </w:rPr>
        <w:t>MOLTE</w:t>
      </w:r>
      <w:r w:rsidR="00C1145D" w:rsidRPr="007030C4">
        <w:rPr>
          <w:rFonts w:cs="Times"/>
          <w:color w:val="000000"/>
          <w:szCs w:val="24"/>
          <w:lang w:eastAsia="zh-CN"/>
        </w:rPr>
        <w:t xml:space="preserve">.m </w:t>
      </w:r>
      <w:r w:rsidR="00E23201" w:rsidRPr="007030C4">
        <w:rPr>
          <w:rFonts w:cs="Times"/>
          <w:color w:val="000000"/>
          <w:szCs w:val="24"/>
        </w:rPr>
        <w:t xml:space="preserve">compares the polices specified in the Excel spreadsheet for each problem class for </w:t>
      </w:r>
      <w:r w:rsidR="00C1145D" w:rsidRPr="007030C4">
        <w:rPr>
          <w:rFonts w:cs="Times"/>
          <w:color w:val="000000"/>
          <w:szCs w:val="24"/>
          <w:lang w:eastAsia="zh-CN"/>
        </w:rPr>
        <w:t>numP=</w:t>
      </w:r>
      <w:r w:rsidR="00E23201" w:rsidRPr="007030C4">
        <w:rPr>
          <w:rFonts w:cs="Times"/>
          <w:color w:val="000000"/>
          <w:szCs w:val="24"/>
        </w:rPr>
        <w:t>100 times</w:t>
      </w:r>
      <w:r w:rsidR="00C1145D" w:rsidRPr="007030C4">
        <w:rPr>
          <w:rFonts w:cs="Times"/>
          <w:color w:val="000000"/>
          <w:szCs w:val="24"/>
          <w:lang w:eastAsia="zh-CN"/>
        </w:rPr>
        <w:t xml:space="preserve"> (which can be modified in </w:t>
      </w:r>
      <w:r w:rsidR="00DC44F1" w:rsidRPr="007030C4">
        <w:rPr>
          <w:rFonts w:cs="Times"/>
          <w:color w:val="000000"/>
          <w:szCs w:val="24"/>
          <w:lang w:eastAsia="zh-CN"/>
        </w:rPr>
        <w:t>MOLTE</w:t>
      </w:r>
      <w:r w:rsidR="00C1145D" w:rsidRPr="007030C4">
        <w:rPr>
          <w:rFonts w:cs="Times"/>
          <w:color w:val="000000"/>
          <w:szCs w:val="24"/>
          <w:lang w:eastAsia="zh-CN"/>
        </w:rPr>
        <w:t>.m)</w:t>
      </w:r>
      <w:r w:rsidR="00E23201" w:rsidRPr="007030C4">
        <w:rPr>
          <w:rFonts w:cs="Times"/>
          <w:color w:val="000000"/>
          <w:szCs w:val="24"/>
        </w:rPr>
        <w:t>. Each time the simulator is run</w:t>
      </w:r>
      <w:r w:rsidR="00C1145D" w:rsidRPr="007030C4">
        <w:rPr>
          <w:rFonts w:cs="Times"/>
          <w:color w:val="000000"/>
          <w:szCs w:val="24"/>
        </w:rPr>
        <w:t xml:space="preserve">, it generates </w:t>
      </w:r>
      <w:r w:rsidR="00C1145D" w:rsidRPr="007030C4">
        <w:rPr>
          <w:rFonts w:cs="Times"/>
          <w:color w:val="000000"/>
          <w:szCs w:val="24"/>
          <w:lang w:eastAsia="zh-CN"/>
        </w:rPr>
        <w:t xml:space="preserve">numTruth (which can be modified in </w:t>
      </w:r>
      <w:r w:rsidR="00DD16D6" w:rsidRPr="007030C4">
        <w:rPr>
          <w:rFonts w:cs="Times"/>
          <w:color w:val="000000"/>
          <w:szCs w:val="24"/>
        </w:rPr>
        <w:t>MOLTE</w:t>
      </w:r>
      <w:r w:rsidR="00C1145D" w:rsidRPr="007030C4">
        <w:rPr>
          <w:rFonts w:cs="Times"/>
          <w:color w:val="000000"/>
          <w:szCs w:val="24"/>
          <w:lang w:eastAsia="zh-CN"/>
        </w:rPr>
        <w:t>.m)</w:t>
      </w:r>
      <w:r w:rsidR="00E23201" w:rsidRPr="007030C4">
        <w:rPr>
          <w:rFonts w:cs="Times"/>
          <w:color w:val="000000"/>
          <w:szCs w:val="24"/>
        </w:rPr>
        <w:t xml:space="preserve"> different sample paths, shared between all the policies, computes the value of the objective function for each sample path and then averages </w:t>
      </w:r>
      <w:r w:rsidR="00914BC6" w:rsidRPr="007030C4">
        <w:rPr>
          <w:rFonts w:cs="Times"/>
          <w:color w:val="000000"/>
          <w:szCs w:val="24"/>
        </w:rPr>
        <w:t>the</w:t>
      </w:r>
      <w:r w:rsidR="00C1145D" w:rsidRPr="007030C4">
        <w:rPr>
          <w:rFonts w:cs="Times"/>
          <w:color w:val="000000"/>
          <w:szCs w:val="24"/>
        </w:rPr>
        <w:t xml:space="preserve"> </w:t>
      </w:r>
      <w:r w:rsidR="00C1145D" w:rsidRPr="007030C4">
        <w:rPr>
          <w:rFonts w:cs="Times"/>
          <w:color w:val="000000"/>
          <w:szCs w:val="24"/>
          <w:lang w:eastAsia="zh-CN"/>
        </w:rPr>
        <w:t>numTruth</w:t>
      </w:r>
      <w:r w:rsidR="00E23201" w:rsidRPr="007030C4">
        <w:rPr>
          <w:rFonts w:cs="Times"/>
          <w:color w:val="000000"/>
          <w:szCs w:val="24"/>
        </w:rPr>
        <w:t xml:space="preserve"> trials as the </w:t>
      </w:r>
      <w:r w:rsidR="00E23201" w:rsidRPr="007030C4">
        <w:rPr>
          <w:rFonts w:cs="Times"/>
          <w:szCs w:val="24"/>
        </w:rPr>
        <w:t>expected final reward or the expected cumulative rewards</w:t>
      </w:r>
      <w:r w:rsidR="00E23201" w:rsidRPr="007030C4">
        <w:rPr>
          <w:rFonts w:cs="Times"/>
          <w:color w:val="000000"/>
          <w:szCs w:val="24"/>
        </w:rPr>
        <w:t>. The user may select to evaluate policies using either an online (“bandit”) objective function, or an offline objective function (ranking and selection, stochastic search).</w:t>
      </w:r>
    </w:p>
    <w:p w14:paraId="645B4ADF" w14:textId="77777777" w:rsidR="00BB73B8" w:rsidRPr="007030C4" w:rsidRDefault="00E23201" w:rsidP="007030C4">
      <w:pPr>
        <w:pStyle w:val="Heading2"/>
        <w:ind w:left="1512"/>
        <w:rPr>
          <w:rFonts w:cs="Times"/>
          <w:lang w:eastAsia="zh-CN"/>
        </w:rPr>
      </w:pPr>
      <w:bookmarkStart w:id="4" w:name="_Toc490336264"/>
      <w:r w:rsidRPr="007030C4">
        <w:rPr>
          <w:rFonts w:cs="Times"/>
        </w:rPr>
        <w:t>Input Arguments</w:t>
      </w:r>
      <w:bookmarkEnd w:id="4"/>
    </w:p>
    <w:p w14:paraId="1D543B89" w14:textId="77777777" w:rsidR="00BB73B8" w:rsidRPr="007030C4" w:rsidRDefault="00E23201" w:rsidP="007030C4">
      <w:pPr>
        <w:widowControl w:val="0"/>
        <w:autoSpaceDE w:val="0"/>
        <w:autoSpaceDN w:val="0"/>
        <w:adjustRightInd w:val="0"/>
        <w:spacing w:before="0"/>
        <w:ind w:left="720"/>
        <w:jc w:val="left"/>
        <w:rPr>
          <w:rFonts w:cs="Times"/>
          <w:szCs w:val="24"/>
          <w:lang w:eastAsia="zh-CN"/>
        </w:rPr>
      </w:pPr>
      <w:r w:rsidRPr="007030C4">
        <w:rPr>
          <w:rFonts w:cs="Times"/>
          <w:color w:val="000000"/>
          <w:szCs w:val="24"/>
        </w:rPr>
        <w:t xml:space="preserve">Spreadsheet: an Excel file </w:t>
      </w:r>
      <w:r w:rsidR="00FC4C1A" w:rsidRPr="007030C4">
        <w:rPr>
          <w:rFonts w:cs="Times"/>
          <w:color w:val="000000"/>
          <w:szCs w:val="24"/>
        </w:rPr>
        <w:t>(</w:t>
      </w:r>
      <w:r w:rsidR="00D5064A" w:rsidRPr="007030C4">
        <w:rPr>
          <w:rFonts w:cs="Times"/>
          <w:color w:val="000000"/>
          <w:szCs w:val="24"/>
        </w:rPr>
        <w:t>ProblemsandAlgorithms</w:t>
      </w:r>
      <w:r w:rsidR="00FC4C1A" w:rsidRPr="007030C4">
        <w:rPr>
          <w:rFonts w:cs="Times"/>
          <w:color w:val="000000"/>
          <w:szCs w:val="24"/>
        </w:rPr>
        <w:t xml:space="preserve">.xls) </w:t>
      </w:r>
      <w:r w:rsidRPr="007030C4">
        <w:rPr>
          <w:rFonts w:cs="Times"/>
          <w:color w:val="000000"/>
          <w:szCs w:val="24"/>
        </w:rPr>
        <w:t xml:space="preserve">with each row a problem class with the specified policies under comparison. A possible spreadsheet is as follows: </w:t>
      </w:r>
    </w:p>
    <w:p w14:paraId="437CA72C" w14:textId="77777777" w:rsidR="00747A96" w:rsidRPr="007030C4" w:rsidRDefault="00747A96" w:rsidP="007030C4">
      <w:pPr>
        <w:autoSpaceDE w:val="0"/>
        <w:autoSpaceDN w:val="0"/>
        <w:adjustRightInd w:val="0"/>
        <w:ind w:left="720"/>
        <w:rPr>
          <w:rFonts w:cs="Times"/>
          <w:color w:val="000000"/>
          <w:szCs w:val="24"/>
          <w:lang w:eastAsia="zh-CN"/>
        </w:rPr>
      </w:pPr>
    </w:p>
    <w:tbl>
      <w:tblPr>
        <w:tblW w:w="100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417"/>
        <w:gridCol w:w="851"/>
        <w:gridCol w:w="1275"/>
        <w:gridCol w:w="851"/>
        <w:gridCol w:w="236"/>
        <w:gridCol w:w="992"/>
        <w:gridCol w:w="1276"/>
        <w:gridCol w:w="850"/>
        <w:gridCol w:w="1159"/>
      </w:tblGrid>
      <w:tr w:rsidR="00202B2F" w:rsidRPr="007030C4" w14:paraId="3BAFB905" w14:textId="77777777" w:rsidTr="007030C4">
        <w:trPr>
          <w:trHeight w:val="628"/>
        </w:trPr>
        <w:tc>
          <w:tcPr>
            <w:tcW w:w="1101" w:type="dxa"/>
            <w:shd w:val="clear" w:color="auto" w:fill="D99594"/>
            <w:noWrap/>
            <w:hideMark/>
          </w:tcPr>
          <w:p w14:paraId="202629DD"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Problem class</w:t>
            </w:r>
          </w:p>
        </w:tc>
        <w:tc>
          <w:tcPr>
            <w:tcW w:w="1417" w:type="dxa"/>
            <w:shd w:val="clear" w:color="auto" w:fill="D99594"/>
            <w:noWrap/>
            <w:hideMark/>
          </w:tcPr>
          <w:p w14:paraId="7320C5D2"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Prior</w:t>
            </w:r>
          </w:p>
        </w:tc>
        <w:tc>
          <w:tcPr>
            <w:tcW w:w="851" w:type="dxa"/>
            <w:shd w:val="clear" w:color="auto" w:fill="D99594"/>
            <w:noWrap/>
            <w:hideMark/>
          </w:tcPr>
          <w:p w14:paraId="4B51EE84"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 xml:space="preserve">Measurement Budget </w:t>
            </w:r>
          </w:p>
        </w:tc>
        <w:tc>
          <w:tcPr>
            <w:tcW w:w="1275" w:type="dxa"/>
            <w:shd w:val="clear" w:color="auto" w:fill="D99594"/>
            <w:noWrap/>
            <w:hideMark/>
          </w:tcPr>
          <w:p w14:paraId="21382714"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Belief Model</w:t>
            </w:r>
          </w:p>
        </w:tc>
        <w:tc>
          <w:tcPr>
            <w:tcW w:w="851" w:type="dxa"/>
            <w:shd w:val="clear" w:color="auto" w:fill="D99594"/>
            <w:noWrap/>
            <w:hideMark/>
          </w:tcPr>
          <w:p w14:paraId="023FFE0A"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Offline/Online</w:t>
            </w:r>
          </w:p>
        </w:tc>
        <w:tc>
          <w:tcPr>
            <w:tcW w:w="4513" w:type="dxa"/>
            <w:gridSpan w:val="5"/>
            <w:shd w:val="clear" w:color="auto" w:fill="D99594"/>
            <w:noWrap/>
            <w:hideMark/>
          </w:tcPr>
          <w:p w14:paraId="6C017BF4"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Number of Policies</w:t>
            </w:r>
          </w:p>
          <w:p w14:paraId="0FFD33EF" w14:textId="77777777" w:rsidR="0040310A" w:rsidRPr="007030C4" w:rsidRDefault="0040310A" w:rsidP="00202B2F">
            <w:pPr>
              <w:spacing w:before="0"/>
              <w:jc w:val="left"/>
              <w:rPr>
                <w:rFonts w:cs="Times"/>
                <w:color w:val="000000"/>
                <w:sz w:val="20"/>
                <w:lang w:eastAsia="zh-CN"/>
              </w:rPr>
            </w:pPr>
          </w:p>
          <w:p w14:paraId="7FBE1EC7" w14:textId="77777777" w:rsidR="0040310A" w:rsidRPr="007030C4" w:rsidRDefault="0040310A" w:rsidP="00202B2F">
            <w:pPr>
              <w:spacing w:before="0"/>
              <w:jc w:val="center"/>
              <w:rPr>
                <w:rFonts w:cs="Times"/>
                <w:color w:val="000000"/>
                <w:sz w:val="20"/>
                <w:lang w:eastAsia="zh-CN"/>
              </w:rPr>
            </w:pPr>
          </w:p>
        </w:tc>
      </w:tr>
      <w:tr w:rsidR="00202B2F" w:rsidRPr="007030C4" w14:paraId="3233E8EC" w14:textId="77777777" w:rsidTr="007030C4">
        <w:trPr>
          <w:trHeight w:val="254"/>
        </w:trPr>
        <w:tc>
          <w:tcPr>
            <w:tcW w:w="1101" w:type="dxa"/>
            <w:shd w:val="clear" w:color="auto" w:fill="auto"/>
            <w:noWrap/>
            <w:hideMark/>
          </w:tcPr>
          <w:p w14:paraId="5F59D10D"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PayloadD</w:t>
            </w:r>
          </w:p>
        </w:tc>
        <w:tc>
          <w:tcPr>
            <w:tcW w:w="1417" w:type="dxa"/>
            <w:shd w:val="clear" w:color="auto" w:fill="auto"/>
            <w:noWrap/>
            <w:hideMark/>
          </w:tcPr>
          <w:p w14:paraId="13B5D091"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MLE</w:t>
            </w:r>
          </w:p>
        </w:tc>
        <w:tc>
          <w:tcPr>
            <w:tcW w:w="851" w:type="dxa"/>
            <w:shd w:val="clear" w:color="auto" w:fill="auto"/>
            <w:noWrap/>
            <w:hideMark/>
          </w:tcPr>
          <w:p w14:paraId="410F1348" w14:textId="77777777" w:rsidR="0040310A" w:rsidRPr="007030C4" w:rsidRDefault="0040310A" w:rsidP="00202B2F">
            <w:pPr>
              <w:spacing w:before="0"/>
              <w:jc w:val="right"/>
              <w:rPr>
                <w:rFonts w:cs="Times"/>
                <w:color w:val="000000"/>
                <w:sz w:val="20"/>
                <w:lang w:eastAsia="zh-CN"/>
              </w:rPr>
            </w:pPr>
            <w:r w:rsidRPr="007030C4">
              <w:rPr>
                <w:rFonts w:cs="Times"/>
                <w:color w:val="000000"/>
                <w:sz w:val="20"/>
                <w:lang w:eastAsia="zh-CN"/>
              </w:rPr>
              <w:t>0.2</w:t>
            </w:r>
          </w:p>
        </w:tc>
        <w:tc>
          <w:tcPr>
            <w:tcW w:w="1275" w:type="dxa"/>
            <w:shd w:val="clear" w:color="auto" w:fill="auto"/>
            <w:noWrap/>
            <w:hideMark/>
          </w:tcPr>
          <w:p w14:paraId="7A638B5E" w14:textId="77777777" w:rsidR="0040310A" w:rsidRPr="007030C4" w:rsidRDefault="00061454" w:rsidP="00202B2F">
            <w:pPr>
              <w:spacing w:before="0"/>
              <w:jc w:val="left"/>
              <w:rPr>
                <w:rFonts w:cs="Times"/>
                <w:color w:val="000000"/>
                <w:sz w:val="20"/>
                <w:lang w:eastAsia="zh-CN"/>
              </w:rPr>
            </w:pPr>
            <w:r w:rsidRPr="007030C4">
              <w:rPr>
                <w:rFonts w:cs="Times"/>
                <w:color w:val="000000"/>
                <w:sz w:val="20"/>
                <w:lang w:eastAsia="zh-CN"/>
              </w:rPr>
              <w:t>independent</w:t>
            </w:r>
          </w:p>
        </w:tc>
        <w:tc>
          <w:tcPr>
            <w:tcW w:w="851" w:type="dxa"/>
            <w:shd w:val="clear" w:color="auto" w:fill="auto"/>
            <w:noWrap/>
            <w:hideMark/>
          </w:tcPr>
          <w:p w14:paraId="57E689A9"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Offline</w:t>
            </w:r>
          </w:p>
        </w:tc>
        <w:tc>
          <w:tcPr>
            <w:tcW w:w="236" w:type="dxa"/>
            <w:shd w:val="clear" w:color="auto" w:fill="auto"/>
            <w:noWrap/>
            <w:hideMark/>
          </w:tcPr>
          <w:p w14:paraId="423C039E" w14:textId="77777777" w:rsidR="0040310A" w:rsidRPr="007030C4" w:rsidRDefault="0040310A" w:rsidP="00202B2F">
            <w:pPr>
              <w:spacing w:before="0"/>
              <w:jc w:val="right"/>
              <w:rPr>
                <w:rFonts w:cs="Times"/>
                <w:color w:val="000000"/>
                <w:sz w:val="20"/>
                <w:lang w:eastAsia="zh-CN"/>
              </w:rPr>
            </w:pPr>
            <w:r w:rsidRPr="007030C4">
              <w:rPr>
                <w:rFonts w:cs="Times"/>
                <w:color w:val="000000"/>
                <w:sz w:val="20"/>
                <w:lang w:eastAsia="zh-CN"/>
              </w:rPr>
              <w:t>4</w:t>
            </w:r>
          </w:p>
        </w:tc>
        <w:tc>
          <w:tcPr>
            <w:tcW w:w="992" w:type="dxa"/>
            <w:shd w:val="clear" w:color="auto" w:fill="auto"/>
            <w:noWrap/>
            <w:hideMark/>
          </w:tcPr>
          <w:p w14:paraId="13639B78" w14:textId="77777777" w:rsidR="0040310A" w:rsidRPr="007030C4" w:rsidRDefault="00CC2DB1" w:rsidP="00202B2F">
            <w:pPr>
              <w:spacing w:before="0"/>
              <w:jc w:val="left"/>
              <w:rPr>
                <w:rFonts w:cs="Times"/>
                <w:color w:val="000000"/>
                <w:sz w:val="20"/>
                <w:lang w:eastAsia="zh-CN"/>
              </w:rPr>
            </w:pPr>
            <w:r w:rsidRPr="007030C4">
              <w:rPr>
                <w:rFonts w:cs="Times"/>
                <w:color w:val="000000"/>
                <w:sz w:val="20"/>
                <w:lang w:eastAsia="zh-CN"/>
              </w:rPr>
              <w:t>K</w:t>
            </w:r>
            <w:r w:rsidR="0040310A" w:rsidRPr="007030C4">
              <w:rPr>
                <w:rFonts w:cs="Times"/>
                <w:color w:val="000000"/>
                <w:sz w:val="20"/>
                <w:lang w:eastAsia="zh-CN"/>
              </w:rPr>
              <w:t>riging</w:t>
            </w:r>
          </w:p>
        </w:tc>
        <w:tc>
          <w:tcPr>
            <w:tcW w:w="1276" w:type="dxa"/>
            <w:shd w:val="clear" w:color="auto" w:fill="auto"/>
            <w:noWrap/>
            <w:hideMark/>
          </w:tcPr>
          <w:p w14:paraId="6F50009D"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EXPL</w:t>
            </w:r>
          </w:p>
        </w:tc>
        <w:tc>
          <w:tcPr>
            <w:tcW w:w="850" w:type="dxa"/>
            <w:shd w:val="clear" w:color="auto" w:fill="auto"/>
            <w:noWrap/>
            <w:hideMark/>
          </w:tcPr>
          <w:p w14:paraId="6B3485D0"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IE(1.7)</w:t>
            </w:r>
          </w:p>
        </w:tc>
        <w:tc>
          <w:tcPr>
            <w:tcW w:w="1159" w:type="dxa"/>
            <w:shd w:val="clear" w:color="auto" w:fill="auto"/>
            <w:noWrap/>
            <w:hideMark/>
          </w:tcPr>
          <w:p w14:paraId="58FE634A" w14:textId="77777777" w:rsidR="0040310A" w:rsidRPr="007030C4" w:rsidRDefault="0040310A" w:rsidP="00202B2F">
            <w:pPr>
              <w:spacing w:before="0"/>
              <w:jc w:val="left"/>
              <w:rPr>
                <w:rFonts w:cs="Times"/>
                <w:color w:val="000000"/>
                <w:sz w:val="20"/>
                <w:lang w:eastAsia="zh-CN"/>
              </w:rPr>
            </w:pPr>
            <w:r w:rsidRPr="007030C4">
              <w:rPr>
                <w:rFonts w:cs="Times"/>
                <w:color w:val="000000"/>
                <w:sz w:val="20"/>
                <w:lang w:eastAsia="zh-CN"/>
              </w:rPr>
              <w:t>ThompsonSampling</w:t>
            </w:r>
          </w:p>
        </w:tc>
      </w:tr>
      <w:tr w:rsidR="00202B2F" w:rsidRPr="007030C4" w14:paraId="05CE688A" w14:textId="77777777" w:rsidTr="007030C4">
        <w:trPr>
          <w:trHeight w:val="254"/>
        </w:trPr>
        <w:tc>
          <w:tcPr>
            <w:tcW w:w="1101" w:type="dxa"/>
            <w:shd w:val="clear" w:color="auto" w:fill="auto"/>
            <w:noWrap/>
            <w:hideMark/>
          </w:tcPr>
          <w:p w14:paraId="0C7B73D0"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Branin</w:t>
            </w:r>
          </w:p>
        </w:tc>
        <w:tc>
          <w:tcPr>
            <w:tcW w:w="1417" w:type="dxa"/>
            <w:shd w:val="clear" w:color="auto" w:fill="auto"/>
            <w:noWrap/>
            <w:hideMark/>
          </w:tcPr>
          <w:p w14:paraId="7716B060"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MLE</w:t>
            </w:r>
          </w:p>
        </w:tc>
        <w:tc>
          <w:tcPr>
            <w:tcW w:w="851" w:type="dxa"/>
            <w:shd w:val="clear" w:color="auto" w:fill="auto"/>
            <w:noWrap/>
            <w:hideMark/>
          </w:tcPr>
          <w:p w14:paraId="3C794D75"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10</w:t>
            </w:r>
          </w:p>
        </w:tc>
        <w:tc>
          <w:tcPr>
            <w:tcW w:w="1275" w:type="dxa"/>
            <w:shd w:val="clear" w:color="auto" w:fill="auto"/>
            <w:noWrap/>
            <w:hideMark/>
          </w:tcPr>
          <w:p w14:paraId="149D61A4"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correlated</w:t>
            </w:r>
          </w:p>
        </w:tc>
        <w:tc>
          <w:tcPr>
            <w:tcW w:w="851" w:type="dxa"/>
            <w:shd w:val="clear" w:color="auto" w:fill="auto"/>
            <w:noWrap/>
            <w:hideMark/>
          </w:tcPr>
          <w:p w14:paraId="74B785C6"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Online</w:t>
            </w:r>
          </w:p>
        </w:tc>
        <w:tc>
          <w:tcPr>
            <w:tcW w:w="236" w:type="dxa"/>
            <w:shd w:val="clear" w:color="auto" w:fill="auto"/>
            <w:noWrap/>
            <w:hideMark/>
          </w:tcPr>
          <w:p w14:paraId="3F93FBC9"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4</w:t>
            </w:r>
          </w:p>
        </w:tc>
        <w:tc>
          <w:tcPr>
            <w:tcW w:w="992" w:type="dxa"/>
            <w:shd w:val="clear" w:color="auto" w:fill="auto"/>
            <w:noWrap/>
            <w:hideMark/>
          </w:tcPr>
          <w:p w14:paraId="2B2F156E"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OLkgcb</w:t>
            </w:r>
          </w:p>
        </w:tc>
        <w:tc>
          <w:tcPr>
            <w:tcW w:w="1276" w:type="dxa"/>
            <w:shd w:val="clear" w:color="auto" w:fill="auto"/>
            <w:noWrap/>
            <w:hideMark/>
          </w:tcPr>
          <w:p w14:paraId="4855D468"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UCBEcb(*)</w:t>
            </w:r>
          </w:p>
        </w:tc>
        <w:tc>
          <w:tcPr>
            <w:tcW w:w="850" w:type="dxa"/>
            <w:shd w:val="clear" w:color="auto" w:fill="auto"/>
            <w:noWrap/>
          </w:tcPr>
          <w:p w14:paraId="1FC28382"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IE(2)</w:t>
            </w:r>
          </w:p>
        </w:tc>
        <w:tc>
          <w:tcPr>
            <w:tcW w:w="1159" w:type="dxa"/>
            <w:shd w:val="clear" w:color="auto" w:fill="auto"/>
            <w:noWrap/>
          </w:tcPr>
          <w:p w14:paraId="043BD105"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BayesUCB</w:t>
            </w:r>
          </w:p>
        </w:tc>
      </w:tr>
      <w:tr w:rsidR="00202B2F" w:rsidRPr="007030C4" w14:paraId="5EFD0D67" w14:textId="77777777" w:rsidTr="007030C4">
        <w:trPr>
          <w:trHeight w:val="254"/>
        </w:trPr>
        <w:tc>
          <w:tcPr>
            <w:tcW w:w="1101" w:type="dxa"/>
            <w:shd w:val="clear" w:color="auto" w:fill="auto"/>
            <w:noWrap/>
            <w:hideMark/>
          </w:tcPr>
          <w:p w14:paraId="5A8D20B1"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Bubeck4</w:t>
            </w:r>
          </w:p>
        </w:tc>
        <w:tc>
          <w:tcPr>
            <w:tcW w:w="1417" w:type="dxa"/>
            <w:shd w:val="clear" w:color="auto" w:fill="auto"/>
            <w:noWrap/>
            <w:hideMark/>
          </w:tcPr>
          <w:p w14:paraId="732C06BB" w14:textId="77777777" w:rsidR="00343957" w:rsidRPr="007030C4" w:rsidRDefault="00061454" w:rsidP="00202B2F">
            <w:pPr>
              <w:spacing w:before="0"/>
              <w:jc w:val="left"/>
              <w:rPr>
                <w:rFonts w:cs="Times"/>
                <w:color w:val="000000"/>
                <w:sz w:val="20"/>
                <w:lang w:eastAsia="zh-CN"/>
              </w:rPr>
            </w:pPr>
            <w:r w:rsidRPr="007030C4">
              <w:rPr>
                <w:rFonts w:cs="Times"/>
                <w:color w:val="000000"/>
                <w:sz w:val="20"/>
                <w:lang w:eastAsia="zh-CN"/>
              </w:rPr>
              <w:t>uninformative</w:t>
            </w:r>
          </w:p>
        </w:tc>
        <w:tc>
          <w:tcPr>
            <w:tcW w:w="851" w:type="dxa"/>
            <w:shd w:val="clear" w:color="auto" w:fill="auto"/>
            <w:noWrap/>
            <w:hideMark/>
          </w:tcPr>
          <w:p w14:paraId="7B0B2B5E"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5</w:t>
            </w:r>
          </w:p>
        </w:tc>
        <w:tc>
          <w:tcPr>
            <w:tcW w:w="1275" w:type="dxa"/>
            <w:shd w:val="clear" w:color="auto" w:fill="auto"/>
            <w:noWrap/>
            <w:hideMark/>
          </w:tcPr>
          <w:p w14:paraId="768BA3AA"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independent</w:t>
            </w:r>
          </w:p>
        </w:tc>
        <w:tc>
          <w:tcPr>
            <w:tcW w:w="851" w:type="dxa"/>
            <w:shd w:val="clear" w:color="auto" w:fill="auto"/>
            <w:noWrap/>
            <w:hideMark/>
          </w:tcPr>
          <w:p w14:paraId="6612ADF6"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Online</w:t>
            </w:r>
          </w:p>
        </w:tc>
        <w:tc>
          <w:tcPr>
            <w:tcW w:w="236" w:type="dxa"/>
            <w:shd w:val="clear" w:color="auto" w:fill="auto"/>
            <w:noWrap/>
            <w:hideMark/>
          </w:tcPr>
          <w:p w14:paraId="75A8A449"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4</w:t>
            </w:r>
          </w:p>
        </w:tc>
        <w:tc>
          <w:tcPr>
            <w:tcW w:w="992" w:type="dxa"/>
            <w:shd w:val="clear" w:color="auto" w:fill="auto"/>
            <w:noWrap/>
            <w:hideMark/>
          </w:tcPr>
          <w:p w14:paraId="61B37044"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 xml:space="preserve">OLKG </w:t>
            </w:r>
          </w:p>
        </w:tc>
        <w:tc>
          <w:tcPr>
            <w:tcW w:w="1276" w:type="dxa"/>
            <w:shd w:val="clear" w:color="auto" w:fill="auto"/>
            <w:noWrap/>
            <w:hideMark/>
          </w:tcPr>
          <w:p w14:paraId="3BE6C256"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UCB</w:t>
            </w:r>
          </w:p>
        </w:tc>
        <w:tc>
          <w:tcPr>
            <w:tcW w:w="850" w:type="dxa"/>
            <w:shd w:val="clear" w:color="auto" w:fill="auto"/>
            <w:noWrap/>
            <w:hideMark/>
          </w:tcPr>
          <w:p w14:paraId="1EBA2AB8"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SR</w:t>
            </w:r>
          </w:p>
        </w:tc>
        <w:tc>
          <w:tcPr>
            <w:tcW w:w="1159" w:type="dxa"/>
            <w:shd w:val="clear" w:color="auto" w:fill="auto"/>
            <w:noWrap/>
            <w:hideMark/>
          </w:tcPr>
          <w:p w14:paraId="6705A7A3"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UCBV</w:t>
            </w:r>
          </w:p>
        </w:tc>
      </w:tr>
      <w:tr w:rsidR="00202B2F" w:rsidRPr="007030C4" w14:paraId="3130D6FA" w14:textId="77777777" w:rsidTr="007030C4">
        <w:trPr>
          <w:trHeight w:val="254"/>
        </w:trPr>
        <w:tc>
          <w:tcPr>
            <w:tcW w:w="1101" w:type="dxa"/>
            <w:shd w:val="clear" w:color="auto" w:fill="auto"/>
            <w:noWrap/>
            <w:hideMark/>
          </w:tcPr>
          <w:p w14:paraId="2CF8058E"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GPR</w:t>
            </w:r>
          </w:p>
        </w:tc>
        <w:tc>
          <w:tcPr>
            <w:tcW w:w="1417" w:type="dxa"/>
            <w:shd w:val="clear" w:color="auto" w:fill="auto"/>
            <w:noWrap/>
            <w:hideMark/>
          </w:tcPr>
          <w:p w14:paraId="41F9E9F5"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Default</w:t>
            </w:r>
          </w:p>
        </w:tc>
        <w:tc>
          <w:tcPr>
            <w:tcW w:w="851" w:type="dxa"/>
            <w:shd w:val="clear" w:color="auto" w:fill="auto"/>
            <w:noWrap/>
            <w:hideMark/>
          </w:tcPr>
          <w:p w14:paraId="2B913FE3"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0.3</w:t>
            </w:r>
          </w:p>
        </w:tc>
        <w:tc>
          <w:tcPr>
            <w:tcW w:w="1275" w:type="dxa"/>
            <w:shd w:val="clear" w:color="auto" w:fill="auto"/>
            <w:noWrap/>
            <w:hideMark/>
          </w:tcPr>
          <w:p w14:paraId="7E4C9FCF"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correlated</w:t>
            </w:r>
          </w:p>
        </w:tc>
        <w:tc>
          <w:tcPr>
            <w:tcW w:w="851" w:type="dxa"/>
            <w:shd w:val="clear" w:color="auto" w:fill="auto"/>
            <w:noWrap/>
            <w:hideMark/>
          </w:tcPr>
          <w:p w14:paraId="5C9BB8D1"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Offline</w:t>
            </w:r>
          </w:p>
        </w:tc>
        <w:tc>
          <w:tcPr>
            <w:tcW w:w="236" w:type="dxa"/>
            <w:shd w:val="clear" w:color="auto" w:fill="auto"/>
            <w:noWrap/>
            <w:hideMark/>
          </w:tcPr>
          <w:p w14:paraId="5D0E0410" w14:textId="77777777" w:rsidR="00343957" w:rsidRPr="007030C4" w:rsidRDefault="00343957" w:rsidP="00202B2F">
            <w:pPr>
              <w:spacing w:before="0"/>
              <w:jc w:val="right"/>
              <w:rPr>
                <w:rFonts w:cs="Times"/>
                <w:color w:val="000000"/>
                <w:sz w:val="20"/>
                <w:lang w:eastAsia="zh-CN"/>
              </w:rPr>
            </w:pPr>
            <w:r w:rsidRPr="007030C4">
              <w:rPr>
                <w:rFonts w:cs="Times"/>
                <w:color w:val="000000"/>
                <w:sz w:val="20"/>
                <w:lang w:eastAsia="zh-CN"/>
              </w:rPr>
              <w:t>4</w:t>
            </w:r>
          </w:p>
        </w:tc>
        <w:tc>
          <w:tcPr>
            <w:tcW w:w="992" w:type="dxa"/>
            <w:shd w:val="clear" w:color="auto" w:fill="auto"/>
            <w:noWrap/>
            <w:hideMark/>
          </w:tcPr>
          <w:p w14:paraId="7DBEC75B" w14:textId="77777777" w:rsidR="00343957" w:rsidRPr="007030C4" w:rsidRDefault="00CC2DB1" w:rsidP="00202B2F">
            <w:pPr>
              <w:spacing w:before="0"/>
              <w:jc w:val="left"/>
              <w:rPr>
                <w:rFonts w:cs="Times"/>
                <w:color w:val="000000"/>
                <w:sz w:val="20"/>
                <w:lang w:eastAsia="zh-CN"/>
              </w:rPr>
            </w:pPr>
            <w:r w:rsidRPr="007030C4">
              <w:rPr>
                <w:rFonts w:cs="Times"/>
                <w:color w:val="000000"/>
                <w:sz w:val="20"/>
                <w:lang w:eastAsia="zh-CN"/>
              </w:rPr>
              <w:t>K</w:t>
            </w:r>
            <w:r w:rsidR="00343957" w:rsidRPr="007030C4">
              <w:rPr>
                <w:rFonts w:cs="Times"/>
                <w:color w:val="000000"/>
                <w:sz w:val="20"/>
                <w:lang w:eastAsia="zh-CN"/>
              </w:rPr>
              <w:t>riging</w:t>
            </w:r>
          </w:p>
        </w:tc>
        <w:tc>
          <w:tcPr>
            <w:tcW w:w="1276" w:type="dxa"/>
            <w:shd w:val="clear" w:color="auto" w:fill="auto"/>
            <w:noWrap/>
            <w:hideMark/>
          </w:tcPr>
          <w:p w14:paraId="1AF2DD54" w14:textId="77777777" w:rsidR="00343957" w:rsidRPr="007030C4" w:rsidRDefault="00061454" w:rsidP="00202B2F">
            <w:pPr>
              <w:spacing w:before="0"/>
              <w:jc w:val="left"/>
              <w:rPr>
                <w:rFonts w:cs="Times"/>
                <w:color w:val="000000"/>
                <w:sz w:val="20"/>
                <w:lang w:eastAsia="zh-CN"/>
              </w:rPr>
            </w:pPr>
            <w:r w:rsidRPr="007030C4">
              <w:rPr>
                <w:rFonts w:cs="Times"/>
                <w:color w:val="000000"/>
                <w:sz w:val="20"/>
                <w:lang w:eastAsia="zh-CN"/>
              </w:rPr>
              <w:t>kgcb</w:t>
            </w:r>
          </w:p>
        </w:tc>
        <w:tc>
          <w:tcPr>
            <w:tcW w:w="850" w:type="dxa"/>
            <w:shd w:val="clear" w:color="auto" w:fill="auto"/>
            <w:noWrap/>
            <w:hideMark/>
          </w:tcPr>
          <w:p w14:paraId="7221AF50"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IE</w:t>
            </w:r>
            <w:r w:rsidR="005111E8" w:rsidRPr="007030C4">
              <w:rPr>
                <w:rFonts w:cs="Times"/>
                <w:color w:val="000000"/>
                <w:sz w:val="20"/>
                <w:lang w:eastAsia="zh-CN"/>
              </w:rPr>
              <w:t>(*)</w:t>
            </w:r>
          </w:p>
        </w:tc>
        <w:tc>
          <w:tcPr>
            <w:tcW w:w="1159" w:type="dxa"/>
            <w:shd w:val="clear" w:color="auto" w:fill="auto"/>
            <w:noWrap/>
            <w:hideMark/>
          </w:tcPr>
          <w:p w14:paraId="114F7B10" w14:textId="77777777" w:rsidR="00343957" w:rsidRPr="007030C4" w:rsidRDefault="00343957" w:rsidP="00202B2F">
            <w:pPr>
              <w:spacing w:before="0"/>
              <w:jc w:val="left"/>
              <w:rPr>
                <w:rFonts w:cs="Times"/>
                <w:color w:val="000000"/>
                <w:sz w:val="20"/>
                <w:lang w:eastAsia="zh-CN"/>
              </w:rPr>
            </w:pPr>
            <w:r w:rsidRPr="007030C4">
              <w:rPr>
                <w:rFonts w:cs="Times"/>
                <w:color w:val="000000"/>
                <w:sz w:val="20"/>
                <w:lang w:eastAsia="zh-CN"/>
              </w:rPr>
              <w:t>EXPT</w:t>
            </w:r>
          </w:p>
        </w:tc>
      </w:tr>
    </w:tbl>
    <w:p w14:paraId="0443377C" w14:textId="77777777" w:rsidR="009D3969" w:rsidRPr="007030C4" w:rsidRDefault="009D3969" w:rsidP="007030C4">
      <w:pPr>
        <w:autoSpaceDE w:val="0"/>
        <w:autoSpaceDN w:val="0"/>
        <w:adjustRightInd w:val="0"/>
        <w:ind w:left="720"/>
        <w:rPr>
          <w:rFonts w:cs="Times"/>
          <w:color w:val="000000"/>
          <w:szCs w:val="24"/>
          <w:lang w:eastAsia="zh-CN"/>
        </w:rPr>
      </w:pPr>
    </w:p>
    <w:p w14:paraId="481F838C" w14:textId="77777777" w:rsidR="00BA6AC9" w:rsidRPr="007030C4" w:rsidRDefault="00BA6AC9" w:rsidP="007030C4">
      <w:pPr>
        <w:autoSpaceDE w:val="0"/>
        <w:autoSpaceDN w:val="0"/>
        <w:adjustRightInd w:val="0"/>
        <w:ind w:left="720"/>
        <w:rPr>
          <w:rFonts w:cs="Times"/>
          <w:color w:val="000000"/>
          <w:szCs w:val="24"/>
        </w:rPr>
      </w:pPr>
      <w:r w:rsidRPr="007030C4">
        <w:rPr>
          <w:rFonts w:cs="Times"/>
          <w:color w:val="000000"/>
          <w:szCs w:val="24"/>
        </w:rPr>
        <w:t>For each problem, the following information has to be provided</w:t>
      </w:r>
    </w:p>
    <w:p w14:paraId="7C065CC9" w14:textId="77777777" w:rsidR="00F17D77" w:rsidRPr="007030C4" w:rsidRDefault="00BA6AC9" w:rsidP="007030C4">
      <w:pPr>
        <w:autoSpaceDE w:val="0"/>
        <w:autoSpaceDN w:val="0"/>
        <w:adjustRightInd w:val="0"/>
        <w:ind w:left="720"/>
        <w:rPr>
          <w:rFonts w:cs="Times"/>
          <w:color w:val="000000"/>
          <w:szCs w:val="24"/>
          <w:lang w:eastAsia="zh-CN"/>
        </w:rPr>
      </w:pPr>
      <w:r w:rsidRPr="007030C4">
        <w:rPr>
          <w:rFonts w:cs="Times"/>
          <w:b/>
          <w:color w:val="000000"/>
          <w:szCs w:val="24"/>
        </w:rPr>
        <w:t>P</w:t>
      </w:r>
      <w:r w:rsidR="00E23201" w:rsidRPr="007030C4">
        <w:rPr>
          <w:rFonts w:cs="Times"/>
          <w:b/>
          <w:color w:val="000000"/>
          <w:szCs w:val="24"/>
        </w:rPr>
        <w:t>roblem class</w:t>
      </w:r>
      <w:r w:rsidR="00E23201" w:rsidRPr="007030C4">
        <w:rPr>
          <w:rFonts w:cs="Times"/>
          <w:color w:val="000000"/>
          <w:szCs w:val="24"/>
        </w:rPr>
        <w:t xml:space="preserve"> is the name of a pre-coded problem with a specified truth function, the number of alternatives and a default noise level. If it is a user defined problem, </w:t>
      </w:r>
      <w:r w:rsidR="00471D6C" w:rsidRPr="007030C4">
        <w:rPr>
          <w:rFonts w:cs="Times"/>
          <w:color w:val="000000"/>
          <w:szCs w:val="24"/>
        </w:rPr>
        <w:t xml:space="preserve">the </w:t>
      </w:r>
      <w:r w:rsidR="00E23201" w:rsidRPr="007030C4">
        <w:rPr>
          <w:rFonts w:cs="Times"/>
          <w:color w:val="000000"/>
          <w:szCs w:val="24"/>
        </w:rPr>
        <w:t xml:space="preserve">user should write a .m file </w:t>
      </w:r>
      <w:r w:rsidR="00BB73B8" w:rsidRPr="007030C4">
        <w:rPr>
          <w:rFonts w:cs="Times"/>
          <w:color w:val="000000"/>
          <w:szCs w:val="24"/>
          <w:lang w:eastAsia="zh-CN"/>
        </w:rPr>
        <w:t xml:space="preserve">in the ‘problemClasses’ folder </w:t>
      </w:r>
      <w:r w:rsidR="00E23201" w:rsidRPr="007030C4">
        <w:rPr>
          <w:rFonts w:cs="Times"/>
          <w:color w:val="000000"/>
          <w:szCs w:val="24"/>
        </w:rPr>
        <w:t xml:space="preserve">with the same name as presented in this spreadsheet. </w:t>
      </w:r>
      <w:r w:rsidR="00BB73B8" w:rsidRPr="007030C4">
        <w:rPr>
          <w:rFonts w:cs="Times"/>
          <w:color w:val="000000"/>
          <w:szCs w:val="24"/>
          <w:lang w:eastAsia="zh-CN"/>
        </w:rPr>
        <w:t xml:space="preserve"> If the problem has parameters, the </w:t>
      </w:r>
      <w:r w:rsidR="00BB73B8" w:rsidRPr="007030C4">
        <w:rPr>
          <w:rFonts w:cs="Times"/>
          <w:color w:val="000000"/>
          <w:szCs w:val="24"/>
          <w:lang w:eastAsia="zh-CN"/>
        </w:rPr>
        <w:lastRenderedPageBreak/>
        <w:t>user can use ( ) after the class name to</w:t>
      </w:r>
      <w:r w:rsidR="00F17D77" w:rsidRPr="007030C4">
        <w:rPr>
          <w:rFonts w:cs="Times"/>
          <w:color w:val="000000"/>
          <w:szCs w:val="24"/>
          <w:lang w:eastAsia="zh-CN"/>
        </w:rPr>
        <w:t xml:space="preserve"> input parameters; Otherwise use the default parameter value. For example, GPR(50, 0.45;100) </w:t>
      </w:r>
      <w:r w:rsidR="00F17D77" w:rsidRPr="007030C4">
        <w:rPr>
          <w:rFonts w:cs="Times"/>
          <w:color w:val="000000"/>
          <w:szCs w:val="24"/>
        </w:rPr>
        <w:t xml:space="preserve">specifies the value of the parameter </w:t>
      </w:r>
      <w:r w:rsidR="00F17D77" w:rsidRPr="007030C4">
        <w:rPr>
          <w:rFonts w:cs="Times"/>
          <w:color w:val="000000"/>
          <w:szCs w:val="24"/>
          <w:lang w:eastAsia="zh-CN"/>
        </w:rPr>
        <w:t xml:space="preserve">for Gaussian Process Regression. Specifically, the prior mean </w:t>
      </w:r>
      <w:r w:rsidR="00F17D77" w:rsidRPr="007030C4">
        <w:rPr>
          <w:rFonts w:cs="Times"/>
          <w:iCs/>
          <w:color w:val="000000"/>
          <w:szCs w:val="24"/>
          <w:lang w:eastAsia="zh-CN"/>
        </w:rPr>
        <w:fldChar w:fldCharType="begin"/>
      </w:r>
      <w:r w:rsidR="00F17D77" w:rsidRPr="007030C4">
        <w:rPr>
          <w:rFonts w:cs="Times"/>
          <w:iCs/>
          <w:color w:val="000000"/>
          <w:szCs w:val="24"/>
          <w:lang w:eastAsia="zh-CN"/>
        </w:rPr>
        <w:instrText xml:space="preserve"> QUOTE </w:instrText>
      </w:r>
      <w:r w:rsidR="00554746">
        <w:rPr>
          <w:rFonts w:cs="Times"/>
          <w:color w:val="000000"/>
          <w:szCs w:val="24"/>
          <w:lang w:eastAsia="zh-CN"/>
        </w:rPr>
        <w:pict w14:anchorId="09051DDF">
          <v:shape id="_x0000_i1064" type="#_x0000_t75" style="width:91.5pt;height:4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printFractionalCharacterWidth/&gt;&lt;w:bordersDontSurroundHeader/&gt;&lt;w:bordersDontSurroundFooter/&gt;&lt;w:stylePaneFormatFilter w:val=&quot;3F01&quot;/&gt;&lt;w:defaultTabStop w:val=&quot;720&quot;/&gt;&lt;w:hyphenationZone w:val=&quot;0&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optimizeForBrowser/&gt;&lt;w:validateAgainstSchema/&gt;&lt;w:saveInvalidXML w:val=&quot;off&quot;/&gt;&lt;w:ignoreMixedContent w:val=&quot;off&quot;/&gt;&lt;w:alwaysShowPlaceholderText w:val=&quot;off&quot;/&gt;&lt;w:compat&gt;&lt;w:origWordTableRules/&gt;&lt;w:noLeading/&gt;&lt;w:spacingInWholePoints/&gt;&lt;w:showBreaksInFrames/&gt;&lt;w:suppressTopSpacing/&gt;&lt;w:suppressTopSpacingMac5/&gt;&lt;w:mwSmallCaps/&gt;&lt;w:usePrinterMetrics/&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25770&quot;/&gt;&lt;wsp:rsid wsp:val=&quot;00006824&quot;/&gt;&lt;wsp:rsid wsp:val=&quot;00006AD4&quot;/&gt;&lt;wsp:rsid wsp:val=&quot;00007DA7&quot;/&gt;&lt;wsp:rsid wsp:val=&quot;0001340D&quot;/&gt;&lt;wsp:rsid wsp:val=&quot;00014B92&quot;/&gt;&lt;wsp:rsid wsp:val=&quot;000208F0&quot;/&gt;&lt;wsp:rsid wsp:val=&quot;0002364A&quot;/&gt;&lt;wsp:rsid wsp:val=&quot;00031579&quot;/&gt;&lt;wsp:rsid wsp:val=&quot;00033DE7&quot;/&gt;&lt;wsp:rsid wsp:val=&quot;000358A4&quot;/&gt;&lt;wsp:rsid wsp:val=&quot;0003595A&quot;/&gt;&lt;wsp:rsid wsp:val=&quot;00044552&quot;/&gt;&lt;wsp:rsid wsp:val=&quot;00050A08&quot;/&gt;&lt;wsp:rsid wsp:val=&quot;00050A2F&quot;/&gt;&lt;wsp:rsid wsp:val=&quot;000513B9&quot;/&gt;&lt;wsp:rsid wsp:val=&quot;000514E3&quot;/&gt;&lt;wsp:rsid wsp:val=&quot;00054653&quot;/&gt;&lt;wsp:rsid wsp:val=&quot;00061076&quot;/&gt;&lt;wsp:rsid wsp:val=&quot;00061690&quot;/&gt;&lt;wsp:rsid wsp:val=&quot;00064EA4&quot;/&gt;&lt;wsp:rsid wsp:val=&quot;00074D90&quot;/&gt;&lt;wsp:rsid wsp:val=&quot;00083E28&quot;/&gt;&lt;wsp:rsid wsp:val=&quot;000840B5&quot;/&gt;&lt;wsp:rsid wsp:val=&quot;00090DB5&quot;/&gt;&lt;wsp:rsid wsp:val=&quot;0009161B&quot;/&gt;&lt;wsp:rsid wsp:val=&quot;00092140&quot;/&gt;&lt;wsp:rsid wsp:val=&quot;000940F9&quot;/&gt;&lt;wsp:rsid wsp:val=&quot;000947DF&quot;/&gt;&lt;wsp:rsid wsp:val=&quot;00094D8E&quot;/&gt;&lt;wsp:rsid wsp:val=&quot;000A1059&quot;/&gt;&lt;wsp:rsid wsp:val=&quot;000A2663&quot;/&gt;&lt;wsp:rsid wsp:val=&quot;000A4577&quot;/&gt;&lt;wsp:rsid wsp:val=&quot;000B09D3&quot;/&gt;&lt;wsp:rsid wsp:val=&quot;000B763A&quot;/&gt;&lt;wsp:rsid wsp:val=&quot;000C7C11&quot;/&gt;&lt;wsp:rsid wsp:val=&quot;000E0FDC&quot;/&gt;&lt;wsp:rsid wsp:val=&quot;000E1AC7&quot;/&gt;&lt;wsp:rsid wsp:val=&quot;000E6B47&quot;/&gt;&lt;wsp:rsid wsp:val=&quot;000F0803&quot;/&gt;&lt;wsp:rsid wsp:val=&quot;000F3522&quot;/&gt;&lt;wsp:rsid wsp:val=&quot;00100CDD&quot;/&gt;&lt;wsp:rsid wsp:val=&quot;001043BB&quot;/&gt;&lt;wsp:rsid wsp:val=&quot;00105A19&quot;/&gt;&lt;wsp:rsid wsp:val=&quot;00121D2D&quot;/&gt;&lt;wsp:rsid wsp:val=&quot;001250EC&quot;/&gt;&lt;wsp:rsid wsp:val=&quot;00126158&quot;/&gt;&lt;wsp:rsid wsp:val=&quot;00132E5F&quot;/&gt;&lt;wsp:rsid wsp:val=&quot;0013354D&quot;/&gt;&lt;wsp:rsid wsp:val=&quot;001422A8&quot;/&gt;&lt;wsp:rsid wsp:val=&quot;00145FF6&quot;/&gt;&lt;wsp:rsid wsp:val=&quot;001468E9&quot;/&gt;&lt;wsp:rsid wsp:val=&quot;00150EF6&quot;/&gt;&lt;wsp:rsid wsp:val=&quot;00151E60&quot;/&gt;&lt;wsp:rsid wsp:val=&quot;001526BF&quot;/&gt;&lt;wsp:rsid wsp:val=&quot;00154254&quot;/&gt;&lt;wsp:rsid wsp:val=&quot;0015564E&quot;/&gt;&lt;wsp:rsid wsp:val=&quot;0016144C&quot;/&gt;&lt;wsp:rsid wsp:val=&quot;0016195A&quot;/&gt;&lt;wsp:rsid wsp:val=&quot;001623A7&quot;/&gt;&lt;wsp:rsid wsp:val=&quot;00162815&quot;/&gt;&lt;wsp:rsid wsp:val=&quot;00164DA8&quot;/&gt;&lt;wsp:rsid wsp:val=&quot;00167D75&quot;/&gt;&lt;wsp:rsid wsp:val=&quot;0017001E&quot;/&gt;&lt;wsp:rsid wsp:val=&quot;0017029A&quot;/&gt;&lt;wsp:rsid wsp:val=&quot;00174F4A&quot;/&gt;&lt;wsp:rsid wsp:val=&quot;00181E50&quot;/&gt;&lt;wsp:rsid wsp:val=&quot;00182506&quot;/&gt;&lt;wsp:rsid wsp:val=&quot;0018654C&quot;/&gt;&lt;wsp:rsid wsp:val=&quot;001870FD&quot;/&gt;&lt;wsp:rsid wsp:val=&quot;00197B22&quot;/&gt;&lt;wsp:rsid wsp:val=&quot;001A0F24&quot;/&gt;&lt;wsp:rsid wsp:val=&quot;001A76D2&quot;/&gt;&lt;wsp:rsid wsp:val=&quot;001A7E50&quot;/&gt;&lt;wsp:rsid wsp:val=&quot;001B6DB4&quot;/&gt;&lt;wsp:rsid wsp:val=&quot;001C3927&quot;/&gt;&lt;wsp:rsid wsp:val=&quot;001C5F72&quot;/&gt;&lt;wsp:rsid wsp:val=&quot;001C6C5C&quot;/&gt;&lt;wsp:rsid wsp:val=&quot;001D29E3&quot;/&gt;&lt;wsp:rsid wsp:val=&quot;001D4675&quot;/&gt;&lt;wsp:rsid wsp:val=&quot;001D4A5E&quot;/&gt;&lt;wsp:rsid wsp:val=&quot;001E28A4&quot;/&gt;&lt;wsp:rsid wsp:val=&quot;001E51D5&quot;/&gt;&lt;wsp:rsid wsp:val=&quot;001E7E91&quot;/&gt;&lt;wsp:rsid wsp:val=&quot;001F364A&quot;/&gt;&lt;wsp:rsid wsp:val=&quot;001F4FE8&quot;/&gt;&lt;wsp:rsid wsp:val=&quot;001F641F&quot;/&gt;&lt;wsp:rsid wsp:val=&quot;00200019&quot;/&gt;&lt;wsp:rsid wsp:val=&quot;00204E11&quot;/&gt;&lt;wsp:rsid wsp:val=&quot;002057E6&quot;/&gt;&lt;wsp:rsid wsp:val=&quot;0021083D&quot;/&gt;&lt;wsp:rsid wsp:val=&quot;00221360&quot;/&gt;&lt;wsp:rsid wsp:val=&quot;002233D4&quot;/&gt;&lt;wsp:rsid wsp:val=&quot;00223F41&quot;/&gt;&lt;wsp:rsid wsp:val=&quot;00225528&quot;/&gt;&lt;wsp:rsid wsp:val=&quot;00227435&quot;/&gt;&lt;wsp:rsid wsp:val=&quot;002275E9&quot;/&gt;&lt;wsp:rsid wsp:val=&quot;00231424&quot;/&gt;&lt;wsp:rsid wsp:val=&quot;00236337&quot;/&gt;&lt;wsp:rsid wsp:val=&quot;00237663&quot;/&gt;&lt;wsp:rsid wsp:val=&quot;002428DD&quot;/&gt;&lt;wsp:rsid wsp:val=&quot;00250F1C&quot;/&gt;&lt;wsp:rsid wsp:val=&quot;002522E0&quot;/&gt;&lt;wsp:rsid wsp:val=&quot;002523D0&quot;/&gt;&lt;wsp:rsid wsp:val=&quot;00253486&quot;/&gt;&lt;wsp:rsid wsp:val=&quot;00261EF0&quot;/&gt;&lt;wsp:rsid wsp:val=&quot;00271E5D&quot;/&gt;&lt;wsp:rsid wsp:val=&quot;002723E3&quot;/&gt;&lt;wsp:rsid wsp:val=&quot;002729DC&quot;/&gt;&lt;wsp:rsid wsp:val=&quot;00273434&quot;/&gt;&lt;wsp:rsid wsp:val=&quot;002748D4&quot;/&gt;&lt;wsp:rsid wsp:val=&quot;00283B1A&quot;/&gt;&lt;wsp:rsid wsp:val=&quot;00285B4C&quot;/&gt;&lt;wsp:rsid wsp:val=&quot;00286B89&quot;/&gt;&lt;wsp:rsid wsp:val=&quot;0029386D&quot;/&gt;&lt;wsp:rsid wsp:val=&quot;00294CB3&quot;/&gt;&lt;wsp:rsid wsp:val=&quot;0029741C&quot;/&gt;&lt;wsp:rsid wsp:val=&quot;002B1488&quot;/&gt;&lt;wsp:rsid wsp:val=&quot;002B311C&quot;/&gt;&lt;wsp:rsid wsp:val=&quot;002B58DD&quot;/&gt;&lt;wsp:rsid wsp:val=&quot;002B5BFE&quot;/&gt;&lt;wsp:rsid wsp:val=&quot;002C068C&quot;/&gt;&lt;wsp:rsid wsp:val=&quot;002C11DB&quot;/&gt;&lt;wsp:rsid wsp:val=&quot;002C4791&quot;/&gt;&lt;wsp:rsid wsp:val=&quot;002C4CFC&quot;/&gt;&lt;wsp:rsid wsp:val=&quot;002C527A&quot;/&gt;&lt;wsp:rsid wsp:val=&quot;002D0D8F&quot;/&gt;&lt;wsp:rsid wsp:val=&quot;002D194A&quot;/&gt;&lt;wsp:rsid wsp:val=&quot;002D397B&quot;/&gt;&lt;wsp:rsid wsp:val=&quot;002D3CD4&quot;/&gt;&lt;wsp:rsid wsp:val=&quot;002D4DC7&quot;/&gt;&lt;wsp:rsid wsp:val=&quot;002D502C&quot;/&gt;&lt;wsp:rsid wsp:val=&quot;002E4576&quot;/&gt;&lt;wsp:rsid wsp:val=&quot;002E4C00&quot;/&gt;&lt;wsp:rsid wsp:val=&quot;002E6202&quot;/&gt;&lt;wsp:rsid wsp:val=&quot;002E71EF&quot;/&gt;&lt;wsp:rsid wsp:val=&quot;002F36A0&quot;/&gt;&lt;wsp:rsid wsp:val=&quot;002F413A&quot;/&gt;&lt;wsp:rsid wsp:val=&quot;002F467F&quot;/&gt;&lt;wsp:rsid wsp:val=&quot;00306B6F&quot;/&gt;&lt;wsp:rsid wsp:val=&quot;00314AC0&quot;/&gt;&lt;wsp:rsid wsp:val=&quot;00315AFA&quot;/&gt;&lt;wsp:rsid wsp:val=&quot;00316A24&quot;/&gt;&lt;wsp:rsid wsp:val=&quot;00322687&quot;/&gt;&lt;wsp:rsid wsp:val=&quot;00326894&quot;/&gt;&lt;wsp:rsid wsp:val=&quot;003308FF&quot;/&gt;&lt;wsp:rsid wsp:val=&quot;00331A70&quot;/&gt;&lt;wsp:rsid wsp:val=&quot;003375C4&quot;/&gt;&lt;wsp:rsid wsp:val=&quot;00340ACC&quot;/&gt;&lt;wsp:rsid wsp:val=&quot;003436B8&quot;/&gt;&lt;wsp:rsid wsp:val=&quot;00344F9D&quot;/&gt;&lt;wsp:rsid wsp:val=&quot;00351EAD&quot;/&gt;&lt;wsp:rsid wsp:val=&quot;00352AD8&quot;/&gt;&lt;wsp:rsid wsp:val=&quot;00354C2E&quot;/&gt;&lt;wsp:rsid wsp:val=&quot;0036459B&quot;/&gt;&lt;wsp:rsid wsp:val=&quot;0037614E&quot;/&gt;&lt;wsp:rsid wsp:val=&quot;00377671&quot;/&gt;&lt;wsp:rsid wsp:val=&quot;00387B89&quot;/&gt;&lt;wsp:rsid wsp:val=&quot;003900D3&quot;/&gt;&lt;wsp:rsid wsp:val=&quot;003947BA&quot;/&gt;&lt;wsp:rsid wsp:val=&quot;003954AF&quot;/&gt;&lt;wsp:rsid wsp:val=&quot;003B4527&quot;/&gt;&lt;wsp:rsid wsp:val=&quot;003B7730&quot;/&gt;&lt;wsp:rsid wsp:val=&quot;003B7C16&quot;/&gt;&lt;wsp:rsid wsp:val=&quot;003C321D&quot;/&gt;&lt;wsp:rsid wsp:val=&quot;003C63EF&quot;/&gt;&lt;wsp:rsid wsp:val=&quot;003C7284&quot;/&gt;&lt;wsp:rsid wsp:val=&quot;003D09D0&quot;/&gt;&lt;wsp:rsid wsp:val=&quot;003D0EA5&quot;/&gt;&lt;wsp:rsid wsp:val=&quot;003D1D57&quot;/&gt;&lt;wsp:rsid wsp:val=&quot;003D3360&quot;/&gt;&lt;wsp:rsid wsp:val=&quot;003D5BAC&quot;/&gt;&lt;wsp:rsid wsp:val=&quot;003E2559&quot;/&gt;&lt;wsp:rsid wsp:val=&quot;003E30F8&quot;/&gt;&lt;wsp:rsid wsp:val=&quot;003E331E&quot;/&gt;&lt;wsp:rsid wsp:val=&quot;003E4DDF&quot;/&gt;&lt;wsp:rsid wsp:val=&quot;003E4DEA&quot;/&gt;&lt;wsp:rsid wsp:val=&quot;003E6042&quot;/&gt;&lt;wsp:rsid wsp:val=&quot;003E6F73&quot;/&gt;&lt;wsp:rsid wsp:val=&quot;003F3376&quot;/&gt;&lt;wsp:rsid wsp:val=&quot;003F4A1B&quot;/&gt;&lt;wsp:rsid wsp:val=&quot;003F53F1&quot;/&gt;&lt;wsp:rsid wsp:val=&quot;003F682F&quot;/&gt;&lt;wsp:rsid wsp:val=&quot;00402DDD&quot;/&gt;&lt;wsp:rsid wsp:val=&quot;00404D18&quot;/&gt;&lt;wsp:rsid wsp:val=&quot;00405DDA&quot;/&gt;&lt;wsp:rsid wsp:val=&quot;00405F0C&quot;/&gt;&lt;wsp:rsid wsp:val=&quot;00406E07&quot;/&gt;&lt;wsp:rsid wsp:val=&quot;00422490&quot;/&gt;&lt;wsp:rsid wsp:val=&quot;0042366A&quot;/&gt;&lt;wsp:rsid wsp:val=&quot;00424F86&quot;/&gt;&lt;wsp:rsid wsp:val=&quot;00425770&quot;/&gt;&lt;wsp:rsid wsp:val=&quot;00425B30&quot;/&gt;&lt;wsp:rsid wsp:val=&quot;00446062&quot;/&gt;&lt;wsp:rsid wsp:val=&quot;00454EA2&quot;/&gt;&lt;wsp:rsid wsp:val=&quot;00470B61&quot;/&gt;&lt;wsp:rsid wsp:val=&quot;00471D6C&quot;/&gt;&lt;wsp:rsid wsp:val=&quot;00472505&quot;/&gt;&lt;wsp:rsid wsp:val=&quot;00472BB7&quot;/&gt;&lt;wsp:rsid wsp:val=&quot;00476419&quot;/&gt;&lt;wsp:rsid wsp:val=&quot;00480CD4&quot;/&gt;&lt;wsp:rsid wsp:val=&quot;00482F3D&quot;/&gt;&lt;wsp:rsid wsp:val=&quot;0049116E&quot;/&gt;&lt;wsp:rsid wsp:val=&quot;00492961&quot;/&gt;&lt;wsp:rsid wsp:val=&quot;00493B46&quot;/&gt;&lt;wsp:rsid wsp:val=&quot;004959FC&quot;/&gt;&lt;wsp:rsid wsp:val=&quot;004A1EDC&quot;/&gt;&lt;wsp:rsid wsp:val=&quot;004B3729&quot;/&gt;&lt;wsp:rsid wsp:val=&quot;004B4856&quot;/&gt;&lt;wsp:rsid wsp:val=&quot;004B50A1&quot;/&gt;&lt;wsp:rsid wsp:val=&quot;004C4D4F&quot;/&gt;&lt;wsp:rsid wsp:val=&quot;004D36B2&quot;/&gt;&lt;wsp:rsid wsp:val=&quot;004D3F5F&quot;/&gt;&lt;wsp:rsid wsp:val=&quot;004D42B5&quot;/&gt;&lt;wsp:rsid wsp:val=&quot;004D6AEA&quot;/&gt;&lt;wsp:rsid wsp:val=&quot;004D7288&quot;/&gt;&lt;wsp:rsid wsp:val=&quot;004E143F&quot;/&gt;&lt;wsp:rsid wsp:val=&quot;004E638D&quot;/&gt;&lt;wsp:rsid wsp:val=&quot;004F03FC&quot;/&gt;&lt;wsp:rsid wsp:val=&quot;004F4F09&quot;/&gt;&lt;wsp:rsid wsp:val=&quot;00501EE5&quot;/&gt;&lt;wsp:rsid wsp:val=&quot;00503EC2&quot;/&gt;&lt;wsp:rsid wsp:val=&quot;00505034&quot;/&gt;&lt;wsp:rsid wsp:val=&quot;005063C3&quot;/&gt;&lt;wsp:rsid wsp:val=&quot;00506FEF&quot;/&gt;&lt;wsp:rsid wsp:val=&quot;00511934&quot;/&gt;&lt;wsp:rsid wsp:val=&quot;00511C64&quot;/&gt;&lt;wsp:rsid wsp:val=&quot;00512167&quot;/&gt;&lt;wsp:rsid wsp:val=&quot;005215A8&quot;/&gt;&lt;wsp:rsid wsp:val=&quot;0052206B&quot;/&gt;&lt;wsp:rsid wsp:val=&quot;0052275E&quot;/&gt;&lt;wsp:rsid wsp:val=&quot;0052402A&quot;/&gt;&lt;wsp:rsid wsp:val=&quot;005246A5&quot;/&gt;&lt;wsp:rsid wsp:val=&quot;0052789A&quot;/&gt;&lt;wsp:rsid wsp:val=&quot;005312BA&quot;/&gt;&lt;wsp:rsid wsp:val=&quot;00533E9B&quot;/&gt;&lt;wsp:rsid wsp:val=&quot;00536547&quot;/&gt;&lt;wsp:rsid wsp:val=&quot;00536EC8&quot;/&gt;&lt;wsp:rsid wsp:val=&quot;00545973&quot;/&gt;&lt;wsp:rsid wsp:val=&quot;005571DB&quot;/&gt;&lt;wsp:rsid wsp:val=&quot;00560D9D&quot;/&gt;&lt;wsp:rsid wsp:val=&quot;0056197E&quot;/&gt;&lt;wsp:rsid wsp:val=&quot;00562262&quot;/&gt;&lt;wsp:rsid wsp:val=&quot;00562A84&quot;/&gt;&lt;wsp:rsid wsp:val=&quot;00565F38&quot;/&gt;&lt;wsp:rsid wsp:val=&quot;00566211&quot;/&gt;&lt;wsp:rsid wsp:val=&quot;00566C36&quot;/&gt;&lt;wsp:rsid wsp:val=&quot;00567CB0&quot;/&gt;&lt;wsp:rsid wsp:val=&quot;005702CD&quot;/&gt;&lt;wsp:rsid wsp:val=&quot;00572169&quot;/&gt;&lt;wsp:rsid wsp:val=&quot;00572209&quot;/&gt;&lt;wsp:rsid wsp:val=&quot;005818BE&quot;/&gt;&lt;wsp:rsid wsp:val=&quot;0058440A&quot;/&gt;&lt;wsp:rsid wsp:val=&quot;00587049&quot;/&gt;&lt;wsp:rsid wsp:val=&quot;00590354&quot;/&gt;&lt;wsp:rsid wsp:val=&quot;005913F8&quot;/&gt;&lt;wsp:rsid wsp:val=&quot;00591F67&quot;/&gt;&lt;wsp:rsid wsp:val=&quot;005936FF&quot;/&gt;&lt;wsp:rsid wsp:val=&quot;00593CFE&quot;/&gt;&lt;wsp:rsid wsp:val=&quot;005A3F72&quot;/&gt;&lt;wsp:rsid wsp:val=&quot;005A4C3B&quot;/&gt;&lt;wsp:rsid wsp:val=&quot;005A6E3F&quot;/&gt;&lt;wsp:rsid wsp:val=&quot;005B3800&quot;/&gt;&lt;wsp:rsid wsp:val=&quot;005C2D07&quot;/&gt;&lt;wsp:rsid wsp:val=&quot;005C3014&quot;/&gt;&lt;wsp:rsid wsp:val=&quot;005D04BB&quot;/&gt;&lt;wsp:rsid wsp:val=&quot;005D0892&quot;/&gt;&lt;wsp:rsid wsp:val=&quot;005D0D43&quot;/&gt;&lt;wsp:rsid wsp:val=&quot;005E0EFF&quot;/&gt;&lt;wsp:rsid wsp:val=&quot;005F2BD3&quot;/&gt;&lt;wsp:rsid wsp:val=&quot;005F64A3&quot;/&gt;&lt;wsp:rsid wsp:val=&quot;005F68A7&quot;/&gt;&lt;wsp:rsid wsp:val=&quot;00603544&quot;/&gt;&lt;wsp:rsid wsp:val=&quot;006042DD&quot;/&gt;&lt;wsp:rsid wsp:val=&quot;00616F55&quot;/&gt;&lt;wsp:rsid wsp:val=&quot;0062078B&quot;/&gt;&lt;wsp:rsid wsp:val=&quot;00630967&quot;/&gt;&lt;wsp:rsid wsp:val=&quot;00633E9A&quot;/&gt;&lt;wsp:rsid wsp:val=&quot;00657F67&quot;/&gt;&lt;wsp:rsid wsp:val=&quot;006602A9&quot;/&gt;&lt;wsp:rsid wsp:val=&quot;00662BBC&quot;/&gt;&lt;wsp:rsid wsp:val=&quot;00670070&quot;/&gt;&lt;wsp:rsid wsp:val=&quot;006700F0&quot;/&gt;&lt;wsp:rsid wsp:val=&quot;006737EC&quot;/&gt;&lt;wsp:rsid wsp:val=&quot;00682007&quot;/&gt;&lt;wsp:rsid wsp:val=&quot;00685902&quot;/&gt;&lt;wsp:rsid wsp:val=&quot;006927E0&quot;/&gt;&lt;wsp:rsid wsp:val=&quot;00693B6E&quot;/&gt;&lt;wsp:rsid wsp:val=&quot;00697C7F&quot;/&gt;&lt;wsp:rsid wsp:val=&quot;006A0D52&quot;/&gt;&lt;wsp:rsid wsp:val=&quot;006A3123&quot;/&gt;&lt;wsp:rsid wsp:val=&quot;006A3938&quot;/&gt;&lt;wsp:rsid wsp:val=&quot;006A54ED&quot;/&gt;&lt;wsp:rsid wsp:val=&quot;006B67F5&quot;/&gt;&lt;wsp:rsid wsp:val=&quot;006D1407&quot;/&gt;&lt;wsp:rsid wsp:val=&quot;006D3CB3&quot;/&gt;&lt;wsp:rsid wsp:val=&quot;006D7A5D&quot;/&gt;&lt;wsp:rsid wsp:val=&quot;006E296F&quot;/&gt;&lt;wsp:rsid wsp:val=&quot;006E2EF6&quot;/&gt;&lt;wsp:rsid wsp:val=&quot;006E78C1&quot;/&gt;&lt;wsp:rsid wsp:val=&quot;006F464C&quot;/&gt;&lt;wsp:rsid wsp:val=&quot;00700558&quot;/&gt;&lt;wsp:rsid wsp:val=&quot;00701A9D&quot;/&gt;&lt;wsp:rsid wsp:val=&quot;007079DC&quot;/&gt;&lt;wsp:rsid wsp:val=&quot;007112A2&quot;/&gt;&lt;wsp:rsid wsp:val=&quot;007173E1&quot;/&gt;&lt;wsp:rsid wsp:val=&quot;0072344D&quot;/&gt;&lt;wsp:rsid wsp:val=&quot;00727D75&quot;/&gt;&lt;wsp:rsid wsp:val=&quot;007322D3&quot;/&gt;&lt;wsp:rsid wsp:val=&quot;0073791D&quot;/&gt;&lt;wsp:rsid wsp:val=&quot;00741382&quot;/&gt;&lt;wsp:rsid wsp:val=&quot;00743309&quot;/&gt;&lt;wsp:rsid wsp:val=&quot;00744B76&quot;/&gt;&lt;wsp:rsid wsp:val=&quot;007508EA&quot;/&gt;&lt;wsp:rsid wsp:val=&quot;00752B7A&quot;/&gt;&lt;wsp:rsid wsp:val=&quot;00753DF2&quot;/&gt;&lt;wsp:rsid wsp:val=&quot;007540A1&quot;/&gt;&lt;wsp:rsid wsp:val=&quot;007557EC&quot;/&gt;&lt;wsp:rsid wsp:val=&quot;00755BEE&quot;/&gt;&lt;wsp:rsid wsp:val=&quot;007613AF&quot;/&gt;&lt;wsp:rsid wsp:val=&quot;007624AE&quot;/&gt;&lt;wsp:rsid wsp:val=&quot;00763BE5&quot;/&gt;&lt;wsp:rsid wsp:val=&quot;00765562&quot;/&gt;&lt;wsp:rsid wsp:val=&quot;00767754&quot;/&gt;&lt;wsp:rsid wsp:val=&quot;0077406B&quot;/&gt;&lt;wsp:rsid wsp:val=&quot;0078069D&quot;/&gt;&lt;wsp:rsid wsp:val=&quot;00786746&quot;/&gt;&lt;wsp:rsid wsp:val=&quot;00786CB0&quot;/&gt;&lt;wsp:rsid wsp:val=&quot;00793D14&quot;/&gt;&lt;wsp:rsid wsp:val=&quot;007941EF&quot;/&gt;&lt;wsp:rsid wsp:val=&quot;00796ABE&quot;/&gt;&lt;wsp:rsid wsp:val=&quot;007A0B24&quot;/&gt;&lt;wsp:rsid wsp:val=&quot;007A616B&quot;/&gt;&lt;wsp:rsid wsp:val=&quot;007A6253&quot;/&gt;&lt;wsp:rsid wsp:val=&quot;007A74D1&quot;/&gt;&lt;wsp:rsid wsp:val=&quot;007B0662&quot;/&gt;&lt;wsp:rsid wsp:val=&quot;007B23CC&quot;/&gt;&lt;wsp:rsid wsp:val=&quot;007B266F&quot;/&gt;&lt;wsp:rsid wsp:val=&quot;007B6EDD&quot;/&gt;&lt;wsp:rsid wsp:val=&quot;007C24A7&quot;/&gt;&lt;wsp:rsid wsp:val=&quot;007C2F2C&quot;/&gt;&lt;wsp:rsid wsp:val=&quot;007C72E2&quot;/&gt;&lt;wsp:rsid wsp:val=&quot;007D0D13&quot;/&gt;&lt;wsp:rsid wsp:val=&quot;007E56A2&quot;/&gt;&lt;wsp:rsid wsp:val=&quot;007E6A5B&quot;/&gt;&lt;wsp:rsid wsp:val=&quot;007E7C31&quot;/&gt;&lt;wsp:rsid wsp:val=&quot;007F15ED&quot;/&gt;&lt;wsp:rsid wsp:val=&quot;007F3343&quot;/&gt;&lt;wsp:rsid wsp:val=&quot;007F3CEB&quot;/&gt;&lt;wsp:rsid wsp:val=&quot;007F614B&quot;/&gt;&lt;wsp:rsid wsp:val=&quot;0080077C&quot;/&gt;&lt;wsp:rsid wsp:val=&quot;00801EA8&quot;/&gt;&lt;wsp:rsid wsp:val=&quot;00805B63&quot;/&gt;&lt;wsp:rsid wsp:val=&quot;0081072E&quot;/&gt;&lt;wsp:rsid wsp:val=&quot;008107B6&quot;/&gt;&lt;wsp:rsid wsp:val=&quot;00810D47&quot;/&gt;&lt;wsp:rsid wsp:val=&quot;00821558&quot;/&gt;&lt;wsp:rsid wsp:val=&quot;00822A8D&quot;/&gt;&lt;wsp:rsid wsp:val=&quot;00827472&quot;/&gt;&lt;wsp:rsid wsp:val=&quot;00831567&quot;/&gt;&lt;wsp:rsid wsp:val=&quot;0083522B&quot;/&gt;&lt;wsp:rsid wsp:val=&quot;0084133A&quot;/&gt;&lt;wsp:rsid wsp:val=&quot;0084215F&quot;/&gt;&lt;wsp:rsid wsp:val=&quot;0084473B&quot;/&gt;&lt;wsp:rsid wsp:val=&quot;00845370&quot;/&gt;&lt;wsp:rsid wsp:val=&quot;00852115&quot;/&gt;&lt;wsp:rsid wsp:val=&quot;00864103&quot;/&gt;&lt;wsp:rsid wsp:val=&quot;008664A2&quot;/&gt;&lt;wsp:rsid wsp:val=&quot;008728A3&quot;/&gt;&lt;wsp:rsid wsp:val=&quot;008829F4&quot;/&gt;&lt;wsp:rsid wsp:val=&quot;00883874&quot;/&gt;&lt;wsp:rsid wsp:val=&quot;008840D7&quot;/&gt;&lt;wsp:rsid wsp:val=&quot;00884C66&quot;/&gt;&lt;wsp:rsid wsp:val=&quot;0089074D&quot;/&gt;&lt;wsp:rsid wsp:val=&quot;008917C8&quot;/&gt;&lt;wsp:rsid wsp:val=&quot;008A011C&quot;/&gt;&lt;wsp:rsid wsp:val=&quot;008A19A4&quot;/&gt;&lt;wsp:rsid wsp:val=&quot;008A1BB2&quot;/&gt;&lt;wsp:rsid wsp:val=&quot;008A4E67&quot;/&gt;&lt;wsp:rsid wsp:val=&quot;008A6FDB&quot;/&gt;&lt;wsp:rsid wsp:val=&quot;008C0776&quot;/&gt;&lt;wsp:rsid wsp:val=&quot;008C3E1A&quot;/&gt;&lt;wsp:rsid wsp:val=&quot;008C4729&quot;/&gt;&lt;wsp:rsid wsp:val=&quot;008C537B&quot;/&gt;&lt;wsp:rsid wsp:val=&quot;008C7362&quot;/&gt;&lt;wsp:rsid wsp:val=&quot;008D3C3E&quot;/&gt;&lt;wsp:rsid wsp:val=&quot;008D7F8D&quot;/&gt;&lt;wsp:rsid wsp:val=&quot;008E067D&quot;/&gt;&lt;wsp:rsid wsp:val=&quot;008E2AF5&quot;/&gt;&lt;wsp:rsid wsp:val=&quot;008E39DD&quot;/&gt;&lt;wsp:rsid wsp:val=&quot;008E5242&quot;/&gt;&lt;wsp:rsid wsp:val=&quot;008F0851&quot;/&gt;&lt;wsp:rsid wsp:val=&quot;008F0F9F&quot;/&gt;&lt;wsp:rsid wsp:val=&quot;008F23B8&quot;/&gt;&lt;wsp:rsid wsp:val=&quot;008F423A&quot;/&gt;&lt;wsp:rsid wsp:val=&quot;008F63CF&quot;/&gt;&lt;wsp:rsid wsp:val=&quot;008F6C92&quot;/&gt;&lt;wsp:rsid wsp:val=&quot;00904A0D&quot;/&gt;&lt;wsp:rsid wsp:val=&quot;00910DC7&quot;/&gt;&lt;wsp:rsid wsp:val=&quot;00914BC6&quot;/&gt;&lt;wsp:rsid wsp:val=&quot;00922B0A&quot;/&gt;&lt;wsp:rsid wsp:val=&quot;009236B1&quot;/&gt;&lt;wsp:rsid wsp:val=&quot;009237A1&quot;/&gt;&lt;wsp:rsid wsp:val=&quot;00923E92&quot;/&gt;&lt;wsp:rsid wsp:val=&quot;0092648D&quot;/&gt;&lt;wsp:rsid wsp:val=&quot;0093041F&quot;/&gt;&lt;wsp:rsid wsp:val=&quot;00930671&quot;/&gt;&lt;wsp:rsid wsp:val=&quot;0093145D&quot;/&gt;&lt;wsp:rsid wsp:val=&quot;009314B8&quot;/&gt;&lt;wsp:rsid wsp:val=&quot;009371EA&quot;/&gt;&lt;wsp:rsid wsp:val=&quot;00937A86&quot;/&gt;&lt;wsp:rsid wsp:val=&quot;009422F4&quot;/&gt;&lt;wsp:rsid wsp:val=&quot;00945717&quot;/&gt;&lt;wsp:rsid wsp:val=&quot;00947297&quot;/&gt;&lt;wsp:rsid wsp:val=&quot;009477ED&quot;/&gt;&lt;wsp:rsid wsp:val=&quot;0095213C&quot;/&gt;&lt;wsp:rsid wsp:val=&quot;00952FF5&quot;/&gt;&lt;wsp:rsid wsp:val=&quot;00956102&quot;/&gt;&lt;wsp:rsid wsp:val=&quot;009564F1&quot;/&gt;&lt;wsp:rsid wsp:val=&quot;0096523D&quot;/&gt;&lt;wsp:rsid wsp:val=&quot;009665A8&quot;/&gt;&lt;wsp:rsid wsp:val=&quot;00966CF8&quot;/&gt;&lt;wsp:rsid wsp:val=&quot;00972213&quot;/&gt;&lt;wsp:rsid wsp:val=&quot;00972D35&quot;/&gt;&lt;wsp:rsid wsp:val=&quot;009736D9&quot;/&gt;&lt;wsp:rsid wsp:val=&quot;0098129D&quot;/&gt;&lt;wsp:rsid wsp:val=&quot;009834CD&quot;/&gt;&lt;wsp:rsid wsp:val=&quot;00983DF5&quot;/&gt;&lt;wsp:rsid wsp:val=&quot;00997786&quot;/&gt;&lt;wsp:rsid wsp:val=&quot;009A04D5&quot;/&gt;&lt;wsp:rsid wsp:val=&quot;009A6175&quot;/&gt;&lt;wsp:rsid wsp:val=&quot;009B0C63&quot;/&gt;&lt;wsp:rsid wsp:val=&quot;009B326F&quot;/&gt;&lt;wsp:rsid wsp:val=&quot;009B7CCF&quot;/&gt;&lt;wsp:rsid wsp:val=&quot;009C0485&quot;/&gt;&lt;wsp:rsid wsp:val=&quot;009C1FE1&quot;/&gt;&lt;wsp:rsid wsp:val=&quot;009C42D0&quot;/&gt;&lt;wsp:rsid wsp:val=&quot;009C6052&quot;/&gt;&lt;wsp:rsid wsp:val=&quot;009C6055&quot;/&gt;&lt;wsp:rsid wsp:val=&quot;009D5F87&quot;/&gt;&lt;wsp:rsid wsp:val=&quot;009E20E2&quot;/&gt;&lt;wsp:rsid wsp:val=&quot;009E4340&quot;/&gt;&lt;wsp:rsid wsp:val=&quot;009F08EE&quot;/&gt;&lt;wsp:rsid wsp:val=&quot;009F0B51&quot;/&gt;&lt;wsp:rsid wsp:val=&quot;009F2490&quot;/&gt;&lt;wsp:rsid wsp:val=&quot;009F4383&quot;/&gt;&lt;wsp:rsid wsp:val=&quot;009F47A3&quot;/&gt;&lt;wsp:rsid wsp:val=&quot;00A17001&quot;/&gt;&lt;wsp:rsid wsp:val=&quot;00A220CB&quot;/&gt;&lt;wsp:rsid wsp:val=&quot;00A26E51&quot;/&gt;&lt;wsp:rsid wsp:val=&quot;00A30D88&quot;/&gt;&lt;wsp:rsid wsp:val=&quot;00A32AAC&quot;/&gt;&lt;wsp:rsid wsp:val=&quot;00A42851&quot;/&gt;&lt;wsp:rsid wsp:val=&quot;00A478DB&quot;/&gt;&lt;wsp:rsid wsp:val=&quot;00A52241&quot;/&gt;&lt;wsp:rsid wsp:val=&quot;00A54466&quot;/&gt;&lt;wsp:rsid wsp:val=&quot;00A555A5&quot;/&gt;&lt;wsp:rsid wsp:val=&quot;00A61E03&quot;/&gt;&lt;wsp:rsid wsp:val=&quot;00A73530&quot;/&gt;&lt;wsp:rsid wsp:val=&quot;00A743D0&quot;/&gt;&lt;wsp:rsid wsp:val=&quot;00A769B7&quot;/&gt;&lt;wsp:rsid wsp:val=&quot;00A817FB&quot;/&gt;&lt;wsp:rsid wsp:val=&quot;00A84F4D&quot;/&gt;&lt;wsp:rsid wsp:val=&quot;00A93DAB&quot;/&gt;&lt;wsp:rsid wsp:val=&quot;00A93F68&quot;/&gt;&lt;wsp:rsid wsp:val=&quot;00A967F6&quot;/&gt;&lt;wsp:rsid wsp:val=&quot;00AA1157&quot;/&gt;&lt;wsp:rsid wsp:val=&quot;00AA6273&quot;/&gt;&lt;wsp:rsid wsp:val=&quot;00AB0F2A&quot;/&gt;&lt;wsp:rsid wsp:val=&quot;00AB1470&quot;/&gt;&lt;wsp:rsid wsp:val=&quot;00AB667A&quot;/&gt;&lt;wsp:rsid wsp:val=&quot;00AC373D&quot;/&gt;&lt;wsp:rsid wsp:val=&quot;00AC6489&quot;/&gt;&lt;wsp:rsid wsp:val=&quot;00AC7AB4&quot;/&gt;&lt;wsp:rsid wsp:val=&quot;00AD6BE8&quot;/&gt;&lt;wsp:rsid wsp:val=&quot;00AE5453&quot;/&gt;&lt;wsp:rsid wsp:val=&quot;00AF235C&quot;/&gt;&lt;wsp:rsid wsp:val=&quot;00AF23D6&quot;/&gt;&lt;wsp:rsid wsp:val=&quot;00AF4655&quot;/&gt;&lt;wsp:rsid wsp:val=&quot;00B04C49&quot;/&gt;&lt;wsp:rsid wsp:val=&quot;00B10228&quot;/&gt;&lt;wsp:rsid wsp:val=&quot;00B11238&quot;/&gt;&lt;wsp:rsid wsp:val=&quot;00B11748&quot;/&gt;&lt;wsp:rsid wsp:val=&quot;00B12C11&quot;/&gt;&lt;wsp:rsid wsp:val=&quot;00B1364D&quot;/&gt;&lt;wsp:rsid wsp:val=&quot;00B16AE8&quot;/&gt;&lt;wsp:rsid wsp:val=&quot;00B17719&quot;/&gt;&lt;wsp:rsid wsp:val=&quot;00B2094A&quot;/&gt;&lt;wsp:rsid wsp:val=&quot;00B230C8&quot;/&gt;&lt;wsp:rsid wsp:val=&quot;00B24520&quot;/&gt;&lt;wsp:rsid wsp:val=&quot;00B277AF&quot;/&gt;&lt;wsp:rsid wsp:val=&quot;00B51D0F&quot;/&gt;&lt;wsp:rsid wsp:val=&quot;00B52CEA&quot;/&gt;&lt;wsp:rsid wsp:val=&quot;00B55F99&quot;/&gt;&lt;wsp:rsid wsp:val=&quot;00B573BB&quot;/&gt;&lt;wsp:rsid wsp:val=&quot;00B57B8F&quot;/&gt;&lt;wsp:rsid wsp:val=&quot;00B65A3F&quot;/&gt;&lt;wsp:rsid wsp:val=&quot;00B66B6E&quot;/&gt;&lt;wsp:rsid wsp:val=&quot;00B7255E&quot;/&gt;&lt;wsp:rsid wsp:val=&quot;00B767F4&quot;/&gt;&lt;wsp:rsid wsp:val=&quot;00B85C95&quot;/&gt;&lt;wsp:rsid wsp:val=&quot;00B928EE&quot;/&gt;&lt;wsp:rsid wsp:val=&quot;00B95904&quot;/&gt;&lt;wsp:rsid wsp:val=&quot;00BA5F54&quot;/&gt;&lt;wsp:rsid wsp:val=&quot;00BA6AC9&quot;/&gt;&lt;wsp:rsid wsp:val=&quot;00BA7BE4&quot;/&gt;&lt;wsp:rsid wsp:val=&quot;00BB3DD8&quot;/&gt;&lt;wsp:rsid wsp:val=&quot;00BB46C2&quot;/&gt;&lt;wsp:rsid wsp:val=&quot;00BB5681&quot;/&gt;&lt;wsp:rsid wsp:val=&quot;00BC0986&quot;/&gt;&lt;wsp:rsid wsp:val=&quot;00BC138A&quot;/&gt;&lt;wsp:rsid wsp:val=&quot;00BC2F35&quot;/&gt;&lt;wsp:rsid wsp:val=&quot;00BC7EC3&quot;/&gt;&lt;wsp:rsid wsp:val=&quot;00BD0B09&quot;/&gt;&lt;wsp:rsid wsp:val=&quot;00BD348B&quot;/&gt;&lt;wsp:rsid wsp:val=&quot;00BD6A66&quot;/&gt;&lt;wsp:rsid wsp:val=&quot;00BE1105&quot;/&gt;&lt;wsp:rsid wsp:val=&quot;00BE2807&quot;/&gt;&lt;wsp:rsid wsp:val=&quot;00BF0E55&quot;/&gt;&lt;wsp:rsid wsp:val=&quot;00BF3650&quot;/&gt;&lt;wsp:rsid wsp:val=&quot;00BF70A7&quot;/&gt;&lt;wsp:rsid wsp:val=&quot;00C06514&quot;/&gt;&lt;wsp:rsid wsp:val=&quot;00C10D05&quot;/&gt;&lt;wsp:rsid wsp:val=&quot;00C1145D&quot;/&gt;&lt;wsp:rsid wsp:val=&quot;00C2278B&quot;/&gt;&lt;wsp:rsid wsp:val=&quot;00C23E29&quot;/&gt;&lt;wsp:rsid wsp:val=&quot;00C2678C&quot;/&gt;&lt;wsp:rsid wsp:val=&quot;00C41A69&quot;/&gt;&lt;wsp:rsid wsp:val=&quot;00C46FD6&quot;/&gt;&lt;wsp:rsid wsp:val=&quot;00C56DA1&quot;/&gt;&lt;wsp:rsid wsp:val=&quot;00C57031&quot;/&gt;&lt;wsp:rsid wsp:val=&quot;00C638EB&quot;/&gt;&lt;wsp:rsid wsp:val=&quot;00C6594D&quot;/&gt;&lt;wsp:rsid wsp:val=&quot;00C716E7&quot;/&gt;&lt;wsp:rsid wsp:val=&quot;00C74D75&quot;/&gt;&lt;wsp:rsid wsp:val=&quot;00C75395&quot;/&gt;&lt;wsp:rsid wsp:val=&quot;00C7594A&quot;/&gt;&lt;wsp:rsid wsp:val=&quot;00C777F8&quot;/&gt;&lt;wsp:rsid wsp:val=&quot;00C801F4&quot;/&gt;&lt;wsp:rsid wsp:val=&quot;00C82DE4&quot;/&gt;&lt;wsp:rsid wsp:val=&quot;00C910F4&quot;/&gt;&lt;wsp:rsid wsp:val=&quot;00C95312&quot;/&gt;&lt;wsp:rsid wsp:val=&quot;00C965A4&quot;/&gt;&lt;wsp:rsid wsp:val=&quot;00CA0549&quot;/&gt;&lt;wsp:rsid wsp:val=&quot;00CA3FED&quot;/&gt;&lt;wsp:rsid wsp:val=&quot;00CA50F0&quot;/&gt;&lt;wsp:rsid wsp:val=&quot;00CC6493&quot;/&gt;&lt;wsp:rsid wsp:val=&quot;00CC67DB&quot;/&gt;&lt;wsp:rsid wsp:val=&quot;00CC73E0&quot;/&gt;&lt;wsp:rsid wsp:val=&quot;00CD4A82&quot;/&gt;&lt;wsp:rsid wsp:val=&quot;00CD5B5D&quot;/&gt;&lt;wsp:rsid wsp:val=&quot;00CD6097&quot;/&gt;&lt;wsp:rsid wsp:val=&quot;00CE0853&quot;/&gt;&lt;wsp:rsid wsp:val=&quot;00CE1AF9&quot;/&gt;&lt;wsp:rsid wsp:val=&quot;00CE4528&quot;/&gt;&lt;wsp:rsid wsp:val=&quot;00CE63C4&quot;/&gt;&lt;wsp:rsid wsp:val=&quot;00CF06FA&quot;/&gt;&lt;wsp:rsid wsp:val=&quot;00CF28A8&quot;/&gt;&lt;wsp:rsid wsp:val=&quot;00CF4FC0&quot;/&gt;&lt;wsp:rsid wsp:val=&quot;00D006DC&quot;/&gt;&lt;wsp:rsid wsp:val=&quot;00D06FC4&quot;/&gt;&lt;wsp:rsid wsp:val=&quot;00D11E8B&quot;/&gt;&lt;wsp:rsid wsp:val=&quot;00D140CC&quot;/&gt;&lt;wsp:rsid wsp:val=&quot;00D142E5&quot;/&gt;&lt;wsp:rsid wsp:val=&quot;00D14B71&quot;/&gt;&lt;wsp:rsid wsp:val=&quot;00D23855&quot;/&gt;&lt;wsp:rsid wsp:val=&quot;00D35B63&quot;/&gt;&lt;wsp:rsid wsp:val=&quot;00D3631D&quot;/&gt;&lt;wsp:rsid wsp:val=&quot;00D44E2C&quot;/&gt;&lt;wsp:rsid wsp:val=&quot;00D51970&quot;/&gt;&lt;wsp:rsid wsp:val=&quot;00D54614&quot;/&gt;&lt;wsp:rsid wsp:val=&quot;00D55390&quot;/&gt;&lt;wsp:rsid wsp:val=&quot;00D64DC7&quot;/&gt;&lt;wsp:rsid wsp:val=&quot;00D70E76&quot;/&gt;&lt;wsp:rsid wsp:val=&quot;00D70F9D&quot;/&gt;&lt;wsp:rsid wsp:val=&quot;00D755DD&quot;/&gt;&lt;wsp:rsid wsp:val=&quot;00D7560C&quot;/&gt;&lt;wsp:rsid wsp:val=&quot;00D76BDA&quot;/&gt;&lt;wsp:rsid wsp:val=&quot;00D77726&quot;/&gt;&lt;wsp:rsid wsp:val=&quot;00D836F0&quot;/&gt;&lt;wsp:rsid wsp:val=&quot;00D91AD1&quot;/&gt;&lt;wsp:rsid wsp:val=&quot;00D91C44&quot;/&gt;&lt;wsp:rsid wsp:val=&quot;00D92089&quot;/&gt;&lt;wsp:rsid wsp:val=&quot;00D92AE7&quot;/&gt;&lt;wsp:rsid wsp:val=&quot;00D95EFE&quot;/&gt;&lt;wsp:rsid wsp:val=&quot;00DA34F9&quot;/&gt;&lt;wsp:rsid wsp:val=&quot;00DA3CEA&quot;/&gt;&lt;wsp:rsid wsp:val=&quot;00DA681D&quot;/&gt;&lt;wsp:rsid wsp:val=&quot;00DB2C58&quot;/&gt;&lt;wsp:rsid wsp:val=&quot;00DB36EC&quot;/&gt;&lt;wsp:rsid wsp:val=&quot;00DB3AC9&quot;/&gt;&lt;wsp:rsid wsp:val=&quot;00DB4797&quot;/&gt;&lt;wsp:rsid wsp:val=&quot;00DB720D&quot;/&gt;&lt;wsp:rsid wsp:val=&quot;00DB7E46&quot;/&gt;&lt;wsp:rsid wsp:val=&quot;00DC0F66&quot;/&gt;&lt;wsp:rsid wsp:val=&quot;00DD35F9&quot;/&gt;&lt;wsp:rsid wsp:val=&quot;00DD3911&quot;/&gt;&lt;wsp:rsid wsp:val=&quot;00DD4382&quot;/&gt;&lt;wsp:rsid wsp:val=&quot;00DD7841&quot;/&gt;&lt;wsp:rsid wsp:val=&quot;00DE1844&quot;/&gt;&lt;wsp:rsid wsp:val=&quot;00DE21FB&quot;/&gt;&lt;wsp:rsid wsp:val=&quot;00DF43C4&quot;/&gt;&lt;wsp:rsid wsp:val=&quot;00E00306&quot;/&gt;&lt;wsp:rsid wsp:val=&quot;00E00564&quot;/&gt;&lt;wsp:rsid wsp:val=&quot;00E00FC2&quot;/&gt;&lt;wsp:rsid wsp:val=&quot;00E12384&quot;/&gt;&lt;wsp:rsid wsp:val=&quot;00E13E33&quot;/&gt;&lt;wsp:rsid wsp:val=&quot;00E16F16&quot;/&gt;&lt;wsp:rsid wsp:val=&quot;00E23201&quot;/&gt;&lt;wsp:rsid wsp:val=&quot;00E2417C&quot;/&gt;&lt;wsp:rsid wsp:val=&quot;00E2490D&quot;/&gt;&lt;wsp:rsid wsp:val=&quot;00E24C72&quot;/&gt;&lt;wsp:rsid wsp:val=&quot;00E267ED&quot;/&gt;&lt;wsp:rsid wsp:val=&quot;00E31F26&quot;/&gt;&lt;wsp:rsid wsp:val=&quot;00E33738&quot;/&gt;&lt;wsp:rsid wsp:val=&quot;00E34C82&quot;/&gt;&lt;wsp:rsid wsp:val=&quot;00E35918&quot;/&gt;&lt;wsp:rsid wsp:val=&quot;00E419E3&quot;/&gt;&lt;wsp:rsid wsp:val=&quot;00E471AE&quot;/&gt;&lt;wsp:rsid wsp:val=&quot;00E47F7D&quot;/&gt;&lt;wsp:rsid wsp:val=&quot;00E51191&quot;/&gt;&lt;wsp:rsid wsp:val=&quot;00E548AF&quot;/&gt;&lt;wsp:rsid wsp:val=&quot;00E56E9E&quot;/&gt;&lt;wsp:rsid wsp:val=&quot;00E5726B&quot;/&gt;&lt;wsp:rsid wsp:val=&quot;00E623D5&quot;/&gt;&lt;wsp:rsid wsp:val=&quot;00E64B39&quot;/&gt;&lt;wsp:rsid wsp:val=&quot;00E73456&quot;/&gt;&lt;wsp:rsid wsp:val=&quot;00E81E89&quot;/&gt;&lt;wsp:rsid wsp:val=&quot;00E82E08&quot;/&gt;&lt;wsp:rsid wsp:val=&quot;00E850D5&quot;/&gt;&lt;wsp:rsid wsp:val=&quot;00E85B08&quot;/&gt;&lt;wsp:rsid wsp:val=&quot;00E941BC&quot;/&gt;&lt;wsp:rsid wsp:val=&quot;00E95EFF&quot;/&gt;&lt;wsp:rsid wsp:val=&quot;00EA0FEB&quot;/&gt;&lt;wsp:rsid wsp:val=&quot;00EA2998&quot;/&gt;&lt;wsp:rsid wsp:val=&quot;00EB2BC0&quot;/&gt;&lt;wsp:rsid wsp:val=&quot;00EC004F&quot;/&gt;&lt;wsp:rsid wsp:val=&quot;00ED0B0D&quot;/&gt;&lt;wsp:rsid wsp:val=&quot;00ED45DE&quot;/&gt;&lt;wsp:rsid wsp:val=&quot;00ED71F2&quot;/&gt;&lt;wsp:rsid wsp:val=&quot;00ED7774&quot;/&gt;&lt;wsp:rsid wsp:val=&quot;00EE06B2&quot;/&gt;&lt;wsp:rsid wsp:val=&quot;00EE6F01&quot;/&gt;&lt;wsp:rsid wsp:val=&quot;00F01D9B&quot;/&gt;&lt;wsp:rsid wsp:val=&quot;00F072EC&quot;/&gt;&lt;wsp:rsid wsp:val=&quot;00F14BA6&quot;/&gt;&lt;wsp:rsid wsp:val=&quot;00F21AF4&quot;/&gt;&lt;wsp:rsid wsp:val=&quot;00F2371C&quot;/&gt;&lt;wsp:rsid wsp:val=&quot;00F24F5D&quot;/&gt;&lt;wsp:rsid wsp:val=&quot;00F30BE0&quot;/&gt;&lt;wsp:rsid wsp:val=&quot;00F32177&quot;/&gt;&lt;wsp:rsid wsp:val=&quot;00F336FD&quot;/&gt;&lt;wsp:rsid wsp:val=&quot;00F37103&quot;/&gt;&lt;wsp:rsid wsp:val=&quot;00F374C4&quot;/&gt;&lt;wsp:rsid wsp:val=&quot;00F455D8&quot;/&gt;&lt;wsp:rsid wsp:val=&quot;00F5224C&quot;/&gt;&lt;wsp:rsid wsp:val=&quot;00F5465E&quot;/&gt;&lt;wsp:rsid wsp:val=&quot;00F64B3D&quot;/&gt;&lt;wsp:rsid wsp:val=&quot;00F72924&quot;/&gt;&lt;wsp:rsid wsp:val=&quot;00F828DD&quot;/&gt;&lt;wsp:rsid wsp:val=&quot;00F839F4&quot;/&gt;&lt;wsp:rsid wsp:val=&quot;00F8557E&quot;/&gt;&lt;wsp:rsid wsp:val=&quot;00F85C18&quot;/&gt;&lt;wsp:rsid wsp:val=&quot;00F90F04&quot;/&gt;&lt;wsp:rsid wsp:val=&quot;00F92301&quot;/&gt;&lt;wsp:rsid wsp:val=&quot;00F949EB&quot;/&gt;&lt;wsp:rsid wsp:val=&quot;00F96758&quot;/&gt;&lt;wsp:rsid wsp:val=&quot;00FA381E&quot;/&gt;&lt;wsp:rsid wsp:val=&quot;00FA4016&quot;/&gt;&lt;wsp:rsid wsp:val=&quot;00FA4654&quot;/&gt;&lt;wsp:rsid wsp:val=&quot;00FB0BCA&quot;/&gt;&lt;wsp:rsid wsp:val=&quot;00FB2161&quot;/&gt;&lt;wsp:rsid wsp:val=&quot;00FB2277&quot;/&gt;&lt;wsp:rsid wsp:val=&quot;00FB4C87&quot;/&gt;&lt;wsp:rsid wsp:val=&quot;00FC3C23&quot;/&gt;&lt;wsp:rsid wsp:val=&quot;00FC3F1E&quot;/&gt;&lt;wsp:rsid wsp:val=&quot;00FD079E&quot;/&gt;&lt;wsp:rsid wsp:val=&quot;00FD38CB&quot;/&gt;&lt;wsp:rsid wsp:val=&quot;00FD4AF2&quot;/&gt;&lt;wsp:rsid wsp:val=&quot;00FD64B0&quot;/&gt;&lt;wsp:rsid wsp:val=&quot;00FE12A8&quot;/&gt;&lt;wsp:rsid wsp:val=&quot;00FE2749&quot;/&gt;&lt;wsp:rsid wsp:val=&quot;00FE300B&quot;/&gt;&lt;wsp:rsid wsp:val=&quot;00FF0062&quot;/&gt;&lt;wsp:rsid wsp:val=&quot;00FF2484&quot;/&gt;&lt;wsp:rsid wsp:val=&quot;00FF59DD&quot;/&gt;&lt;/wsp:rsids&gt;&lt;/w:docPr&gt;&lt;w:body&gt;&lt;wx:sect&gt;&lt;w:p wsp:rsidR=&quot;00000000&quot; wsp:rsidRDefault=&quot;00F90F04&quot; wsp:rsidP=&quot;00F90F04&quot;&gt;&lt;m:oMathPara&gt;&lt;m:oMath&gt;&lt;m:d&gt;&lt;m:dPr&gt;&lt;m:ctrlPr&gt;&lt;w:rPr&gt;&lt;w:rFonts w:ascii=&quot;Cambria Math&quot; w:fareast=&quot;???&quot; w:h-ansi=&quot;Cambria Math&quot; w:cs=&quot;Times New Roman&quot;/&gt;&lt;wx:font wx:val=&quot;Cambria Math&quot;/&gt;&lt;w:i/&gt;&lt;w:i-cs/&gt;&lt;w:color w:val=&quot;000000&quot;/&gt;&lt;w:kern w:val=&quot;24&quot;/&gt;&lt;w:sz w:val=&quot;48&quot;/&gt;&lt;w:sz-cs w:val=&quot;48&quot;/&gt;&lt;/w:rPr&gt;&lt;/m:ctrlPPr&gt;Pr&gt;Pr&gt;Pr&gt;r&gt;&lt;/m:dPr&gt;&lt;m:e&gt;&lt;m:sSup&gt;&lt;m:sSupPr&gt;&lt;m:ctrlPr&gt;&lt;w:rPr&gt;&lt;w:rFonts w:ascii=&quot;Cambria Math&quot; w:fareast=&quot;???&quot; w:h-ansi=&quot;Cambria Math&quot; w:cs=&quot;Times New Roman&quot;/&gt;&lt;wx:font wx:val=&quot;Cambria Math&quot;/&gt;&lt;w:i/&gt;&lt;w:i-cs/&gt;&lt;w:color w:val=&quot;000000&quot;/&gt;&lt;w:kern w:val=&quot;24&quot;/&gt;&lt;w:sPr&gt;z wPr&gt;:vaPr&gt;l=&quot;Pr&gt;48&quot;/&gt;&lt;w:sz-cs w:val=&quot;48&quot;/&gt;&lt;/w:rPr&gt;&lt;/m:ctrlPr&gt;&lt;/m:sSupPr&gt;&lt;m:e&gt;&lt;m:r&gt;&lt;w:rPr&gt;&lt;w:rFonts w:ascii=&quot;Cambria Math&quot; w:fareast=&quot;???&quot; w:h-ansi=&quot;Cambria Math&quot; w:cs=&quot;Times New Roman&quot;/&gt;&lt;wx:font wx:val=&quot;Cambria Math&quot;/&gt;&lt;w:i/&gt;&lt;w:i-cs/&gt;&lt;w:color w:val=&quot;0Pr&gt;00000&quot;Pr&gt;/&gt;&lt;w:kPr&gt;ern w:Pr&gt;val=&quot;24&quot;/&gt;&lt;w:sz w:val=&quot;48&quot;/&gt;&lt;w:sz-cs w:val=&quot;48&quot;/&gt;&lt;/w:rPr&gt;&lt;m:t&gt;?&lt;/m:t&gt;&lt;/m:r&gt;&lt;/m:e&gt;&lt;m:sup&gt;&lt;m:r&gt;&lt;w:rPr&gt;&lt;w:rFonts w:ascii=&quot;Cambria Math&quot; w:fareast=&quot;???&quot; w:h-ansi=&quot;Cambria Math&quot; w:cs=&quot;Times New Roman&quot;/&gt;&lt;wx:font wx:val=&quot;Cambria Ma0Pr&gt;th&quot;/&gt;&lt;w:i&quot;Pr&gt;/&gt;&lt;w:i-cskPr&gt;/&gt;&lt;w:colo:Pr&gt;r w:val=&quot;000000&quot;/&gt;&lt;w:kern w:val=&quot;24&quot;/&gt;&lt;w:sz w:val=&quot;48&quot;/&gt;&lt;w:sz-cs w:val=&quot;48&quot;/&gt;&lt;/w:rPr&gt;&lt;m:t&gt;n&lt;/m:t&gt;&lt;/m:r&gt;&lt;/m:sup&gt;&lt;/m:sSup&gt;&lt;m:r&gt;&lt;w:rPr&gt;&lt;w:rFonts w:ascii=&quot;Cambria Math&quot; w:fareast=&quot;???&quot; w:h-ansi=&quot;Cambria Math&quot; w:cs=&quot;TiPr&gt;mes New RomanPr&gt;&quot;/&gt;&lt;wx:font wPr&gt;x:val=&quot;CambriPr&gt;a Math&quot;/&gt;&lt;w:i/&gt;&lt;w:i-cs/&gt;&lt;w:color w:val=&quot;000000&quot;/&gt;&lt;w:kern w:val=&quot;24&quot;/&gt;&lt;w:sz w:val=&quot;48&quot;/&gt;&lt;w:sz-cs w:val=&quot;48&quot;/&gt;&lt;/w:rPr&gt;&lt;m:t&gt;,?&lt;/m:t&gt;&lt;/m:r&gt;&lt;m:sSup&gt;&lt;m:sSupPr&gt;&lt;m:ctrlPr&gt;&lt;w:rPr&gt;&lt;w:rFonts w:ascii=&quot;Cambria Math&quot; w:f&gt;areast=&quot;???&quot; nPr&gt;w:h-ansi=&quot;CambriwPr&gt;a Math&quot; w:cs=&quot;TiiPr&gt;mes New Roman&quot;/&gt;&lt;wx:font wx:val=&quot;Cambria Math&quot;/&gt;&lt;w:i/&gt;&lt;w:i-cs/&gt;&lt;w:color w:val=&quot;000000&quot;/&gt;&lt;w:kern w:val=&quot;24&quot;/&gt;&lt;w:sz w:val=&quot;48&quot;/&gt;&lt;w:sz-cs w:val=&quot;48&quot;/&gt;&lt;/w:rPr&gt;&lt;/m:ctrlPr&gt;&lt;/m:sSupPr&gt;&lt;m:e&gt;&lt;m:r&gt;&lt;m:rPr&gt;&lt;:f&gt;m:sty m:val=&quot;p&quot;/&gt;&lt;/m:rPr&gt;&lt;w:rPr&gt;&lt;w:rFonts w:ascii=&quot;Cambria Math&quot; w:fareast=&quot;???&quot; w:h-ansi=&quot;Cambria Math&quot; w:cs=&quot;Times New Roman&quot;/&gt;&lt;wx:font wx:val=&quot;Cambria Math&quot;/&gt;&lt;w:color w:val=&quot;000000&quot;/&gt;&lt;w:kern w:val=&quot;24&quot;/&gt;&lt;w:sz w:val=&quot;48&quot;/&gt;&lt;w:sz-cs w:val=&quot;48&quot;/&gt;&lt;/w:rPr:f&gt;&gt;&lt;m:t&gt;?&lt;/m:t&gt;&lt;/m:r&gt;&gt;&lt;/m&lt;/m:e&gt;&lt;m:sup&gt;&lt;m:r&gt;&lt;wFont:rPr&gt;&lt;w:rFonts w:ascia Mii=&quot;Cambria Math&quot; w:fareast=&quot;???&quot; w:h-ansi=&quot;Cambria Math&quot; w:cs=&quot;Times New Roman&quot;/&gt;&lt;wx:font wx:val=&quot;Cambria Math&quot;/&gt;&lt;w:i/&gt;&lt;w:i-cs/&gt;&lt;w:color w:val=&quot;000000&quot;/&gt;&lt;w:kern w:val=&quot;24&quot;/&gt;&lt;w:sz r:f&gt;w:val=&quot;48&quot;/&gt;&lt;w:sz-cs w:v&lt;/mal=&quot;48&quot;/&gt;&lt;/w:rPr&gt;&lt;m:t&gt;n&lt;ont/m:t&gt;&lt;/m:r&gt;&lt;/m:sup&gt;&lt;/m:sa MSup&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0" o:title="" chromakey="white"/>
          </v:shape>
        </w:pict>
      </w:r>
      <w:r w:rsidR="00F17D77" w:rsidRPr="007030C4">
        <w:rPr>
          <w:rFonts w:cs="Times"/>
          <w:iCs/>
          <w:color w:val="000000"/>
          <w:szCs w:val="24"/>
          <w:lang w:eastAsia="zh-CN"/>
        </w:rPr>
        <w:instrText xml:space="preserve"> </w:instrText>
      </w:r>
      <w:r w:rsidR="00F17D77" w:rsidRPr="007030C4">
        <w:rPr>
          <w:rFonts w:cs="Times"/>
          <w:iCs/>
          <w:color w:val="000000"/>
          <w:szCs w:val="24"/>
          <w:lang w:eastAsia="zh-CN"/>
        </w:rPr>
        <w:fldChar w:fldCharType="end"/>
      </w:r>
      <w:r w:rsidR="00F17D77" w:rsidRPr="007030C4">
        <w:rPr>
          <w:rFonts w:cs="Times"/>
          <w:color w:val="000000"/>
          <w:szCs w:val="24"/>
          <w:lang w:eastAsia="zh-CN"/>
        </w:rPr>
        <w:t xml:space="preserve">is drawn from N(0, \sqrt(sigma)), the covariance matrix is of the form sigma*exp(-beta(x-x’)). M is the number </w:t>
      </w:r>
      <w:r w:rsidR="001007D3" w:rsidRPr="007030C4">
        <w:rPr>
          <w:rFonts w:cs="Times"/>
          <w:color w:val="000000"/>
          <w:szCs w:val="24"/>
          <w:lang w:eastAsia="zh-CN"/>
        </w:rPr>
        <w:t>of alternatives</w:t>
      </w:r>
      <w:r w:rsidR="00F17D77" w:rsidRPr="007030C4">
        <w:rPr>
          <w:rFonts w:cs="Times"/>
          <w:color w:val="000000"/>
          <w:szCs w:val="24"/>
          <w:lang w:eastAsia="zh-CN"/>
        </w:rPr>
        <w:t>.</w:t>
      </w:r>
    </w:p>
    <w:p w14:paraId="1B227D70" w14:textId="77777777" w:rsidR="00F17D77" w:rsidRPr="007030C4" w:rsidRDefault="00F17D77" w:rsidP="007030C4">
      <w:pPr>
        <w:spacing w:before="0"/>
        <w:ind w:left="720"/>
        <w:rPr>
          <w:rFonts w:cs="Times"/>
          <w:b/>
          <w:color w:val="000000"/>
          <w:szCs w:val="24"/>
          <w:lang w:eastAsia="zh-CN"/>
        </w:rPr>
      </w:pPr>
      <w:r w:rsidRPr="007030C4">
        <w:rPr>
          <w:rFonts w:cs="Times"/>
          <w:b/>
          <w:color w:val="000000"/>
          <w:szCs w:val="24"/>
          <w:lang w:eastAsia="zh-CN"/>
        </w:rPr>
        <w:t>Prior</w:t>
      </w:r>
      <w:r w:rsidR="00F24089" w:rsidRPr="007030C4">
        <w:rPr>
          <w:rFonts w:cs="Times"/>
          <w:b/>
          <w:color w:val="000000"/>
          <w:szCs w:val="24"/>
          <w:lang w:eastAsia="zh-CN"/>
        </w:rPr>
        <w:t xml:space="preserve"> </w:t>
      </w:r>
      <w:r w:rsidR="00F24089" w:rsidRPr="007030C4">
        <w:rPr>
          <w:rFonts w:cs="Times"/>
          <w:color w:val="000000"/>
          <w:szCs w:val="24"/>
        </w:rPr>
        <w:t>indicates the ways to get a prior.</w:t>
      </w:r>
      <w:r w:rsidR="00F24089" w:rsidRPr="007030C4">
        <w:rPr>
          <w:rFonts w:cs="Times"/>
          <w:color w:val="000000"/>
          <w:szCs w:val="24"/>
          <w:lang w:eastAsia="zh-CN"/>
        </w:rPr>
        <w:t xml:space="preserve"> </w:t>
      </w:r>
      <w:r w:rsidR="00F24089" w:rsidRPr="007030C4">
        <w:rPr>
          <w:rFonts w:cs="Times"/>
          <w:b/>
          <w:color w:val="000000"/>
          <w:szCs w:val="24"/>
          <w:lang w:eastAsia="zh-CN"/>
        </w:rPr>
        <w:t xml:space="preserve">MLE </w:t>
      </w:r>
      <w:r w:rsidR="00F24089" w:rsidRPr="007030C4">
        <w:rPr>
          <w:rFonts w:cs="Times"/>
          <w:color w:val="000000"/>
          <w:szCs w:val="24"/>
          <w:lang w:eastAsia="zh-CN"/>
        </w:rPr>
        <w:t>means using</w:t>
      </w:r>
      <w:r w:rsidR="00EB49C4" w:rsidRPr="007030C4">
        <w:rPr>
          <w:rFonts w:cs="Times"/>
          <w:color w:val="000000"/>
          <w:szCs w:val="24"/>
          <w:lang w:eastAsia="zh-CN"/>
        </w:rPr>
        <w:t xml:space="preserve"> Latin hypercube designs and MLE for initial fit</w:t>
      </w:r>
      <w:r w:rsidR="00F24089" w:rsidRPr="007030C4">
        <w:rPr>
          <w:rFonts w:cs="Times"/>
          <w:color w:val="000000"/>
          <w:szCs w:val="24"/>
          <w:lang w:eastAsia="zh-CN"/>
        </w:rPr>
        <w:t xml:space="preserve">. </w:t>
      </w:r>
      <w:r w:rsidR="00A23174" w:rsidRPr="007030C4">
        <w:rPr>
          <w:rFonts w:cs="Times"/>
          <w:b/>
          <w:color w:val="000000"/>
          <w:szCs w:val="24"/>
          <w:lang w:eastAsia="zh-CN"/>
        </w:rPr>
        <w:t xml:space="preserve">Default </w:t>
      </w:r>
      <w:r w:rsidR="00A23174" w:rsidRPr="007030C4">
        <w:rPr>
          <w:rFonts w:cs="Times"/>
          <w:color w:val="000000"/>
          <w:szCs w:val="24"/>
          <w:lang w:eastAsia="zh-CN"/>
        </w:rPr>
        <w:t xml:space="preserve">can be used only for the problems (e.g. GPR and InanoparticleDesign) that have a default prior. </w:t>
      </w:r>
      <w:r w:rsidR="00A23174" w:rsidRPr="007030C4">
        <w:rPr>
          <w:rFonts w:cs="Times"/>
          <w:b/>
          <w:color w:val="000000"/>
          <w:szCs w:val="24"/>
          <w:lang w:eastAsia="zh-CN"/>
        </w:rPr>
        <w:t xml:space="preserve">Given </w:t>
      </w:r>
      <w:r w:rsidR="00A23174" w:rsidRPr="007030C4">
        <w:rPr>
          <w:rFonts w:cs="Times"/>
          <w:color w:val="000000"/>
          <w:szCs w:val="24"/>
          <w:lang w:eastAsia="zh-CN"/>
        </w:rPr>
        <w:t>means using the prior distribution provided by the user. It can be achieved either by specifying the parameters of the problem class, e.g. GPR(50, 0.45;100), or by providing a ‘Prior_</w:t>
      </w:r>
      <w:r w:rsidR="00A23174" w:rsidRPr="007030C4">
        <w:rPr>
          <w:rFonts w:cs="Times"/>
          <w:i/>
          <w:color w:val="000000"/>
          <w:szCs w:val="24"/>
          <w:lang w:eastAsia="zh-CN"/>
        </w:rPr>
        <w:t>problemClass</w:t>
      </w:r>
      <w:r w:rsidR="00A23174" w:rsidRPr="007030C4">
        <w:rPr>
          <w:rFonts w:cs="Times"/>
          <w:color w:val="000000"/>
          <w:szCs w:val="24"/>
          <w:lang w:eastAsia="zh-CN"/>
        </w:rPr>
        <w:t>.mat’ file containing ‘mu_0’, ‘covM’ and ‘beta_W’</w:t>
      </w:r>
      <w:r w:rsidR="00374F3F" w:rsidRPr="007030C4">
        <w:rPr>
          <w:rFonts w:cs="Times"/>
          <w:color w:val="000000"/>
          <w:szCs w:val="24"/>
          <w:lang w:eastAsia="zh-CN"/>
        </w:rPr>
        <w:t xml:space="preserve"> in the ‘Prior’ folder, e.g. Prior_GPR.mat. </w:t>
      </w:r>
      <w:r w:rsidR="00A23174" w:rsidRPr="007030C4">
        <w:rPr>
          <w:rFonts w:cs="Times"/>
          <w:color w:val="000000"/>
          <w:szCs w:val="24"/>
          <w:lang w:eastAsia="zh-CN"/>
        </w:rPr>
        <w:t xml:space="preserve">  </w:t>
      </w:r>
      <w:r w:rsidR="00EB49C4" w:rsidRPr="007030C4">
        <w:rPr>
          <w:rFonts w:cs="Times"/>
          <w:b/>
          <w:color w:val="000000"/>
          <w:szCs w:val="24"/>
          <w:lang w:eastAsia="zh-CN"/>
        </w:rPr>
        <w:t>U</w:t>
      </w:r>
      <w:r w:rsidR="00F748CC" w:rsidRPr="007030C4">
        <w:rPr>
          <w:rFonts w:cs="Times"/>
          <w:b/>
          <w:color w:val="000000"/>
          <w:szCs w:val="24"/>
          <w:lang w:eastAsia="zh-CN"/>
        </w:rPr>
        <w:t xml:space="preserve">ninformative </w:t>
      </w:r>
      <w:r w:rsidR="00BA64D0" w:rsidRPr="007030C4">
        <w:rPr>
          <w:rFonts w:cs="Times"/>
          <w:color w:val="000000"/>
          <w:szCs w:val="24"/>
          <w:lang w:eastAsia="zh-CN"/>
        </w:rPr>
        <w:t xml:space="preserve">specifies </w:t>
      </w:r>
      <w:r w:rsidR="008E6468" w:rsidRPr="007030C4">
        <w:rPr>
          <w:rFonts w:cs="Times"/>
          <w:color w:val="000000"/>
          <w:szCs w:val="24"/>
          <w:lang w:eastAsia="zh-CN"/>
        </w:rPr>
        <w:t>zeros mean and infinite variance for each alternative.</w:t>
      </w:r>
    </w:p>
    <w:p w14:paraId="1532F341" w14:textId="77777777" w:rsidR="00BA6AC9" w:rsidRPr="007030C4" w:rsidRDefault="00E23201" w:rsidP="007030C4">
      <w:pPr>
        <w:autoSpaceDE w:val="0"/>
        <w:autoSpaceDN w:val="0"/>
        <w:adjustRightInd w:val="0"/>
        <w:ind w:left="720"/>
        <w:rPr>
          <w:rFonts w:cs="Times"/>
          <w:b/>
          <w:color w:val="000000"/>
          <w:szCs w:val="24"/>
        </w:rPr>
      </w:pPr>
      <w:r w:rsidRPr="007030C4">
        <w:rPr>
          <w:rFonts w:cs="Times"/>
          <w:b/>
          <w:color w:val="000000"/>
          <w:szCs w:val="24"/>
        </w:rPr>
        <w:t>Measurement Budget</w:t>
      </w:r>
      <w:r w:rsidRPr="007030C4">
        <w:rPr>
          <w:rFonts w:cs="Times"/>
          <w:color w:val="000000"/>
          <w:szCs w:val="24"/>
        </w:rPr>
        <w:t xml:space="preserve"> specifies the</w:t>
      </w:r>
      <w:r w:rsidR="00FC7403" w:rsidRPr="007030C4">
        <w:rPr>
          <w:rFonts w:cs="Times"/>
          <w:color w:val="000000"/>
          <w:szCs w:val="24"/>
          <w:lang w:eastAsia="zh-CN"/>
        </w:rPr>
        <w:t xml:space="preserve"> ratio between the</w:t>
      </w:r>
      <w:r w:rsidRPr="007030C4">
        <w:rPr>
          <w:rFonts w:cs="Times"/>
          <w:color w:val="000000"/>
          <w:szCs w:val="24"/>
        </w:rPr>
        <w:t xml:space="preserve"> time horizon of the decision making procedure</w:t>
      </w:r>
      <w:r w:rsidR="00FC7403" w:rsidRPr="007030C4">
        <w:rPr>
          <w:rFonts w:cs="Times"/>
          <w:color w:val="000000"/>
          <w:szCs w:val="24"/>
          <w:lang w:eastAsia="zh-CN"/>
        </w:rPr>
        <w:t xml:space="preserve"> to the number of alternatives, e.g. there are 100 alternatives in the pre-coded Branin problem and the time horizon is specified to be 5*100 if this column is set to be 5</w:t>
      </w:r>
      <w:r w:rsidRPr="007030C4">
        <w:rPr>
          <w:rFonts w:cs="Times"/>
          <w:color w:val="000000"/>
          <w:szCs w:val="24"/>
        </w:rPr>
        <w:t>.</w:t>
      </w:r>
      <w:r w:rsidRPr="007030C4">
        <w:rPr>
          <w:rFonts w:cs="Times"/>
          <w:b/>
          <w:color w:val="000000"/>
          <w:szCs w:val="24"/>
        </w:rPr>
        <w:t xml:space="preserve"> </w:t>
      </w:r>
    </w:p>
    <w:p w14:paraId="5EAAB59D" w14:textId="77777777" w:rsidR="002B27CD" w:rsidRPr="007030C4" w:rsidRDefault="00E23201" w:rsidP="007030C4">
      <w:pPr>
        <w:autoSpaceDE w:val="0"/>
        <w:autoSpaceDN w:val="0"/>
        <w:adjustRightInd w:val="0"/>
        <w:ind w:left="720"/>
        <w:rPr>
          <w:rFonts w:cs="Times"/>
          <w:color w:val="000000"/>
          <w:szCs w:val="24"/>
          <w:lang w:eastAsia="zh-CN"/>
        </w:rPr>
      </w:pPr>
      <w:r w:rsidRPr="007030C4">
        <w:rPr>
          <w:rFonts w:cs="Times"/>
          <w:b/>
          <w:color w:val="000000"/>
          <w:szCs w:val="24"/>
        </w:rPr>
        <w:t xml:space="preserve">Belief Model </w:t>
      </w:r>
      <w:r w:rsidRPr="007030C4">
        <w:rPr>
          <w:rFonts w:cs="Times"/>
          <w:color w:val="000000"/>
          <w:szCs w:val="24"/>
        </w:rPr>
        <w:t xml:space="preserve">decides whether </w:t>
      </w:r>
      <w:r w:rsidR="00E56E9E" w:rsidRPr="007030C4">
        <w:rPr>
          <w:rFonts w:cs="Times"/>
          <w:color w:val="000000"/>
          <w:szCs w:val="24"/>
        </w:rPr>
        <w:t xml:space="preserve">we are </w:t>
      </w:r>
      <w:r w:rsidRPr="007030C4">
        <w:rPr>
          <w:rFonts w:cs="Times"/>
          <w:color w:val="000000"/>
          <w:szCs w:val="24"/>
        </w:rPr>
        <w:t xml:space="preserve">using </w:t>
      </w:r>
      <w:r w:rsidR="00E56E9E" w:rsidRPr="007030C4">
        <w:rPr>
          <w:rFonts w:cs="Times"/>
          <w:color w:val="000000"/>
          <w:szCs w:val="24"/>
        </w:rPr>
        <w:t xml:space="preserve">independent or </w:t>
      </w:r>
      <w:r w:rsidRPr="007030C4">
        <w:rPr>
          <w:rFonts w:cs="Times"/>
          <w:color w:val="000000"/>
          <w:szCs w:val="24"/>
        </w:rPr>
        <w:t>correlated belief</w:t>
      </w:r>
      <w:r w:rsidR="00E56E9E" w:rsidRPr="007030C4">
        <w:rPr>
          <w:rFonts w:cs="Times"/>
          <w:color w:val="000000"/>
          <w:szCs w:val="24"/>
        </w:rPr>
        <w:t>s</w:t>
      </w:r>
      <w:r w:rsidRPr="007030C4">
        <w:rPr>
          <w:rFonts w:cs="Times"/>
          <w:color w:val="000000"/>
          <w:szCs w:val="24"/>
        </w:rPr>
        <w:t xml:space="preserve"> for the policies </w:t>
      </w:r>
      <w:r w:rsidR="00E56E9E" w:rsidRPr="007030C4">
        <w:rPr>
          <w:rFonts w:cs="Times"/>
          <w:color w:val="000000"/>
          <w:szCs w:val="24"/>
        </w:rPr>
        <w:t>which use a</w:t>
      </w:r>
      <w:r w:rsidRPr="007030C4">
        <w:rPr>
          <w:rFonts w:cs="Times"/>
          <w:color w:val="000000"/>
          <w:szCs w:val="24"/>
        </w:rPr>
        <w:t xml:space="preserve"> Bayesian </w:t>
      </w:r>
      <w:r w:rsidR="00E56E9E" w:rsidRPr="007030C4">
        <w:rPr>
          <w:rFonts w:cs="Times"/>
          <w:color w:val="000000"/>
          <w:szCs w:val="24"/>
        </w:rPr>
        <w:t>belief model</w:t>
      </w:r>
      <w:r w:rsidRPr="007030C4">
        <w:rPr>
          <w:rFonts w:cs="Times"/>
          <w:color w:val="000000"/>
          <w:szCs w:val="24"/>
        </w:rPr>
        <w:t xml:space="preserve">. </w:t>
      </w:r>
    </w:p>
    <w:p w14:paraId="5606404B" w14:textId="77777777" w:rsidR="002B27CD" w:rsidRPr="007030C4" w:rsidRDefault="00E23201" w:rsidP="007030C4">
      <w:pPr>
        <w:autoSpaceDE w:val="0"/>
        <w:autoSpaceDN w:val="0"/>
        <w:adjustRightInd w:val="0"/>
        <w:ind w:left="720"/>
        <w:rPr>
          <w:rFonts w:cs="Times"/>
          <w:color w:val="000000"/>
          <w:szCs w:val="24"/>
          <w:lang w:eastAsia="zh-CN"/>
        </w:rPr>
      </w:pPr>
      <w:r w:rsidRPr="007030C4">
        <w:rPr>
          <w:rFonts w:cs="Times"/>
          <w:b/>
          <w:color w:val="000000"/>
          <w:szCs w:val="24"/>
        </w:rPr>
        <w:t>Offline/Online</w:t>
      </w:r>
      <w:r w:rsidRPr="007030C4">
        <w:rPr>
          <w:rFonts w:cs="Times"/>
          <w:color w:val="000000"/>
          <w:szCs w:val="24"/>
        </w:rPr>
        <w:t xml:space="preserve"> controls whether the objective is to maximize the expected final reward</w:t>
      </w:r>
      <w:r w:rsidR="00454CD8" w:rsidRPr="007030C4">
        <w:rPr>
          <w:rFonts w:cs="Times"/>
          <w:color w:val="000000"/>
          <w:szCs w:val="24"/>
        </w:rPr>
        <w:t xml:space="preserve"> or the expected total rewards</w:t>
      </w:r>
      <w:r w:rsidR="002B27CD" w:rsidRPr="007030C4">
        <w:rPr>
          <w:rFonts w:cs="Times"/>
          <w:color w:val="000000"/>
          <w:szCs w:val="24"/>
          <w:lang w:eastAsia="zh-CN"/>
        </w:rPr>
        <w:t>.</w:t>
      </w:r>
    </w:p>
    <w:p w14:paraId="7173755B" w14:textId="4E62D6C4" w:rsidR="00066F52" w:rsidRPr="007030C4" w:rsidRDefault="00E23201" w:rsidP="007030C4">
      <w:pPr>
        <w:autoSpaceDE w:val="0"/>
        <w:autoSpaceDN w:val="0"/>
        <w:adjustRightInd w:val="0"/>
        <w:ind w:left="720"/>
        <w:rPr>
          <w:rFonts w:cs="Times"/>
          <w:color w:val="000000"/>
          <w:szCs w:val="24"/>
          <w:lang w:eastAsia="zh-CN"/>
        </w:rPr>
      </w:pPr>
      <w:r w:rsidRPr="007030C4">
        <w:rPr>
          <w:rFonts w:cs="Times"/>
          <w:b/>
          <w:color w:val="000000"/>
          <w:szCs w:val="24"/>
        </w:rPr>
        <w:t>Number of Policies</w:t>
      </w:r>
      <w:r w:rsidRPr="007030C4">
        <w:rPr>
          <w:rFonts w:cs="Times"/>
          <w:color w:val="000000"/>
          <w:szCs w:val="24"/>
        </w:rPr>
        <w:t xml:space="preserve"> is the number of policies under comparison. </w:t>
      </w:r>
      <w:r w:rsidR="00E56E9E" w:rsidRPr="007030C4">
        <w:rPr>
          <w:rFonts w:cs="Times"/>
          <w:color w:val="000000"/>
          <w:szCs w:val="24"/>
        </w:rPr>
        <w:t>This specifies the number of columns which contain</w:t>
      </w:r>
      <w:r w:rsidRPr="007030C4">
        <w:rPr>
          <w:rFonts w:cs="Times"/>
          <w:color w:val="000000"/>
          <w:szCs w:val="24"/>
        </w:rPr>
        <w:t xml:space="preserve"> the name of </w:t>
      </w:r>
      <w:r w:rsidR="00E56E9E" w:rsidRPr="007030C4">
        <w:rPr>
          <w:rFonts w:cs="Times"/>
          <w:color w:val="000000"/>
          <w:szCs w:val="24"/>
        </w:rPr>
        <w:t>a</w:t>
      </w:r>
      <w:r w:rsidRPr="007030C4">
        <w:rPr>
          <w:rFonts w:cs="Times"/>
          <w:color w:val="000000"/>
          <w:szCs w:val="24"/>
        </w:rPr>
        <w:t xml:space="preserve"> polic</w:t>
      </w:r>
      <w:r w:rsidR="00E56E9E" w:rsidRPr="007030C4">
        <w:rPr>
          <w:rFonts w:cs="Times"/>
          <w:color w:val="000000"/>
          <w:szCs w:val="24"/>
        </w:rPr>
        <w:t>y to be tested,</w:t>
      </w:r>
      <w:r w:rsidRPr="007030C4">
        <w:rPr>
          <w:rFonts w:cs="Times"/>
          <w:color w:val="000000"/>
          <w:szCs w:val="24"/>
        </w:rPr>
        <w:t xml:space="preserve"> each represented in the corresponding .m file with the same name. If there are parentheses with a number after the name of the policy, it means setting the tunable parameter to the value specified in the parentheses</w:t>
      </w:r>
      <w:r w:rsidR="00E56E9E" w:rsidRPr="007030C4">
        <w:rPr>
          <w:rFonts w:cs="Times"/>
          <w:color w:val="000000"/>
          <w:szCs w:val="24"/>
        </w:rPr>
        <w:t>.</w:t>
      </w:r>
      <w:r w:rsidRPr="007030C4">
        <w:rPr>
          <w:rFonts w:cs="Times"/>
          <w:color w:val="000000"/>
          <w:szCs w:val="24"/>
        </w:rPr>
        <w:t xml:space="preserve"> If there are parentheses with *, it means</w:t>
      </w:r>
      <w:r w:rsidR="00FC7403" w:rsidRPr="007030C4">
        <w:rPr>
          <w:rFonts w:cs="Times"/>
          <w:color w:val="000000"/>
          <w:szCs w:val="24"/>
        </w:rPr>
        <w:t xml:space="preserve"> tuning the parameters </w:t>
      </w:r>
      <w:r w:rsidR="00FC7403" w:rsidRPr="007030C4">
        <w:rPr>
          <w:rFonts w:cs="Times"/>
          <w:color w:val="000000"/>
          <w:szCs w:val="24"/>
          <w:lang w:eastAsia="zh-CN"/>
        </w:rPr>
        <w:t>with respect to the entire table</w:t>
      </w:r>
      <w:r w:rsidRPr="007030C4">
        <w:rPr>
          <w:rFonts w:cs="Times"/>
          <w:color w:val="000000"/>
          <w:szCs w:val="24"/>
        </w:rPr>
        <w:t xml:space="preserve"> and using the tuned value in the comparison: Otherwise use the default value (in fact some policies, e.g. KG and Kriging</w:t>
      </w:r>
      <w:r w:rsidR="00E56E9E" w:rsidRPr="007030C4">
        <w:rPr>
          <w:rFonts w:cs="Times"/>
          <w:color w:val="000000"/>
          <w:szCs w:val="24"/>
        </w:rPr>
        <w:t>,</w:t>
      </w:r>
      <w:r w:rsidRPr="007030C4">
        <w:rPr>
          <w:rFonts w:cs="Times"/>
          <w:color w:val="000000"/>
          <w:szCs w:val="24"/>
        </w:rPr>
        <w:t xml:space="preserve"> do not have tunable parameters).</w:t>
      </w:r>
    </w:p>
    <w:p w14:paraId="756A174C" w14:textId="77777777" w:rsidR="00E23201" w:rsidRPr="007030C4" w:rsidRDefault="00E23201" w:rsidP="007030C4">
      <w:pPr>
        <w:pStyle w:val="Heading2"/>
        <w:ind w:left="1512"/>
        <w:rPr>
          <w:rFonts w:cs="Times"/>
        </w:rPr>
      </w:pPr>
      <w:bookmarkStart w:id="5" w:name="_Toc490336265"/>
      <w:r w:rsidRPr="007030C4">
        <w:rPr>
          <w:rFonts w:cs="Times"/>
        </w:rPr>
        <w:t>Output Data and Figures</w:t>
      </w:r>
      <w:bookmarkEnd w:id="5"/>
    </w:p>
    <w:p w14:paraId="020CA68A" w14:textId="77777777" w:rsidR="00E56E9E" w:rsidRPr="007030C4" w:rsidRDefault="00E23201" w:rsidP="007030C4">
      <w:pPr>
        <w:autoSpaceDE w:val="0"/>
        <w:autoSpaceDN w:val="0"/>
        <w:adjustRightInd w:val="0"/>
        <w:ind w:left="720"/>
        <w:jc w:val="left"/>
        <w:rPr>
          <w:rFonts w:cs="Times"/>
          <w:color w:val="000000"/>
          <w:szCs w:val="24"/>
        </w:rPr>
      </w:pPr>
      <w:r w:rsidRPr="007030C4">
        <w:rPr>
          <w:rFonts w:cs="Times"/>
          <w:color w:val="000000"/>
          <w:szCs w:val="24"/>
        </w:rPr>
        <w:t xml:space="preserve">All the data and figures </w:t>
      </w:r>
      <w:r w:rsidR="00BA6AC9" w:rsidRPr="007030C4">
        <w:rPr>
          <w:rFonts w:cs="Times"/>
          <w:color w:val="000000"/>
          <w:szCs w:val="24"/>
        </w:rPr>
        <w:t>are</w:t>
      </w:r>
      <w:r w:rsidRPr="007030C4">
        <w:rPr>
          <w:rFonts w:cs="Times"/>
          <w:color w:val="000000"/>
          <w:szCs w:val="24"/>
        </w:rPr>
        <w:t xml:space="preserve"> saved in a separate folder for each problem class. Within the folder of each problem class: </w:t>
      </w:r>
    </w:p>
    <w:p w14:paraId="3A5DAD36" w14:textId="77777777" w:rsidR="00E56E9E" w:rsidRPr="007030C4" w:rsidRDefault="00E23201" w:rsidP="007030C4">
      <w:pPr>
        <w:autoSpaceDE w:val="0"/>
        <w:autoSpaceDN w:val="0"/>
        <w:adjustRightInd w:val="0"/>
        <w:ind w:left="1440" w:hanging="360"/>
        <w:jc w:val="left"/>
        <w:rPr>
          <w:rFonts w:cs="Times"/>
          <w:b/>
          <w:color w:val="000000"/>
          <w:szCs w:val="24"/>
        </w:rPr>
      </w:pPr>
      <w:r w:rsidRPr="007030C4">
        <w:rPr>
          <w:rFonts w:cs="Times"/>
          <w:b/>
          <w:color w:val="000000"/>
          <w:szCs w:val="24"/>
        </w:rPr>
        <w:t xml:space="preserve">objectiveFunction.mat </w:t>
      </w:r>
      <w:r w:rsidRPr="007030C4">
        <w:rPr>
          <w:rFonts w:cs="Times"/>
          <w:color w:val="000000"/>
          <w:szCs w:val="24"/>
        </w:rPr>
        <w:t>saves the value of the online or offline objective function achieved by each policy for each trial;</w:t>
      </w:r>
      <w:r w:rsidRPr="007030C4">
        <w:rPr>
          <w:rFonts w:cs="Times"/>
          <w:b/>
          <w:color w:val="000000"/>
          <w:szCs w:val="24"/>
        </w:rPr>
        <w:t xml:space="preserve"> </w:t>
      </w:r>
    </w:p>
    <w:p w14:paraId="36CAC97C" w14:textId="77777777" w:rsidR="00E56E9E" w:rsidRPr="007030C4" w:rsidRDefault="00E23201" w:rsidP="007030C4">
      <w:pPr>
        <w:autoSpaceDE w:val="0"/>
        <w:autoSpaceDN w:val="0"/>
        <w:adjustRightInd w:val="0"/>
        <w:ind w:left="1440" w:hanging="360"/>
        <w:jc w:val="left"/>
        <w:rPr>
          <w:rFonts w:cs="Times"/>
          <w:color w:val="000000"/>
          <w:szCs w:val="24"/>
          <w:lang w:eastAsia="zh-CN"/>
        </w:rPr>
      </w:pPr>
      <w:r w:rsidRPr="007030C4">
        <w:rPr>
          <w:rFonts w:cs="Times"/>
          <w:b/>
          <w:color w:val="000000"/>
          <w:szCs w:val="24"/>
        </w:rPr>
        <w:t xml:space="preserve">choice.mat </w:t>
      </w:r>
      <w:r w:rsidRPr="007030C4">
        <w:rPr>
          <w:rFonts w:cs="Times"/>
          <w:color w:val="000000"/>
          <w:szCs w:val="24"/>
        </w:rPr>
        <w:t>saves the decisions made by each policy</w:t>
      </w:r>
      <w:r w:rsidR="00861302" w:rsidRPr="007030C4">
        <w:rPr>
          <w:rFonts w:cs="Times"/>
          <w:color w:val="000000"/>
          <w:szCs w:val="24"/>
          <w:lang w:eastAsia="zh-CN"/>
        </w:rPr>
        <w:t xml:space="preserve"> and the name of all policies</w:t>
      </w:r>
      <w:r w:rsidRPr="007030C4">
        <w:rPr>
          <w:rFonts w:cs="Times"/>
          <w:color w:val="000000"/>
          <w:szCs w:val="24"/>
        </w:rPr>
        <w:t xml:space="preserve">; </w:t>
      </w:r>
    </w:p>
    <w:p w14:paraId="1CA074DD" w14:textId="77777777" w:rsidR="002B27CD" w:rsidRPr="007030C4" w:rsidRDefault="002B27CD" w:rsidP="007030C4">
      <w:pPr>
        <w:autoSpaceDE w:val="0"/>
        <w:autoSpaceDN w:val="0"/>
        <w:adjustRightInd w:val="0"/>
        <w:ind w:left="1440" w:hanging="360"/>
        <w:jc w:val="left"/>
        <w:rPr>
          <w:rFonts w:cs="Times"/>
          <w:color w:val="000000"/>
          <w:szCs w:val="24"/>
          <w:lang w:eastAsia="zh-CN"/>
        </w:rPr>
      </w:pPr>
      <w:r w:rsidRPr="007030C4">
        <w:rPr>
          <w:rFonts w:cs="Times"/>
          <w:b/>
          <w:color w:val="000000"/>
          <w:szCs w:val="24"/>
          <w:lang w:eastAsia="zh-CN"/>
        </w:rPr>
        <w:t xml:space="preserve">FinalFit.mat </w:t>
      </w:r>
      <w:r w:rsidRPr="007030C4">
        <w:rPr>
          <w:rFonts w:cs="Times"/>
          <w:color w:val="000000"/>
          <w:szCs w:val="24"/>
        </w:rPr>
        <w:t xml:space="preserve">saves </w:t>
      </w:r>
      <w:r w:rsidRPr="007030C4">
        <w:rPr>
          <w:rFonts w:cs="Times"/>
          <w:color w:val="000000"/>
          <w:szCs w:val="24"/>
          <w:lang w:eastAsia="zh-CN"/>
        </w:rPr>
        <w:t>the final estimate of the surface by each policy after the measurement budget exhausted, together with the corresponding truth.</w:t>
      </w:r>
    </w:p>
    <w:p w14:paraId="52AFFB74" w14:textId="77777777" w:rsidR="003C63EF" w:rsidRPr="007030C4" w:rsidRDefault="00E23201" w:rsidP="007030C4">
      <w:pPr>
        <w:autoSpaceDE w:val="0"/>
        <w:autoSpaceDN w:val="0"/>
        <w:adjustRightInd w:val="0"/>
        <w:ind w:left="1440" w:hanging="360"/>
        <w:jc w:val="left"/>
        <w:rPr>
          <w:rFonts w:cs="Times"/>
          <w:color w:val="000000"/>
          <w:szCs w:val="24"/>
          <w:lang w:eastAsia="zh-CN"/>
        </w:rPr>
      </w:pPr>
      <w:r w:rsidRPr="007030C4">
        <w:rPr>
          <w:rFonts w:cs="Times"/>
          <w:b/>
          <w:color w:val="000000"/>
          <w:szCs w:val="24"/>
        </w:rPr>
        <w:lastRenderedPageBreak/>
        <w:t>alpha.txt</w:t>
      </w:r>
      <w:r w:rsidRPr="007030C4">
        <w:rPr>
          <w:rFonts w:cs="Times"/>
          <w:color w:val="000000"/>
          <w:szCs w:val="24"/>
        </w:rPr>
        <w:t xml:space="preserve"> saves the value of tunable parameter for each policy that requires tuning; </w:t>
      </w:r>
    </w:p>
    <w:p w14:paraId="444E81AF" w14:textId="77777777" w:rsidR="00E56E9E" w:rsidRPr="007030C4" w:rsidRDefault="00E23201" w:rsidP="007030C4">
      <w:pPr>
        <w:autoSpaceDE w:val="0"/>
        <w:autoSpaceDN w:val="0"/>
        <w:adjustRightInd w:val="0"/>
        <w:ind w:left="1440" w:hanging="360"/>
        <w:jc w:val="left"/>
        <w:rPr>
          <w:rFonts w:cs="Times"/>
          <w:szCs w:val="24"/>
          <w:lang w:eastAsia="zh-CN"/>
        </w:rPr>
      </w:pPr>
      <w:r w:rsidRPr="007030C4">
        <w:rPr>
          <w:rFonts w:cs="Times"/>
          <w:b/>
          <w:color w:val="000000"/>
          <w:szCs w:val="24"/>
        </w:rPr>
        <w:t xml:space="preserve">offline_hist.pdf </w:t>
      </w:r>
      <w:r w:rsidRPr="007030C4">
        <w:rPr>
          <w:rFonts w:cs="Times"/>
          <w:szCs w:val="24"/>
        </w:rPr>
        <w:t>is the histogram for each policy describing the distribution of the expected final reward compared t</w:t>
      </w:r>
      <w:r w:rsidR="005402F9" w:rsidRPr="007030C4">
        <w:rPr>
          <w:rFonts w:cs="Times"/>
          <w:szCs w:val="24"/>
        </w:rPr>
        <w:t>o the reward obtained by</w:t>
      </w:r>
      <w:r w:rsidR="005402F9" w:rsidRPr="007030C4">
        <w:rPr>
          <w:rFonts w:cs="Times"/>
          <w:szCs w:val="24"/>
          <w:lang w:eastAsia="zh-CN"/>
        </w:rPr>
        <w:t xml:space="preserve"> the reference</w:t>
      </w:r>
      <w:r w:rsidRPr="007030C4">
        <w:rPr>
          <w:rFonts w:cs="Times"/>
          <w:szCs w:val="24"/>
        </w:rPr>
        <w:t xml:space="preserve"> policy</w:t>
      </w:r>
      <w:r w:rsidR="005402F9" w:rsidRPr="007030C4">
        <w:rPr>
          <w:rFonts w:cs="Times"/>
          <w:szCs w:val="24"/>
          <w:lang w:eastAsia="zh-CN"/>
        </w:rPr>
        <w:t xml:space="preserve"> (whichever policy that is listed as the first policy in the input spreadsheet)</w:t>
      </w:r>
      <w:r w:rsidRPr="007030C4">
        <w:rPr>
          <w:rFonts w:cs="Times"/>
          <w:szCs w:val="24"/>
        </w:rPr>
        <w:t xml:space="preserve">; </w:t>
      </w:r>
    </w:p>
    <w:p w14:paraId="12D1E9AC" w14:textId="77777777" w:rsidR="00E56E9E" w:rsidRPr="007030C4" w:rsidRDefault="00E23201" w:rsidP="007030C4">
      <w:pPr>
        <w:widowControl w:val="0"/>
        <w:autoSpaceDE w:val="0"/>
        <w:autoSpaceDN w:val="0"/>
        <w:adjustRightInd w:val="0"/>
        <w:spacing w:before="0"/>
        <w:ind w:left="361" w:hangingChars="150" w:hanging="361"/>
        <w:jc w:val="left"/>
        <w:rPr>
          <w:rFonts w:cs="Times"/>
          <w:szCs w:val="24"/>
          <w:lang w:eastAsia="zh-CN"/>
        </w:rPr>
      </w:pPr>
      <w:r w:rsidRPr="007030C4">
        <w:rPr>
          <w:rFonts w:cs="Times"/>
          <w:b/>
          <w:color w:val="000000"/>
          <w:szCs w:val="24"/>
        </w:rPr>
        <w:t xml:space="preserve">online_hist.pdf </w:t>
      </w:r>
      <w:r w:rsidRPr="007030C4">
        <w:rPr>
          <w:rFonts w:cs="Times"/>
          <w:szCs w:val="24"/>
        </w:rPr>
        <w:t xml:space="preserve">is the histogram describing the distribution of the expected total reward; </w:t>
      </w:r>
      <w:r w:rsidR="000A2663" w:rsidRPr="007030C4">
        <w:rPr>
          <w:rFonts w:cs="Times"/>
          <w:szCs w:val="24"/>
          <w:lang w:eastAsia="zh-CN"/>
        </w:rPr>
        <w:t xml:space="preserve">e.g. the following left figure </w:t>
      </w:r>
      <w:r w:rsidR="003C63EF" w:rsidRPr="007030C4">
        <w:rPr>
          <w:rFonts w:cs="Times"/>
          <w:szCs w:val="24"/>
          <w:lang w:eastAsia="zh-CN"/>
        </w:rPr>
        <w:t xml:space="preserve">is obtained for online Bubeck4. </w:t>
      </w:r>
      <w:r w:rsidR="003C63EF" w:rsidRPr="007030C4">
        <w:rPr>
          <w:rFonts w:cs="Times"/>
          <w:sz w:val="22"/>
          <w:szCs w:val="22"/>
        </w:rPr>
        <w:t>A distribution centered around a</w:t>
      </w:r>
      <w:r w:rsidR="003C63EF" w:rsidRPr="007030C4">
        <w:rPr>
          <w:rFonts w:cs="Times"/>
          <w:sz w:val="22"/>
          <w:szCs w:val="22"/>
          <w:lang w:eastAsia="zh-CN"/>
        </w:rPr>
        <w:t xml:space="preserve"> </w:t>
      </w:r>
      <w:r w:rsidR="003C63EF" w:rsidRPr="007030C4">
        <w:rPr>
          <w:rFonts w:cs="Times"/>
          <w:sz w:val="22"/>
          <w:szCs w:val="22"/>
        </w:rPr>
        <w:t>positive value implies the policy underperforms KG</w:t>
      </w:r>
      <w:r w:rsidR="003C63EF" w:rsidRPr="007030C4">
        <w:rPr>
          <w:rFonts w:cs="Times"/>
          <w:sz w:val="22"/>
          <w:szCs w:val="22"/>
          <w:lang w:eastAsia="zh-CN"/>
        </w:rPr>
        <w:t>;</w:t>
      </w:r>
    </w:p>
    <w:p w14:paraId="19FE2FD2" w14:textId="77777777" w:rsidR="00640643" w:rsidRPr="007030C4" w:rsidRDefault="00E23201" w:rsidP="007030C4">
      <w:pPr>
        <w:autoSpaceDE w:val="0"/>
        <w:autoSpaceDN w:val="0"/>
        <w:adjustRightInd w:val="0"/>
        <w:ind w:left="1440" w:hanging="360"/>
        <w:jc w:val="left"/>
        <w:rPr>
          <w:rFonts w:cs="Times"/>
          <w:szCs w:val="24"/>
          <w:lang w:eastAsia="zh-CN"/>
        </w:rPr>
      </w:pPr>
      <w:r w:rsidRPr="007030C4">
        <w:rPr>
          <w:rFonts w:cs="Times"/>
          <w:b/>
          <w:szCs w:val="24"/>
        </w:rPr>
        <w:t xml:space="preserve">histChoice.m </w:t>
      </w:r>
      <w:r w:rsidRPr="007030C4">
        <w:rPr>
          <w:rFonts w:cs="Times"/>
          <w:szCs w:val="24"/>
        </w:rPr>
        <w:t xml:space="preserve">can read in the </w:t>
      </w:r>
      <w:r w:rsidRPr="007030C4">
        <w:rPr>
          <w:rFonts w:cs="Times"/>
          <w:b/>
          <w:szCs w:val="24"/>
        </w:rPr>
        <w:t>choice.mat</w:t>
      </w:r>
      <w:r w:rsidRPr="007030C4">
        <w:rPr>
          <w:rFonts w:cs="Times"/>
          <w:szCs w:val="24"/>
        </w:rPr>
        <w:t xml:space="preserve"> and generate the distribution of the chosen alternatives for each policy and each trial.</w:t>
      </w:r>
      <w:r w:rsidR="003C63EF" w:rsidRPr="007030C4">
        <w:rPr>
          <w:rFonts w:cs="Times"/>
          <w:szCs w:val="24"/>
          <w:lang w:eastAsia="zh-CN"/>
        </w:rPr>
        <w:t xml:space="preserve"> e,g, the right figure shows the frequency of choosing each of the </w:t>
      </w:r>
      <w:r w:rsidR="00EE06B2" w:rsidRPr="007030C4">
        <w:rPr>
          <w:rFonts w:cs="Times"/>
          <w:szCs w:val="24"/>
          <w:lang w:eastAsia="zh-CN"/>
        </w:rPr>
        <w:t>100 alternatives with a measurement budget of 300.</w:t>
      </w:r>
    </w:p>
    <w:p w14:paraId="477D57F1" w14:textId="77777777" w:rsidR="005B6191" w:rsidRPr="007030C4" w:rsidRDefault="005B6191" w:rsidP="007030C4">
      <w:pPr>
        <w:widowControl w:val="0"/>
        <w:autoSpaceDE w:val="0"/>
        <w:autoSpaceDN w:val="0"/>
        <w:adjustRightInd w:val="0"/>
        <w:spacing w:before="0"/>
        <w:ind w:left="720"/>
        <w:jc w:val="left"/>
        <w:rPr>
          <w:rFonts w:cs="Times"/>
          <w:b/>
          <w:szCs w:val="24"/>
          <w:lang w:eastAsia="zh-CN"/>
        </w:rPr>
      </w:pPr>
      <w:r w:rsidRPr="007030C4">
        <w:rPr>
          <w:rFonts w:cs="Times"/>
          <w:noProof/>
        </w:rPr>
        <w:drawing>
          <wp:anchor distT="0" distB="0" distL="114300" distR="114300" simplePos="0" relativeHeight="251663360" behindDoc="0" locked="0" layoutInCell="1" allowOverlap="1" wp14:anchorId="2457B0C8" wp14:editId="18B0CCC2">
            <wp:simplePos x="0" y="0"/>
            <wp:positionH relativeFrom="margin">
              <wp:posOffset>-543560</wp:posOffset>
            </wp:positionH>
            <wp:positionV relativeFrom="margin">
              <wp:posOffset>5561965</wp:posOffset>
            </wp:positionV>
            <wp:extent cx="6588760" cy="2620010"/>
            <wp:effectExtent l="0" t="0" r="2540" b="8890"/>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588760" cy="2620010"/>
                    </a:xfrm>
                    <a:prstGeom prst="rect">
                      <a:avLst/>
                    </a:prstGeom>
                    <a:noFill/>
                  </pic:spPr>
                </pic:pic>
              </a:graphicData>
            </a:graphic>
            <wp14:sizeRelH relativeFrom="page">
              <wp14:pctWidth>0</wp14:pctWidth>
            </wp14:sizeRelH>
            <wp14:sizeRelV relativeFrom="page">
              <wp14:pctHeight>0</wp14:pctHeight>
            </wp14:sizeRelV>
          </wp:anchor>
        </w:drawing>
      </w:r>
    </w:p>
    <w:p w14:paraId="2EA38B6C" w14:textId="77777777" w:rsidR="00FA0BE1" w:rsidRPr="007030C4" w:rsidRDefault="00C20C08" w:rsidP="007030C4">
      <w:pPr>
        <w:widowControl w:val="0"/>
        <w:autoSpaceDE w:val="0"/>
        <w:autoSpaceDN w:val="0"/>
        <w:adjustRightInd w:val="0"/>
        <w:spacing w:before="0"/>
        <w:ind w:left="720"/>
        <w:jc w:val="left"/>
        <w:rPr>
          <w:rFonts w:cs="Times"/>
          <w:szCs w:val="24"/>
          <w:lang w:eastAsia="zh-CN"/>
        </w:rPr>
      </w:pPr>
      <w:r w:rsidRPr="007030C4">
        <w:rPr>
          <w:rFonts w:cs="Times"/>
          <w:noProof/>
        </w:rPr>
        <w:drawing>
          <wp:anchor distT="0" distB="0" distL="114300" distR="114300" simplePos="0" relativeHeight="251654144" behindDoc="0" locked="0" layoutInCell="1" allowOverlap="1" wp14:anchorId="66ACA175" wp14:editId="51ABDF7B">
            <wp:simplePos x="0" y="0"/>
            <wp:positionH relativeFrom="margin">
              <wp:posOffset>-387985</wp:posOffset>
            </wp:positionH>
            <wp:positionV relativeFrom="margin">
              <wp:posOffset>866775</wp:posOffset>
            </wp:positionV>
            <wp:extent cx="6273165" cy="2552700"/>
            <wp:effectExtent l="0" t="0" r="0"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73165" cy="2552700"/>
                    </a:xfrm>
                    <a:prstGeom prst="rect">
                      <a:avLst/>
                    </a:prstGeom>
                    <a:noFill/>
                  </pic:spPr>
                </pic:pic>
              </a:graphicData>
            </a:graphic>
            <wp14:sizeRelH relativeFrom="page">
              <wp14:pctWidth>0</wp14:pctWidth>
            </wp14:sizeRelH>
            <wp14:sizeRelV relativeFrom="page">
              <wp14:pctHeight>0</wp14:pctHeight>
            </wp14:sizeRelV>
          </wp:anchor>
        </w:drawing>
      </w:r>
      <w:r w:rsidR="00E85763" w:rsidRPr="007030C4">
        <w:rPr>
          <w:rFonts w:cs="Times"/>
          <w:b/>
          <w:szCs w:val="24"/>
        </w:rPr>
        <w:t>genProb</w:t>
      </w:r>
      <w:r w:rsidR="00E85763" w:rsidRPr="007030C4">
        <w:rPr>
          <w:rFonts w:cs="Times"/>
          <w:b/>
          <w:szCs w:val="24"/>
          <w:lang w:eastAsia="zh-CN"/>
        </w:rPr>
        <w:t xml:space="preserve">.m </w:t>
      </w:r>
      <w:r w:rsidR="00E85763" w:rsidRPr="007030C4">
        <w:rPr>
          <w:rFonts w:cs="Times"/>
          <w:szCs w:val="24"/>
        </w:rPr>
        <w:t xml:space="preserve">can read in the </w:t>
      </w:r>
      <w:r w:rsidR="00E85763" w:rsidRPr="007030C4">
        <w:rPr>
          <w:rFonts w:cs="Times"/>
          <w:b/>
          <w:szCs w:val="24"/>
        </w:rPr>
        <w:t xml:space="preserve">objectiveFunction.mat </w:t>
      </w:r>
      <w:r w:rsidR="00E85763" w:rsidRPr="007030C4">
        <w:rPr>
          <w:rFonts w:cs="Times"/>
          <w:szCs w:val="24"/>
        </w:rPr>
        <w:t xml:space="preserve">and </w:t>
      </w:r>
      <w:r w:rsidR="00E85763" w:rsidRPr="007030C4">
        <w:rPr>
          <w:rFonts w:cs="Times"/>
          <w:szCs w:val="24"/>
          <w:lang w:eastAsia="zh-CN"/>
        </w:rPr>
        <w:t xml:space="preserve">depict the mean </w:t>
      </w:r>
      <w:r w:rsidR="00E85763" w:rsidRPr="007030C4">
        <w:rPr>
          <w:rFonts w:cs="Times"/>
          <w:szCs w:val="24"/>
          <w:lang w:eastAsia="zh-CN"/>
        </w:rPr>
        <w:lastRenderedPageBreak/>
        <w:t>opportunity cost with error bars indicating the standard deviation of each policy (in OC_hist.tif) as shown in the following left figure , together with the probability of each policy being optimal and being the bes</w:t>
      </w:r>
      <w:r w:rsidR="004D3074" w:rsidRPr="007030C4">
        <w:rPr>
          <w:rFonts w:cs="Times"/>
          <w:szCs w:val="24"/>
          <w:lang w:eastAsia="zh-CN"/>
        </w:rPr>
        <w:t>t in the following right figure:</w:t>
      </w:r>
    </w:p>
    <w:p w14:paraId="53288407" w14:textId="77777777" w:rsidR="00E85763" w:rsidRPr="007030C4" w:rsidRDefault="00E85763" w:rsidP="007030C4">
      <w:pPr>
        <w:widowControl w:val="0"/>
        <w:autoSpaceDE w:val="0"/>
        <w:autoSpaceDN w:val="0"/>
        <w:adjustRightInd w:val="0"/>
        <w:spacing w:before="0"/>
        <w:ind w:left="720"/>
        <w:jc w:val="left"/>
        <w:rPr>
          <w:rFonts w:cs="Times"/>
          <w:szCs w:val="24"/>
          <w:lang w:eastAsia="zh-CN"/>
        </w:rPr>
      </w:pPr>
    </w:p>
    <w:p w14:paraId="054BDB14" w14:textId="77777777" w:rsidR="009A087B" w:rsidRPr="007030C4" w:rsidRDefault="009A087B" w:rsidP="007030C4">
      <w:pPr>
        <w:widowControl w:val="0"/>
        <w:autoSpaceDE w:val="0"/>
        <w:autoSpaceDN w:val="0"/>
        <w:adjustRightInd w:val="0"/>
        <w:spacing w:before="0"/>
        <w:ind w:left="720"/>
        <w:jc w:val="left"/>
        <w:rPr>
          <w:rFonts w:cs="Times"/>
          <w:szCs w:val="24"/>
          <w:lang w:eastAsia="zh-CN"/>
        </w:rPr>
      </w:pPr>
    </w:p>
    <w:p w14:paraId="7A9D33A4" w14:textId="77777777" w:rsidR="00922D13" w:rsidRPr="007030C4" w:rsidRDefault="00922D13" w:rsidP="007030C4">
      <w:pPr>
        <w:widowControl w:val="0"/>
        <w:autoSpaceDE w:val="0"/>
        <w:autoSpaceDN w:val="0"/>
        <w:adjustRightInd w:val="0"/>
        <w:spacing w:before="0"/>
        <w:ind w:left="720"/>
        <w:jc w:val="left"/>
        <w:rPr>
          <w:rFonts w:cs="Times"/>
          <w:szCs w:val="24"/>
          <w:lang w:eastAsia="zh-CN"/>
        </w:rPr>
      </w:pPr>
    </w:p>
    <w:p w14:paraId="79D6D105" w14:textId="77777777" w:rsidR="00A614B8" w:rsidRPr="007030C4" w:rsidRDefault="00C20C08" w:rsidP="007030C4">
      <w:pPr>
        <w:widowControl w:val="0"/>
        <w:autoSpaceDE w:val="0"/>
        <w:autoSpaceDN w:val="0"/>
        <w:adjustRightInd w:val="0"/>
        <w:spacing w:before="0"/>
        <w:ind w:left="720"/>
        <w:jc w:val="left"/>
        <w:rPr>
          <w:rFonts w:cs="Times"/>
          <w:szCs w:val="24"/>
          <w:lang w:eastAsia="zh-CN"/>
        </w:rPr>
      </w:pPr>
      <w:r w:rsidRPr="007030C4">
        <w:rPr>
          <w:rFonts w:cs="Times"/>
          <w:noProof/>
        </w:rPr>
        <w:drawing>
          <wp:anchor distT="0" distB="0" distL="114300" distR="114300" simplePos="0" relativeHeight="251660288" behindDoc="0" locked="0" layoutInCell="1" allowOverlap="1" wp14:anchorId="2C4FA881" wp14:editId="49A94394">
            <wp:simplePos x="0" y="0"/>
            <wp:positionH relativeFrom="margin">
              <wp:posOffset>-588010</wp:posOffset>
            </wp:positionH>
            <wp:positionV relativeFrom="margin">
              <wp:posOffset>5047615</wp:posOffset>
            </wp:positionV>
            <wp:extent cx="6485890" cy="2696210"/>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485890" cy="2696210"/>
                    </a:xfrm>
                    <a:prstGeom prst="rect">
                      <a:avLst/>
                    </a:prstGeom>
                    <a:noFill/>
                  </pic:spPr>
                </pic:pic>
              </a:graphicData>
            </a:graphic>
            <wp14:sizeRelH relativeFrom="page">
              <wp14:pctWidth>0</wp14:pctWidth>
            </wp14:sizeRelH>
            <wp14:sizeRelV relativeFrom="page">
              <wp14:pctHeight>0</wp14:pctHeight>
            </wp14:sizeRelV>
          </wp:anchor>
        </w:drawing>
      </w:r>
      <w:r w:rsidR="00A614B8" w:rsidRPr="007030C4">
        <w:rPr>
          <w:rFonts w:cs="Times"/>
          <w:szCs w:val="24"/>
          <w:lang w:eastAsia="zh-CN"/>
        </w:rPr>
        <w:t xml:space="preserve">The statistics stored in </w:t>
      </w:r>
      <w:r w:rsidR="00A614B8" w:rsidRPr="007030C4">
        <w:rPr>
          <w:rFonts w:cs="Times"/>
          <w:b/>
          <w:color w:val="000000"/>
          <w:szCs w:val="24"/>
        </w:rPr>
        <w:t>objectiveFunction.mat</w:t>
      </w:r>
      <w:r w:rsidR="00A614B8" w:rsidRPr="007030C4">
        <w:rPr>
          <w:rFonts w:cs="Times"/>
          <w:b/>
          <w:color w:val="000000"/>
          <w:szCs w:val="24"/>
          <w:lang w:eastAsia="zh-CN"/>
        </w:rPr>
        <w:t xml:space="preserve">, </w:t>
      </w:r>
      <w:r w:rsidR="00A614B8" w:rsidRPr="007030C4">
        <w:rPr>
          <w:rFonts w:cs="Times"/>
          <w:b/>
          <w:color w:val="000000"/>
          <w:szCs w:val="24"/>
        </w:rPr>
        <w:t>choice.mat</w:t>
      </w:r>
      <w:r w:rsidR="00A614B8" w:rsidRPr="007030C4">
        <w:rPr>
          <w:rFonts w:cs="Times"/>
          <w:b/>
          <w:color w:val="000000"/>
          <w:szCs w:val="24"/>
          <w:lang w:eastAsia="zh-CN"/>
        </w:rPr>
        <w:t xml:space="preserve"> </w:t>
      </w:r>
      <w:r w:rsidR="00A614B8" w:rsidRPr="007030C4">
        <w:rPr>
          <w:rFonts w:cs="Times"/>
          <w:szCs w:val="24"/>
          <w:lang w:eastAsia="zh-CN"/>
        </w:rPr>
        <w:t xml:space="preserve">and </w:t>
      </w:r>
      <w:r w:rsidR="00A614B8" w:rsidRPr="007030C4">
        <w:rPr>
          <w:rFonts w:cs="Times"/>
          <w:b/>
          <w:color w:val="000000"/>
          <w:szCs w:val="24"/>
          <w:lang w:eastAsia="zh-CN"/>
        </w:rPr>
        <w:t xml:space="preserve">FinalFit.mat </w:t>
      </w:r>
      <w:r w:rsidR="00A614B8" w:rsidRPr="007030C4">
        <w:rPr>
          <w:rFonts w:cs="Times"/>
          <w:szCs w:val="24"/>
          <w:lang w:eastAsia="zh-CN"/>
        </w:rPr>
        <w:t xml:space="preserve">can </w:t>
      </w:r>
      <w:r w:rsidR="006946C4" w:rsidRPr="007030C4">
        <w:rPr>
          <w:rFonts w:cs="Times"/>
          <w:szCs w:val="24"/>
          <w:lang w:eastAsia="zh-CN"/>
        </w:rPr>
        <w:t>easily</w:t>
      </w:r>
      <w:r w:rsidR="00A614B8" w:rsidRPr="007030C4">
        <w:rPr>
          <w:rFonts w:cs="Times"/>
          <w:szCs w:val="24"/>
          <w:lang w:eastAsia="zh-CN"/>
        </w:rPr>
        <w:t xml:space="preserve"> be used for other illustrations. For example, </w:t>
      </w:r>
      <w:r w:rsidR="00C64552" w:rsidRPr="007030C4">
        <w:rPr>
          <w:rFonts w:cs="Times"/>
          <w:szCs w:val="24"/>
          <w:lang w:eastAsia="zh-CN"/>
        </w:rPr>
        <w:t xml:space="preserve">one can use the truth values stored in </w:t>
      </w:r>
      <w:r w:rsidR="00C64552" w:rsidRPr="007030C4">
        <w:rPr>
          <w:rFonts w:cs="Times"/>
          <w:b/>
          <w:color w:val="000000"/>
          <w:szCs w:val="24"/>
          <w:lang w:eastAsia="zh-CN"/>
        </w:rPr>
        <w:t xml:space="preserve">FinalFit.mat </w:t>
      </w:r>
      <w:r w:rsidR="00C64552" w:rsidRPr="007030C4">
        <w:rPr>
          <w:rFonts w:cs="Times"/>
          <w:szCs w:val="24"/>
          <w:lang w:eastAsia="zh-CN"/>
        </w:rPr>
        <w:t>and the number of times each policy sample each alternative</w:t>
      </w:r>
      <w:r w:rsidR="0010087E" w:rsidRPr="007030C4">
        <w:rPr>
          <w:rFonts w:cs="Times"/>
          <w:szCs w:val="24"/>
          <w:lang w:eastAsia="zh-CN"/>
        </w:rPr>
        <w:t xml:space="preserve"> (sampling distribution)</w:t>
      </w:r>
      <w:r w:rsidR="00C64552" w:rsidRPr="007030C4">
        <w:rPr>
          <w:rFonts w:cs="Times"/>
          <w:szCs w:val="24"/>
          <w:lang w:eastAsia="zh-CN"/>
        </w:rPr>
        <w:t xml:space="preserve"> stored in </w:t>
      </w:r>
      <w:r w:rsidR="00C64552" w:rsidRPr="007030C4">
        <w:rPr>
          <w:rFonts w:cs="Times"/>
          <w:b/>
          <w:szCs w:val="24"/>
          <w:lang w:eastAsia="zh-CN"/>
        </w:rPr>
        <w:t xml:space="preserve">choice.mat </w:t>
      </w:r>
      <w:r w:rsidR="00C64552" w:rsidRPr="007030C4">
        <w:rPr>
          <w:rFonts w:cs="Times"/>
          <w:szCs w:val="24"/>
          <w:lang w:eastAsia="zh-CN"/>
        </w:rPr>
        <w:t xml:space="preserve">to generate the following two dimensional </w:t>
      </w:r>
      <w:r w:rsidR="004D3074" w:rsidRPr="007030C4">
        <w:rPr>
          <w:rFonts w:cs="Times"/>
          <w:szCs w:val="24"/>
          <w:lang w:eastAsia="zh-CN"/>
        </w:rPr>
        <w:t>contour plot using M</w:t>
      </w:r>
      <w:r w:rsidR="00C64552" w:rsidRPr="007030C4">
        <w:rPr>
          <w:rFonts w:cs="Times"/>
          <w:szCs w:val="24"/>
          <w:lang w:eastAsia="zh-CN"/>
        </w:rPr>
        <w:t>atlab command</w:t>
      </w:r>
      <w:r w:rsidR="004D3074" w:rsidRPr="007030C4">
        <w:rPr>
          <w:rFonts w:cs="Times"/>
          <w:szCs w:val="24"/>
          <w:lang w:eastAsia="zh-CN"/>
        </w:rPr>
        <w:t>s</w:t>
      </w:r>
      <w:r w:rsidR="00C64552" w:rsidRPr="007030C4">
        <w:rPr>
          <w:rFonts w:cs="Times"/>
          <w:szCs w:val="24"/>
          <w:lang w:eastAsia="zh-CN"/>
        </w:rPr>
        <w:t xml:space="preserve"> contour (…)</w:t>
      </w:r>
      <w:r w:rsidR="005F61E1" w:rsidRPr="007030C4">
        <w:rPr>
          <w:rFonts w:cs="Times"/>
          <w:szCs w:val="24"/>
          <w:lang w:eastAsia="zh-CN"/>
        </w:rPr>
        <w:t xml:space="preserve"> plot (…)</w:t>
      </w:r>
      <w:r w:rsidR="00C64552" w:rsidRPr="007030C4">
        <w:rPr>
          <w:rFonts w:cs="Times"/>
          <w:szCs w:val="24"/>
          <w:lang w:eastAsia="zh-CN"/>
        </w:rPr>
        <w:t xml:space="preserve"> and text (…)</w:t>
      </w:r>
      <w:r w:rsidR="004D3074" w:rsidRPr="007030C4">
        <w:rPr>
          <w:rFonts w:cs="Times"/>
          <w:szCs w:val="24"/>
          <w:lang w:eastAsia="zh-CN"/>
        </w:rPr>
        <w:t xml:space="preserve">, as well as the corresponding posterior contour using the </w:t>
      </w:r>
      <w:r w:rsidR="004D3074" w:rsidRPr="007030C4">
        <w:rPr>
          <w:rFonts w:cs="Times"/>
          <w:color w:val="000000"/>
          <w:szCs w:val="24"/>
          <w:lang w:eastAsia="zh-CN"/>
        </w:rPr>
        <w:t xml:space="preserve">final estimate of the surface stored in </w:t>
      </w:r>
      <w:r w:rsidR="004D3074" w:rsidRPr="007030C4">
        <w:rPr>
          <w:rFonts w:cs="Times"/>
          <w:b/>
          <w:color w:val="000000"/>
          <w:szCs w:val="24"/>
          <w:lang w:eastAsia="zh-CN"/>
        </w:rPr>
        <w:t>FinalFit.mat</w:t>
      </w:r>
      <w:r w:rsidR="00C64552" w:rsidRPr="007030C4">
        <w:rPr>
          <w:rFonts w:cs="Times"/>
          <w:szCs w:val="24"/>
          <w:lang w:eastAsia="zh-CN"/>
        </w:rPr>
        <w:t>:</w:t>
      </w:r>
    </w:p>
    <w:p w14:paraId="411D9D49" w14:textId="77777777" w:rsidR="004D3074" w:rsidRPr="007030C4" w:rsidRDefault="004D3074" w:rsidP="007030C4">
      <w:pPr>
        <w:widowControl w:val="0"/>
        <w:autoSpaceDE w:val="0"/>
        <w:autoSpaceDN w:val="0"/>
        <w:adjustRightInd w:val="0"/>
        <w:spacing w:before="0"/>
        <w:ind w:left="720"/>
        <w:jc w:val="left"/>
        <w:rPr>
          <w:rFonts w:cs="Times"/>
          <w:szCs w:val="24"/>
          <w:lang w:eastAsia="zh-CN"/>
        </w:rPr>
      </w:pPr>
    </w:p>
    <w:p w14:paraId="1A5D5B27" w14:textId="77777777" w:rsidR="00B310FB" w:rsidRPr="007030C4" w:rsidRDefault="00B310FB" w:rsidP="007030C4">
      <w:pPr>
        <w:ind w:left="720"/>
        <w:jc w:val="left"/>
        <w:rPr>
          <w:rFonts w:cs="Times"/>
          <w:szCs w:val="24"/>
          <w:lang w:eastAsia="zh-CN"/>
        </w:rPr>
      </w:pPr>
    </w:p>
    <w:p w14:paraId="5BB92402" w14:textId="5F608AA0" w:rsidR="004442A2" w:rsidRPr="007030C4" w:rsidRDefault="004442A2" w:rsidP="007030C4">
      <w:pPr>
        <w:pStyle w:val="Heading2"/>
        <w:ind w:left="1512"/>
        <w:rPr>
          <w:rFonts w:cs="Times"/>
          <w:lang w:eastAsia="zh-CN"/>
        </w:rPr>
      </w:pPr>
      <w:bookmarkStart w:id="6" w:name="_Toc490336266"/>
      <w:r w:rsidRPr="007030C4">
        <w:rPr>
          <w:rFonts w:cs="Times"/>
          <w:lang w:eastAsia="zh-CN"/>
        </w:rPr>
        <w:t>Add</w:t>
      </w:r>
      <w:r w:rsidR="00252F06" w:rsidRPr="007030C4">
        <w:rPr>
          <w:rFonts w:cs="Times"/>
          <w:lang w:eastAsia="zh-CN"/>
        </w:rPr>
        <w:t>ing</w:t>
      </w:r>
      <w:r w:rsidRPr="007030C4">
        <w:rPr>
          <w:rFonts w:cs="Times"/>
          <w:lang w:eastAsia="zh-CN"/>
        </w:rPr>
        <w:t xml:space="preserve"> in new problem classes and/or policies</w:t>
      </w:r>
      <w:bookmarkEnd w:id="6"/>
    </w:p>
    <w:p w14:paraId="68A7377E" w14:textId="77777777" w:rsidR="004442A2" w:rsidRPr="007030C4" w:rsidRDefault="004442A2" w:rsidP="007030C4">
      <w:pPr>
        <w:ind w:left="720"/>
        <w:jc w:val="left"/>
        <w:rPr>
          <w:rFonts w:cs="Times"/>
          <w:b/>
          <w:color w:val="000000"/>
          <w:szCs w:val="24"/>
          <w:lang w:eastAsia="zh-CN"/>
        </w:rPr>
      </w:pPr>
      <w:r w:rsidRPr="007030C4">
        <w:rPr>
          <w:rFonts w:cs="Times"/>
          <w:b/>
          <w:color w:val="000000"/>
          <w:szCs w:val="24"/>
        </w:rPr>
        <w:t>New problem class</w:t>
      </w:r>
    </w:p>
    <w:p w14:paraId="7208C3A6" w14:textId="77777777" w:rsidR="004442A2" w:rsidRPr="007030C4" w:rsidRDefault="004442A2" w:rsidP="007030C4">
      <w:pPr>
        <w:widowControl w:val="0"/>
        <w:autoSpaceDE w:val="0"/>
        <w:autoSpaceDN w:val="0"/>
        <w:adjustRightInd w:val="0"/>
        <w:spacing w:before="0"/>
        <w:ind w:left="720"/>
        <w:jc w:val="left"/>
        <w:rPr>
          <w:rFonts w:cs="Times"/>
          <w:sz w:val="22"/>
          <w:szCs w:val="22"/>
          <w:lang w:eastAsia="zh-CN"/>
        </w:rPr>
      </w:pPr>
      <w:r w:rsidRPr="007030C4">
        <w:rPr>
          <w:rFonts w:cs="Times"/>
          <w:sz w:val="22"/>
          <w:szCs w:val="22"/>
        </w:rPr>
        <w:t>Each of the problems classes is organized in its own .m file in the ./problemClasses folder. The standard API is defined as Name(varargin)</w:t>
      </w:r>
      <w:r w:rsidRPr="007030C4">
        <w:rPr>
          <w:rFonts w:cs="Times"/>
          <w:sz w:val="22"/>
          <w:szCs w:val="22"/>
          <w:lang w:eastAsia="zh-CN"/>
        </w:rPr>
        <w:t xml:space="preserve">, where varargin is used to pass input parameters with variable lengths for the problem class if needed. </w:t>
      </w:r>
    </w:p>
    <w:p w14:paraId="5546A034" w14:textId="77777777" w:rsidR="00066F52" w:rsidRPr="007030C4" w:rsidRDefault="00066F52" w:rsidP="007030C4">
      <w:pPr>
        <w:ind w:left="720"/>
        <w:jc w:val="left"/>
        <w:rPr>
          <w:rFonts w:cs="Times"/>
          <w:b/>
          <w:color w:val="000000"/>
          <w:szCs w:val="24"/>
          <w:lang w:eastAsia="zh-CN"/>
        </w:rPr>
      </w:pPr>
      <w:r w:rsidRPr="007030C4">
        <w:rPr>
          <w:rFonts w:cs="Times"/>
          <w:b/>
          <w:color w:val="000000"/>
          <w:szCs w:val="24"/>
        </w:rPr>
        <w:t xml:space="preserve">New </w:t>
      </w:r>
      <w:r w:rsidR="003F0F57" w:rsidRPr="007030C4">
        <w:rPr>
          <w:rFonts w:cs="Times"/>
          <w:b/>
          <w:color w:val="000000"/>
          <w:szCs w:val="24"/>
          <w:lang w:eastAsia="zh-CN"/>
        </w:rPr>
        <w:t>policy</w:t>
      </w:r>
    </w:p>
    <w:p w14:paraId="117CD01F" w14:textId="77777777" w:rsidR="00A73627" w:rsidRPr="007030C4" w:rsidRDefault="00066F52" w:rsidP="007030C4">
      <w:pPr>
        <w:widowControl w:val="0"/>
        <w:autoSpaceDE w:val="0"/>
        <w:autoSpaceDN w:val="0"/>
        <w:adjustRightInd w:val="0"/>
        <w:spacing w:before="0"/>
        <w:ind w:left="720"/>
        <w:jc w:val="left"/>
        <w:rPr>
          <w:rFonts w:cs="Times"/>
          <w:sz w:val="22"/>
          <w:szCs w:val="22"/>
          <w:lang w:eastAsia="zh-CN"/>
        </w:rPr>
      </w:pPr>
      <w:r w:rsidRPr="007030C4">
        <w:rPr>
          <w:rFonts w:cs="Times"/>
          <w:sz w:val="22"/>
          <w:szCs w:val="22"/>
        </w:rPr>
        <w:t>Each of the problems classes is organized in its own .m file in the ./</w:t>
      </w:r>
      <w:r w:rsidRPr="007030C4">
        <w:rPr>
          <w:rFonts w:cs="Times"/>
          <w:sz w:val="22"/>
          <w:szCs w:val="22"/>
          <w:lang w:eastAsia="zh-CN"/>
        </w:rPr>
        <w:t>policies</w:t>
      </w:r>
      <w:r w:rsidRPr="007030C4">
        <w:rPr>
          <w:rFonts w:cs="Times"/>
          <w:sz w:val="22"/>
          <w:szCs w:val="22"/>
        </w:rPr>
        <w:t xml:space="preserve"> folder. The standard API is defined as KG( mu_0,beta_W,covM,samples, alpha, tune)</w:t>
      </w:r>
      <w:r w:rsidRPr="007030C4">
        <w:rPr>
          <w:rFonts w:cs="Times"/>
          <w:sz w:val="22"/>
          <w:szCs w:val="22"/>
          <w:lang w:eastAsia="zh-CN"/>
        </w:rPr>
        <w:t xml:space="preserve"> where mu_0 and covM is specifies the prior distribution, beta_W is the known measure noise, samples are pre-generated and shared among all the policies, alpha is the tunable parameter and tune specifies whether tune this policy or use default value.</w:t>
      </w:r>
    </w:p>
    <w:p w14:paraId="7C48F7F2" w14:textId="77777777" w:rsidR="00A73627" w:rsidRPr="007030C4" w:rsidRDefault="00A73627" w:rsidP="007030C4">
      <w:pPr>
        <w:widowControl w:val="0"/>
        <w:autoSpaceDE w:val="0"/>
        <w:autoSpaceDN w:val="0"/>
        <w:adjustRightInd w:val="0"/>
        <w:spacing w:before="0"/>
        <w:ind w:left="720"/>
        <w:jc w:val="left"/>
        <w:rPr>
          <w:rFonts w:cs="Times"/>
          <w:sz w:val="22"/>
          <w:szCs w:val="22"/>
          <w:lang w:eastAsia="zh-CN"/>
        </w:rPr>
      </w:pPr>
    </w:p>
    <w:p w14:paraId="165CF215" w14:textId="77777777" w:rsidR="00A73627" w:rsidRPr="007030C4" w:rsidRDefault="00A73627" w:rsidP="007030C4">
      <w:pPr>
        <w:widowControl w:val="0"/>
        <w:autoSpaceDE w:val="0"/>
        <w:autoSpaceDN w:val="0"/>
        <w:adjustRightInd w:val="0"/>
        <w:spacing w:before="0"/>
        <w:ind w:left="720"/>
        <w:jc w:val="left"/>
        <w:rPr>
          <w:rFonts w:cs="Times"/>
          <w:sz w:val="22"/>
          <w:szCs w:val="22"/>
          <w:lang w:eastAsia="zh-CN"/>
        </w:rPr>
      </w:pPr>
    </w:p>
    <w:p w14:paraId="06BFCA27" w14:textId="77777777" w:rsidR="00A73627" w:rsidRPr="007030C4" w:rsidRDefault="00A73627" w:rsidP="007030C4">
      <w:pPr>
        <w:widowControl w:val="0"/>
        <w:autoSpaceDE w:val="0"/>
        <w:autoSpaceDN w:val="0"/>
        <w:adjustRightInd w:val="0"/>
        <w:spacing w:before="0"/>
        <w:ind w:left="720"/>
        <w:jc w:val="left"/>
        <w:rPr>
          <w:rFonts w:cs="Times"/>
          <w:sz w:val="22"/>
          <w:szCs w:val="22"/>
          <w:lang w:eastAsia="zh-CN"/>
        </w:rPr>
      </w:pPr>
    </w:p>
    <w:p w14:paraId="06BAE854" w14:textId="77777777" w:rsidR="00A73627" w:rsidRPr="007030C4" w:rsidRDefault="00A73627" w:rsidP="007030C4">
      <w:pPr>
        <w:widowControl w:val="0"/>
        <w:autoSpaceDE w:val="0"/>
        <w:autoSpaceDN w:val="0"/>
        <w:adjustRightInd w:val="0"/>
        <w:spacing w:before="0"/>
        <w:ind w:left="720"/>
        <w:jc w:val="left"/>
        <w:rPr>
          <w:rFonts w:cs="Times"/>
          <w:sz w:val="22"/>
          <w:szCs w:val="22"/>
          <w:lang w:eastAsia="zh-CN"/>
        </w:rPr>
      </w:pPr>
    </w:p>
    <w:p w14:paraId="4B6F8DCC" w14:textId="77777777" w:rsidR="00A73627" w:rsidRPr="007030C4" w:rsidRDefault="00021487" w:rsidP="007030C4">
      <w:pPr>
        <w:widowControl w:val="0"/>
        <w:autoSpaceDE w:val="0"/>
        <w:autoSpaceDN w:val="0"/>
        <w:adjustRightInd w:val="0"/>
        <w:spacing w:before="0"/>
        <w:ind w:left="720"/>
        <w:jc w:val="left"/>
        <w:rPr>
          <w:rFonts w:cs="Times"/>
          <w:sz w:val="22"/>
          <w:szCs w:val="22"/>
          <w:lang w:eastAsia="zh-CN"/>
        </w:rPr>
      </w:pPr>
      <w:r w:rsidRPr="007030C4">
        <w:rPr>
          <w:rFonts w:cs="Times"/>
          <w:noProof/>
        </w:rPr>
        <w:drawing>
          <wp:inline distT="0" distB="0" distL="0" distR="0" wp14:anchorId="2E76069B" wp14:editId="7D92730E">
            <wp:extent cx="5105400" cy="3171825"/>
            <wp:effectExtent l="0" t="0" r="0" b="9525"/>
            <wp:docPr id="3" name="图片 3" descr="image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299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05400" cy="3171825"/>
                    </a:xfrm>
                    <a:prstGeom prst="rect">
                      <a:avLst/>
                    </a:prstGeom>
                    <a:noFill/>
                    <a:ln>
                      <a:noFill/>
                    </a:ln>
                  </pic:spPr>
                </pic:pic>
              </a:graphicData>
            </a:graphic>
          </wp:inline>
        </w:drawing>
      </w:r>
    </w:p>
    <w:p w14:paraId="119F9631" w14:textId="77777777" w:rsidR="00A73627" w:rsidRPr="007030C4" w:rsidRDefault="00A73627" w:rsidP="007030C4">
      <w:pPr>
        <w:widowControl w:val="0"/>
        <w:autoSpaceDE w:val="0"/>
        <w:autoSpaceDN w:val="0"/>
        <w:adjustRightInd w:val="0"/>
        <w:spacing w:before="0"/>
        <w:ind w:left="720"/>
        <w:jc w:val="left"/>
        <w:rPr>
          <w:rFonts w:cs="Times"/>
          <w:sz w:val="22"/>
          <w:szCs w:val="22"/>
          <w:lang w:eastAsia="zh-CN"/>
        </w:rPr>
      </w:pPr>
    </w:p>
    <w:p w14:paraId="4955880B" w14:textId="07CE2235" w:rsidR="00FC4C1A" w:rsidRPr="007030C4" w:rsidRDefault="00FC4C1A" w:rsidP="007030C4">
      <w:pPr>
        <w:widowControl w:val="0"/>
        <w:autoSpaceDE w:val="0"/>
        <w:autoSpaceDN w:val="0"/>
        <w:adjustRightInd w:val="0"/>
        <w:spacing w:before="0"/>
        <w:ind w:left="720"/>
        <w:jc w:val="left"/>
        <w:rPr>
          <w:rFonts w:cs="Times"/>
          <w:sz w:val="22"/>
          <w:szCs w:val="22"/>
          <w:lang w:eastAsia="zh-CN"/>
        </w:rPr>
      </w:pPr>
    </w:p>
    <w:p w14:paraId="7150F971" w14:textId="77777777" w:rsidR="001D1299" w:rsidRPr="007030C4" w:rsidRDefault="001D1299" w:rsidP="007030C4">
      <w:pPr>
        <w:pStyle w:val="Heading2"/>
        <w:ind w:left="1512"/>
        <w:rPr>
          <w:rFonts w:cs="Times"/>
        </w:rPr>
      </w:pPr>
      <w:bookmarkStart w:id="7" w:name="_Toc490336267"/>
      <w:r w:rsidRPr="007030C4">
        <w:rPr>
          <w:rFonts w:cs="Times"/>
        </w:rPr>
        <w:t>Pre-coded Problem Classes</w:t>
      </w:r>
      <w:bookmarkEnd w:id="7"/>
    </w:p>
    <w:p w14:paraId="4A7E5006" w14:textId="77777777" w:rsidR="001D1299" w:rsidRPr="007030C4" w:rsidRDefault="001D1299" w:rsidP="007030C4">
      <w:pPr>
        <w:ind w:left="720"/>
        <w:jc w:val="left"/>
        <w:rPr>
          <w:rFonts w:cs="Times"/>
          <w:b/>
          <w:color w:val="000000"/>
          <w:szCs w:val="24"/>
        </w:rPr>
      </w:pPr>
      <w:r w:rsidRPr="007030C4">
        <w:rPr>
          <w:rFonts w:cs="Times"/>
          <w:b/>
          <w:color w:val="000000"/>
          <w:szCs w:val="24"/>
        </w:rPr>
        <w:t>Synthetic test functions:</w:t>
      </w:r>
    </w:p>
    <w:p w14:paraId="6AD0C647"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Bubeck1~Bubeck7</w:t>
      </w:r>
    </w:p>
    <w:p w14:paraId="6653724C"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Asymmetric Unimodular Functions with the parameter chosen to be 0.2,0.5 and 0.8 with high or medium noise level, respectively</w:t>
      </w:r>
    </w:p>
    <w:p w14:paraId="2A54CC04"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Rosenbrock function with additive noise</w:t>
      </w:r>
    </w:p>
    <w:p w14:paraId="12237957"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Pinter's function with additive noise</w:t>
      </w:r>
    </w:p>
    <w:p w14:paraId="75F2C7CF"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Goldstein function with additive noise</w:t>
      </w:r>
    </w:p>
    <w:p w14:paraId="7DE83BCB"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Griewank function with additive noise</w:t>
      </w:r>
    </w:p>
    <w:p w14:paraId="514AD4A7"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Branin’s function with additive noise</w:t>
      </w:r>
    </w:p>
    <w:p w14:paraId="3ECCF8E3"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Axis parallel hyper-ellipsoid function with additive noise</w:t>
      </w:r>
    </w:p>
    <w:p w14:paraId="5874FDB8"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Rastrigin’s function with additive noise</w:t>
      </w:r>
    </w:p>
    <w:p w14:paraId="1B367335"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Ackley’s function with additive noise</w:t>
      </w:r>
    </w:p>
    <w:p w14:paraId="12EE794B"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Six-hump camel back function with additive noise</w:t>
      </w:r>
    </w:p>
    <w:p w14:paraId="61AFFF32"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Easom function with additive noise</w:t>
      </w:r>
    </w:p>
    <w:p w14:paraId="37DE0FE9" w14:textId="77777777" w:rsidR="001D1299" w:rsidRPr="007030C4" w:rsidRDefault="001D1299" w:rsidP="007030C4">
      <w:pPr>
        <w:ind w:left="720"/>
        <w:jc w:val="left"/>
        <w:rPr>
          <w:rFonts w:cs="Times"/>
          <w:b/>
          <w:color w:val="000000"/>
          <w:szCs w:val="24"/>
        </w:rPr>
      </w:pPr>
      <w:r w:rsidRPr="007030C4">
        <w:rPr>
          <w:rFonts w:cs="Times"/>
          <w:b/>
          <w:color w:val="000000"/>
          <w:szCs w:val="24"/>
        </w:rPr>
        <w:t>Truth-From-Prior experiments:</w:t>
      </w:r>
    </w:p>
    <w:p w14:paraId="5D1522F4"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Gaussian Process Regression</w:t>
      </w:r>
      <w:r w:rsidR="0069293E" w:rsidRPr="007030C4">
        <w:rPr>
          <w:rFonts w:ascii="Times" w:hAnsi="Times" w:cs="Times"/>
          <w:kern w:val="0"/>
          <w:sz w:val="24"/>
          <w:szCs w:val="24"/>
        </w:rPr>
        <w:t xml:space="preserve"> (</w:t>
      </w:r>
      <w:r w:rsidR="0069293E" w:rsidRPr="007030C4">
        <w:rPr>
          <w:rFonts w:ascii="Times" w:hAnsi="Times" w:cs="Times"/>
          <w:color w:val="4BACC6"/>
          <w:kern w:val="0"/>
          <w:sz w:val="24"/>
          <w:szCs w:val="24"/>
        </w:rPr>
        <w:t>with a default prior</w:t>
      </w:r>
      <w:r w:rsidR="0069293E" w:rsidRPr="007030C4">
        <w:rPr>
          <w:rFonts w:ascii="Times" w:hAnsi="Times" w:cs="Times"/>
          <w:kern w:val="0"/>
          <w:sz w:val="24"/>
          <w:szCs w:val="24"/>
        </w:rPr>
        <w:t>)</w:t>
      </w:r>
    </w:p>
    <w:p w14:paraId="0EEAC528" w14:textId="77777777" w:rsidR="001D1299" w:rsidRPr="007030C4" w:rsidRDefault="001D1299" w:rsidP="007030C4">
      <w:pPr>
        <w:ind w:left="720"/>
        <w:jc w:val="left"/>
        <w:rPr>
          <w:rFonts w:cs="Times"/>
          <w:b/>
          <w:color w:val="000000"/>
          <w:szCs w:val="24"/>
          <w:lang w:eastAsia="zh-CN"/>
        </w:rPr>
      </w:pPr>
      <w:r w:rsidRPr="007030C4">
        <w:rPr>
          <w:rFonts w:cs="Times"/>
          <w:b/>
          <w:color w:val="000000"/>
          <w:szCs w:val="24"/>
          <w:lang w:eastAsia="zh-CN"/>
        </w:rPr>
        <w:t>P</w:t>
      </w:r>
      <w:r w:rsidRPr="007030C4">
        <w:rPr>
          <w:rFonts w:cs="Times"/>
          <w:b/>
          <w:color w:val="000000"/>
          <w:szCs w:val="24"/>
        </w:rPr>
        <w:t>arameteriz</w:t>
      </w:r>
      <w:r w:rsidRPr="007030C4">
        <w:rPr>
          <w:rFonts w:cs="Times"/>
          <w:b/>
          <w:color w:val="000000"/>
          <w:szCs w:val="24"/>
          <w:lang w:eastAsia="zh-CN"/>
        </w:rPr>
        <w:t>ed</w:t>
      </w:r>
      <w:r w:rsidRPr="007030C4">
        <w:rPr>
          <w:rFonts w:cs="Times"/>
          <w:b/>
          <w:color w:val="000000"/>
          <w:szCs w:val="24"/>
        </w:rPr>
        <w:t xml:space="preserve"> families</w:t>
      </w:r>
    </w:p>
    <w:p w14:paraId="5F9A5331"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General AUF problems represented by one parameter drawn from U[0,1]</w:t>
      </w:r>
    </w:p>
    <w:p w14:paraId="3E765977" w14:textId="77777777" w:rsidR="001D1299" w:rsidRPr="007030C4" w:rsidRDefault="001D1299" w:rsidP="007030C4">
      <w:pPr>
        <w:ind w:left="720"/>
        <w:jc w:val="left"/>
        <w:rPr>
          <w:rFonts w:cs="Times"/>
          <w:b/>
          <w:color w:val="000000"/>
          <w:szCs w:val="24"/>
          <w:lang w:eastAsia="zh-CN"/>
        </w:rPr>
      </w:pPr>
      <w:r w:rsidRPr="007030C4">
        <w:rPr>
          <w:rFonts w:cs="Times"/>
          <w:b/>
          <w:color w:val="000000"/>
          <w:szCs w:val="24"/>
        </w:rPr>
        <w:lastRenderedPageBreak/>
        <w:t xml:space="preserve">Real world applications: </w:t>
      </w:r>
    </w:p>
    <w:p w14:paraId="5D52FBD3"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Payload delivery problem</w:t>
      </w:r>
      <w:r w:rsidR="00F31741" w:rsidRPr="007030C4">
        <w:rPr>
          <w:rFonts w:ascii="Times" w:hAnsi="Times" w:cs="Times"/>
          <w:kern w:val="0"/>
          <w:sz w:val="24"/>
          <w:szCs w:val="24"/>
        </w:rPr>
        <w:t xml:space="preserve"> </w:t>
      </w:r>
    </w:p>
    <w:p w14:paraId="5393C670"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Immobilized nanoparticles design</w:t>
      </w:r>
      <w:r w:rsidR="0069293E" w:rsidRPr="007030C4">
        <w:rPr>
          <w:rFonts w:ascii="Times" w:hAnsi="Times" w:cs="Times"/>
          <w:kern w:val="0"/>
          <w:sz w:val="24"/>
          <w:szCs w:val="24"/>
        </w:rPr>
        <w:t xml:space="preserve">  (</w:t>
      </w:r>
      <w:r w:rsidR="0069293E" w:rsidRPr="007030C4">
        <w:rPr>
          <w:rFonts w:ascii="Times" w:hAnsi="Times" w:cs="Times"/>
          <w:color w:val="4BACC6"/>
          <w:kern w:val="0"/>
          <w:sz w:val="24"/>
          <w:szCs w:val="24"/>
        </w:rPr>
        <w:t>with a default prior</w:t>
      </w:r>
      <w:r w:rsidR="0069293E" w:rsidRPr="007030C4">
        <w:rPr>
          <w:rFonts w:ascii="Times" w:hAnsi="Times" w:cs="Times"/>
          <w:kern w:val="0"/>
          <w:sz w:val="24"/>
          <w:szCs w:val="24"/>
        </w:rPr>
        <w:t>)</w:t>
      </w:r>
    </w:p>
    <w:p w14:paraId="67308908" w14:textId="77777777" w:rsidR="001D1299" w:rsidRPr="007030C4" w:rsidRDefault="001D1299" w:rsidP="007030C4">
      <w:pPr>
        <w:pStyle w:val="ListParagraph"/>
        <w:autoSpaceDE w:val="0"/>
        <w:autoSpaceDN w:val="0"/>
        <w:adjustRightInd w:val="0"/>
        <w:ind w:left="1440" w:firstLineChars="0" w:firstLine="0"/>
        <w:jc w:val="left"/>
        <w:rPr>
          <w:rFonts w:ascii="Times" w:hAnsi="Times" w:cs="Times"/>
          <w:kern w:val="0"/>
          <w:sz w:val="24"/>
          <w:szCs w:val="24"/>
        </w:rPr>
      </w:pPr>
    </w:p>
    <w:p w14:paraId="4C05E9A6" w14:textId="77777777" w:rsidR="001D1299" w:rsidRPr="007030C4" w:rsidRDefault="001D1299" w:rsidP="007030C4">
      <w:pPr>
        <w:pStyle w:val="Heading2"/>
        <w:ind w:left="1512"/>
        <w:rPr>
          <w:rFonts w:cs="Times"/>
        </w:rPr>
      </w:pPr>
      <w:bookmarkStart w:id="8" w:name="_Toc490336268"/>
      <w:r w:rsidRPr="007030C4">
        <w:rPr>
          <w:rFonts w:cs="Times"/>
        </w:rPr>
        <w:t>Pre-coded Policies</w:t>
      </w:r>
      <w:bookmarkEnd w:id="8"/>
    </w:p>
    <w:p w14:paraId="19E154CE"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Interval Estimation (IE)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747F31F5"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Kriging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4EAC7D03"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UCB (and a modified version UCBcb incorporating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4A44C36A"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UCBNormal</w:t>
      </w:r>
    </w:p>
    <w:p w14:paraId="4B09A5DB"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UCB-E (and a modified version UCBEcb incorporating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4C2C8F0F"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UCB-V(and a modified version UCBVcb incorporating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64791DBF"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Bayes-UCB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1577066D"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KL-UCB</w:t>
      </w:r>
    </w:p>
    <w:p w14:paraId="123E3581"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Knowledge gradient policy for offline learning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77974849"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Knowledge gradient for online learning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01BD2218"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Successive rejects</w:t>
      </w:r>
    </w:p>
    <w:p w14:paraId="4FD192B6"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Thompson sampling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35F63F77"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Pure exploration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42ED7F90" w14:textId="77777777" w:rsidR="001D1299" w:rsidRPr="007030C4" w:rsidRDefault="001D1299" w:rsidP="007030C4">
      <w:pPr>
        <w:pStyle w:val="ListParagraph"/>
        <w:numPr>
          <w:ilvl w:val="0"/>
          <w:numId w:val="32"/>
        </w:numPr>
        <w:autoSpaceDE w:val="0"/>
        <w:autoSpaceDN w:val="0"/>
        <w:adjustRightInd w:val="0"/>
        <w:ind w:left="1440" w:firstLineChars="0"/>
        <w:jc w:val="left"/>
        <w:rPr>
          <w:rFonts w:ascii="Times" w:hAnsi="Times" w:cs="Times"/>
          <w:kern w:val="0"/>
          <w:sz w:val="24"/>
          <w:szCs w:val="24"/>
        </w:rPr>
      </w:pPr>
      <w:r w:rsidRPr="007030C4">
        <w:rPr>
          <w:rFonts w:ascii="Times" w:hAnsi="Times" w:cs="Times"/>
          <w:kern w:val="0"/>
          <w:sz w:val="24"/>
          <w:szCs w:val="24"/>
        </w:rPr>
        <w:t xml:space="preserve">Pure exploitation (can be used for </w:t>
      </w:r>
      <w:r w:rsidRPr="007030C4">
        <w:rPr>
          <w:rFonts w:ascii="Times" w:hAnsi="Times" w:cs="Times"/>
          <w:color w:val="7030A0"/>
          <w:kern w:val="0"/>
          <w:sz w:val="24"/>
          <w:szCs w:val="24"/>
        </w:rPr>
        <w:t>correlated beliefs</w:t>
      </w:r>
      <w:r w:rsidRPr="007030C4">
        <w:rPr>
          <w:rFonts w:ascii="Times" w:hAnsi="Times" w:cs="Times"/>
          <w:kern w:val="0"/>
          <w:sz w:val="24"/>
          <w:szCs w:val="24"/>
        </w:rPr>
        <w:t>)</w:t>
      </w:r>
    </w:p>
    <w:p w14:paraId="2C438E28" w14:textId="4582CA9B" w:rsidR="00E23201" w:rsidRPr="007030C4" w:rsidRDefault="00252F06" w:rsidP="007030C4">
      <w:pPr>
        <w:pStyle w:val="Heading1"/>
        <w:ind w:left="1080"/>
        <w:rPr>
          <w:rFonts w:cs="Times"/>
          <w:lang w:eastAsia="zh-CN"/>
        </w:rPr>
      </w:pPr>
      <w:bookmarkStart w:id="9" w:name="_Toc490336269"/>
      <w:r w:rsidRPr="007030C4">
        <w:rPr>
          <w:rFonts w:cs="Times"/>
          <w:lang w:eastAsia="zh-CN"/>
        </w:rPr>
        <w:lastRenderedPageBreak/>
        <w:t>MOLTE-DB – Derivative-based stochastic search</w:t>
      </w:r>
      <w:bookmarkEnd w:id="9"/>
    </w:p>
    <w:p w14:paraId="45A36583" w14:textId="54A825B4" w:rsidR="00252F06" w:rsidRPr="007030C4" w:rsidRDefault="00252F06" w:rsidP="007030C4">
      <w:pPr>
        <w:ind w:left="720"/>
        <w:rPr>
          <w:rFonts w:cs="Times"/>
          <w:lang w:eastAsia="zh-CN"/>
        </w:rPr>
      </w:pPr>
      <w:r w:rsidRPr="007030C4">
        <w:rPr>
          <w:rFonts w:cs="Times"/>
          <w:lang w:eastAsia="zh-CN"/>
        </w:rPr>
        <w:t>MOLTE-DB starts with the same objective function as we did for derivative-free:</w:t>
      </w:r>
    </w:p>
    <w:p w14:paraId="4ACEDD86" w14:textId="06FAE7E6" w:rsidR="00252F06" w:rsidRPr="007030C4" w:rsidRDefault="00252F06" w:rsidP="007030C4">
      <w:pPr>
        <w:ind w:left="720"/>
        <w:rPr>
          <w:rFonts w:cs="Times"/>
          <w:lang w:eastAsia="zh-CN"/>
        </w:rPr>
      </w:pPr>
      <w:r w:rsidRPr="007030C4">
        <w:rPr>
          <w:rFonts w:cs="Times"/>
          <w:lang w:eastAsia="zh-CN"/>
        </w:rPr>
        <w:tab/>
      </w:r>
      <w:r w:rsidRPr="007030C4">
        <w:rPr>
          <w:rFonts w:cs="Times"/>
          <w:lang w:eastAsia="zh-CN"/>
        </w:rPr>
        <w:tab/>
      </w:r>
      <w:r w:rsidRPr="007030C4">
        <w:rPr>
          <w:rFonts w:cs="Times"/>
          <w:position w:val="-12"/>
          <w:lang w:eastAsia="zh-CN"/>
        </w:rPr>
        <w:object w:dxaOrig="1560" w:dyaOrig="360" w14:anchorId="10A2A634">
          <v:shape id="_x0000_i1065" type="#_x0000_t75" style="width:78pt;height:19.5pt" o:ole="">
            <v:imagedata r:id="rId85" o:title=""/>
          </v:shape>
          <o:OLEObject Type="Embed" ProgID="Equation.DSMT4" ShapeID="_x0000_i1065" DrawAspect="Content" ObjectID="_1567184690" r:id="rId86"/>
        </w:object>
      </w:r>
      <w:r w:rsidRPr="007030C4">
        <w:rPr>
          <w:rFonts w:cs="Times"/>
          <w:lang w:eastAsia="zh-CN"/>
        </w:rPr>
        <w:t xml:space="preserve"> </w:t>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t>(3.1)</w:t>
      </w:r>
    </w:p>
    <w:p w14:paraId="38041B93" w14:textId="1D9779E0" w:rsidR="00252F06" w:rsidRPr="007030C4" w:rsidRDefault="00252F06" w:rsidP="007030C4">
      <w:pPr>
        <w:ind w:left="720"/>
        <w:rPr>
          <w:rFonts w:cs="Times"/>
          <w:lang w:eastAsia="zh-CN"/>
        </w:rPr>
      </w:pPr>
      <w:r w:rsidRPr="007030C4">
        <w:rPr>
          <w:rFonts w:cs="Times"/>
          <w:lang w:eastAsia="zh-CN"/>
        </w:rPr>
        <w:t xml:space="preserve">The only difference is that we are going to assume that </w:t>
      </w:r>
      <w:r w:rsidRPr="007030C4">
        <w:rPr>
          <w:rFonts w:cs="Times"/>
          <w:i/>
          <w:lang w:eastAsia="zh-CN"/>
        </w:rPr>
        <w:t>x</w:t>
      </w:r>
      <w:r w:rsidRPr="007030C4">
        <w:rPr>
          <w:rFonts w:cs="Times"/>
          <w:lang w:eastAsia="zh-CN"/>
        </w:rPr>
        <w:t xml:space="preserve"> is continuous and unconstrained.  We could include constraints of the form </w:t>
      </w:r>
      <w:r w:rsidRPr="007030C4">
        <w:rPr>
          <w:rFonts w:cs="Times"/>
          <w:position w:val="-6"/>
          <w:lang w:eastAsia="zh-CN"/>
        </w:rPr>
        <w:object w:dxaOrig="740" w:dyaOrig="279" w14:anchorId="511ECF0F">
          <v:shape id="_x0000_i1066" type="#_x0000_t75" style="width:37.5pt;height:14.25pt" o:ole="">
            <v:imagedata r:id="rId87" o:title=""/>
          </v:shape>
          <o:OLEObject Type="Embed" ProgID="Equation.DSMT4" ShapeID="_x0000_i1066" DrawAspect="Content" ObjectID="_1567184691" r:id="rId88"/>
        </w:object>
      </w:r>
      <w:r w:rsidRPr="007030C4">
        <w:rPr>
          <w:rFonts w:cs="Times"/>
          <w:lang w:eastAsia="zh-CN"/>
        </w:rPr>
        <w:t xml:space="preserve"> or box constraints of the form </w:t>
      </w:r>
      <w:r w:rsidRPr="007030C4">
        <w:rPr>
          <w:rFonts w:cs="Times"/>
          <w:position w:val="-12"/>
          <w:lang w:eastAsia="zh-CN"/>
        </w:rPr>
        <w:object w:dxaOrig="1080" w:dyaOrig="360" w14:anchorId="5883702A">
          <v:shape id="_x0000_i1067" type="#_x0000_t75" style="width:54pt;height:19.5pt" o:ole="">
            <v:imagedata r:id="rId89" o:title=""/>
          </v:shape>
          <o:OLEObject Type="Embed" ProgID="Equation.DSMT4" ShapeID="_x0000_i1067" DrawAspect="Content" ObjectID="_1567184692" r:id="rId90"/>
        </w:object>
      </w:r>
      <w:r w:rsidRPr="007030C4">
        <w:rPr>
          <w:rFonts w:cs="Times"/>
          <w:lang w:eastAsia="zh-CN"/>
        </w:rPr>
        <w:t xml:space="preserve"> without too much difficulty, but in its current form the algorithm does not allow constraints.</w:t>
      </w:r>
    </w:p>
    <w:p w14:paraId="572B5845" w14:textId="28CE062F" w:rsidR="00252F06" w:rsidRPr="007030C4" w:rsidRDefault="00252F06" w:rsidP="007030C4">
      <w:pPr>
        <w:ind w:left="720"/>
        <w:rPr>
          <w:rFonts w:cs="Times"/>
          <w:lang w:eastAsia="zh-CN"/>
        </w:rPr>
      </w:pPr>
      <w:r w:rsidRPr="007030C4">
        <w:rPr>
          <w:rFonts w:cs="Times"/>
          <w:lang w:eastAsia="zh-CN"/>
        </w:rPr>
        <w:t xml:space="preserve">If </w:t>
      </w:r>
      <w:r w:rsidRPr="007030C4">
        <w:rPr>
          <w:rFonts w:cs="Times"/>
          <w:position w:val="-10"/>
          <w:lang w:eastAsia="zh-CN"/>
        </w:rPr>
        <w:object w:dxaOrig="840" w:dyaOrig="320" w14:anchorId="2AE14EE8">
          <v:shape id="_x0000_i1068" type="#_x0000_t75" style="width:42pt;height:15.75pt" o:ole="">
            <v:imagedata r:id="rId91" o:title=""/>
          </v:shape>
          <o:OLEObject Type="Embed" ProgID="Equation.DSMT4" ShapeID="_x0000_i1068" DrawAspect="Content" ObjectID="_1567184693" r:id="rId92"/>
        </w:object>
      </w:r>
      <w:r w:rsidRPr="007030C4">
        <w:rPr>
          <w:rFonts w:cs="Times"/>
          <w:lang w:eastAsia="zh-CN"/>
        </w:rPr>
        <w:t xml:space="preserve"> is concave for a given </w:t>
      </w:r>
      <w:r w:rsidRPr="007030C4">
        <w:rPr>
          <w:rFonts w:cs="Times"/>
          <w:i/>
          <w:lang w:eastAsia="zh-CN"/>
        </w:rPr>
        <w:t>W</w:t>
      </w:r>
      <w:r w:rsidRPr="007030C4">
        <w:rPr>
          <w:rFonts w:cs="Times"/>
          <w:lang w:eastAsia="zh-CN"/>
        </w:rPr>
        <w:t xml:space="preserve">, this means that </w:t>
      </w:r>
      <w:r w:rsidRPr="007030C4">
        <w:rPr>
          <w:rFonts w:cs="Times"/>
          <w:position w:val="-10"/>
          <w:lang w:eastAsia="zh-CN"/>
        </w:rPr>
        <w:object w:dxaOrig="999" w:dyaOrig="320" w14:anchorId="08D28907">
          <v:shape id="_x0000_i1069" type="#_x0000_t75" style="width:49.5pt;height:15.75pt" o:ole="">
            <v:imagedata r:id="rId93" o:title=""/>
          </v:shape>
          <o:OLEObject Type="Embed" ProgID="Equation.DSMT4" ShapeID="_x0000_i1069" DrawAspect="Content" ObjectID="_1567184694" r:id="rId94"/>
        </w:object>
      </w:r>
      <w:r w:rsidRPr="007030C4">
        <w:rPr>
          <w:rFonts w:cs="Times"/>
          <w:lang w:eastAsia="zh-CN"/>
        </w:rPr>
        <w:t xml:space="preserve"> is concave.  Now assume that we can compute a gradient (derivative if </w:t>
      </w:r>
      <w:r w:rsidRPr="007030C4">
        <w:rPr>
          <w:rFonts w:cs="Times"/>
          <w:i/>
          <w:lang w:eastAsia="zh-CN"/>
        </w:rPr>
        <w:t>x</w:t>
      </w:r>
      <w:r w:rsidRPr="007030C4">
        <w:rPr>
          <w:rFonts w:cs="Times"/>
          <w:lang w:eastAsia="zh-CN"/>
        </w:rPr>
        <w:t xml:space="preserve"> is scalar) </w:t>
      </w:r>
      <w:r w:rsidRPr="007030C4">
        <w:rPr>
          <w:rFonts w:cs="Times"/>
          <w:position w:val="-12"/>
          <w:lang w:eastAsia="zh-CN"/>
        </w:rPr>
        <w:object w:dxaOrig="1120" w:dyaOrig="360" w14:anchorId="5A59C9DA">
          <v:shape id="_x0000_i1070" type="#_x0000_t75" style="width:56.25pt;height:19.5pt" o:ole="">
            <v:imagedata r:id="rId95" o:title=""/>
          </v:shape>
          <o:OLEObject Type="Embed" ProgID="Equation.DSMT4" ShapeID="_x0000_i1070" DrawAspect="Content" ObjectID="_1567184695" r:id="rId96"/>
        </w:object>
      </w:r>
      <w:r w:rsidRPr="007030C4">
        <w:rPr>
          <w:rFonts w:cs="Times"/>
          <w:lang w:eastAsia="zh-CN"/>
        </w:rPr>
        <w:t xml:space="preserve"> for a given </w:t>
      </w:r>
      <w:r w:rsidRPr="007030C4">
        <w:rPr>
          <w:rFonts w:cs="Times"/>
          <w:i/>
          <w:lang w:eastAsia="zh-CN"/>
        </w:rPr>
        <w:t>W</w:t>
      </w:r>
      <w:r w:rsidRPr="007030C4">
        <w:rPr>
          <w:rFonts w:cs="Times"/>
          <w:lang w:eastAsia="zh-CN"/>
        </w:rPr>
        <w:t>.  This is known as a stochastic gradient.  For example, imagine we have a newsvendor problem</w:t>
      </w:r>
    </w:p>
    <w:p w14:paraId="02D011B8" w14:textId="762DACE1" w:rsidR="00252F06" w:rsidRPr="007030C4" w:rsidRDefault="00252F06" w:rsidP="007030C4">
      <w:pPr>
        <w:ind w:left="720"/>
        <w:rPr>
          <w:rFonts w:cs="Times"/>
          <w:lang w:eastAsia="zh-CN"/>
        </w:rPr>
      </w:pPr>
      <w:r w:rsidRPr="007030C4">
        <w:rPr>
          <w:rFonts w:cs="Times"/>
          <w:lang w:eastAsia="zh-CN"/>
        </w:rPr>
        <w:tab/>
      </w:r>
      <w:r w:rsidRPr="007030C4">
        <w:rPr>
          <w:rFonts w:cs="Times"/>
          <w:position w:val="-14"/>
          <w:lang w:eastAsia="zh-CN"/>
        </w:rPr>
        <w:object w:dxaOrig="4000" w:dyaOrig="400" w14:anchorId="623853B8">
          <v:shape id="_x0000_i1071" type="#_x0000_t75" style="width:200.25pt;height:19.5pt" o:ole="">
            <v:imagedata r:id="rId97" o:title=""/>
          </v:shape>
          <o:OLEObject Type="Embed" ProgID="Equation.DSMT4" ShapeID="_x0000_i1071" DrawAspect="Content" ObjectID="_1567184696" r:id="rId98"/>
        </w:object>
      </w:r>
      <w:r w:rsidR="00E34EDD" w:rsidRPr="007030C4">
        <w:rPr>
          <w:rFonts w:cs="Times"/>
          <w:lang w:eastAsia="zh-CN"/>
        </w:rPr>
        <w:t>.</w:t>
      </w:r>
    </w:p>
    <w:p w14:paraId="74B08AFB" w14:textId="456679C7" w:rsidR="00252F06" w:rsidRPr="007030C4" w:rsidRDefault="00E34EDD" w:rsidP="007030C4">
      <w:pPr>
        <w:ind w:left="720"/>
        <w:rPr>
          <w:rFonts w:cs="Times"/>
          <w:lang w:eastAsia="zh-CN"/>
        </w:rPr>
      </w:pPr>
      <w:r w:rsidRPr="007030C4">
        <w:rPr>
          <w:rFonts w:cs="Times"/>
          <w:lang w:eastAsia="zh-CN"/>
        </w:rPr>
        <w:t>The stochastic gradient would be given by</w:t>
      </w:r>
    </w:p>
    <w:p w14:paraId="075AAED9" w14:textId="67A747E7" w:rsidR="00E34EDD" w:rsidRPr="007030C4" w:rsidRDefault="00E34EDD" w:rsidP="007030C4">
      <w:pPr>
        <w:ind w:left="720"/>
        <w:rPr>
          <w:rFonts w:cs="Times"/>
          <w:lang w:eastAsia="zh-CN"/>
        </w:rPr>
      </w:pPr>
      <w:r w:rsidRPr="007030C4">
        <w:rPr>
          <w:rFonts w:cs="Times"/>
          <w:lang w:eastAsia="zh-CN"/>
        </w:rPr>
        <w:tab/>
      </w:r>
      <w:r w:rsidRPr="007030C4">
        <w:rPr>
          <w:rFonts w:cs="Times"/>
          <w:position w:val="-30"/>
          <w:lang w:eastAsia="zh-CN"/>
        </w:rPr>
        <w:object w:dxaOrig="2840" w:dyaOrig="720" w14:anchorId="3BA6DC90">
          <v:shape id="_x0000_i1072" type="#_x0000_t75" style="width:142.5pt;height:36pt" o:ole="">
            <v:imagedata r:id="rId99" o:title=""/>
          </v:shape>
          <o:OLEObject Type="Embed" ProgID="Equation.DSMT4" ShapeID="_x0000_i1072" DrawAspect="Content" ObjectID="_1567184697" r:id="rId100"/>
        </w:object>
      </w:r>
      <w:r w:rsidRPr="007030C4">
        <w:rPr>
          <w:rFonts w:cs="Times"/>
          <w:lang w:eastAsia="zh-CN"/>
        </w:rPr>
        <w:t>.</w:t>
      </w:r>
    </w:p>
    <w:p w14:paraId="177E6454" w14:textId="1954F8C2" w:rsidR="00E34EDD" w:rsidRPr="007030C4" w:rsidRDefault="00E34EDD" w:rsidP="007030C4">
      <w:pPr>
        <w:ind w:left="720"/>
        <w:rPr>
          <w:rFonts w:cs="Times"/>
          <w:lang w:eastAsia="zh-CN"/>
        </w:rPr>
      </w:pPr>
      <w:r w:rsidRPr="007030C4">
        <w:rPr>
          <w:rFonts w:cs="Times"/>
          <w:lang w:eastAsia="zh-CN"/>
        </w:rPr>
        <w:t>MOLTE-DB implements the widely used algorithmic strategy of Robbins and Monro (1951), where (3.1) is solved using</w:t>
      </w:r>
    </w:p>
    <w:p w14:paraId="6BD7E24C" w14:textId="174D2985" w:rsidR="00E34EDD" w:rsidRPr="007030C4" w:rsidRDefault="00E34EDD" w:rsidP="007030C4">
      <w:pPr>
        <w:ind w:left="720"/>
        <w:rPr>
          <w:rFonts w:cs="Times"/>
          <w:lang w:eastAsia="zh-CN"/>
        </w:rPr>
      </w:pPr>
      <w:r w:rsidRPr="007030C4">
        <w:rPr>
          <w:rFonts w:cs="Times"/>
          <w:lang w:eastAsia="zh-CN"/>
        </w:rPr>
        <w:tab/>
      </w:r>
      <w:r w:rsidR="00811B7B" w:rsidRPr="007030C4">
        <w:rPr>
          <w:rFonts w:cs="Times"/>
          <w:position w:val="-12"/>
          <w:lang w:eastAsia="zh-CN"/>
        </w:rPr>
        <w:object w:dxaOrig="2780" w:dyaOrig="380" w14:anchorId="72FEE61B">
          <v:shape id="_x0000_i1073" type="#_x0000_t75" style="width:139.5pt;height:19.5pt" o:ole="">
            <v:imagedata r:id="rId101" o:title=""/>
          </v:shape>
          <o:OLEObject Type="Embed" ProgID="Equation.DSMT4" ShapeID="_x0000_i1073" DrawAspect="Content" ObjectID="_1567184698" r:id="rId102"/>
        </w:object>
      </w:r>
      <w:r w:rsidR="00811B7B" w:rsidRPr="007030C4">
        <w:rPr>
          <w:rFonts w:cs="Times"/>
          <w:lang w:eastAsia="zh-CN"/>
        </w:rPr>
        <w:t>,</w:t>
      </w:r>
      <w:r w:rsidR="00811B7B" w:rsidRPr="007030C4">
        <w:rPr>
          <w:rFonts w:cs="Times"/>
          <w:lang w:eastAsia="zh-CN"/>
        </w:rPr>
        <w:tab/>
      </w:r>
      <w:r w:rsidR="00811B7B" w:rsidRPr="007030C4">
        <w:rPr>
          <w:rFonts w:cs="Times"/>
          <w:lang w:eastAsia="zh-CN"/>
        </w:rPr>
        <w:tab/>
      </w:r>
      <w:r w:rsidR="00811B7B" w:rsidRPr="007030C4">
        <w:rPr>
          <w:rFonts w:cs="Times"/>
          <w:lang w:eastAsia="zh-CN"/>
        </w:rPr>
        <w:tab/>
      </w:r>
      <w:r w:rsidR="00811B7B" w:rsidRPr="007030C4">
        <w:rPr>
          <w:rFonts w:cs="Times"/>
          <w:lang w:eastAsia="zh-CN"/>
        </w:rPr>
        <w:tab/>
      </w:r>
      <w:r w:rsidR="00811B7B" w:rsidRPr="007030C4">
        <w:rPr>
          <w:rFonts w:cs="Times"/>
          <w:lang w:eastAsia="zh-CN"/>
        </w:rPr>
        <w:tab/>
      </w:r>
      <w:r w:rsidR="00811B7B" w:rsidRPr="007030C4">
        <w:rPr>
          <w:rFonts w:cs="Times"/>
          <w:lang w:eastAsia="zh-CN"/>
        </w:rPr>
        <w:tab/>
      </w:r>
      <w:r w:rsidR="00811B7B" w:rsidRPr="007030C4">
        <w:rPr>
          <w:rFonts w:cs="Times"/>
          <w:lang w:eastAsia="zh-CN"/>
        </w:rPr>
        <w:tab/>
        <w:t>(3.2)</w:t>
      </w:r>
    </w:p>
    <w:p w14:paraId="6A59934D" w14:textId="5B381049" w:rsidR="00811B7B" w:rsidRPr="007030C4" w:rsidRDefault="00811B7B" w:rsidP="007030C4">
      <w:pPr>
        <w:ind w:left="720"/>
        <w:rPr>
          <w:rFonts w:cs="Times"/>
          <w:lang w:eastAsia="zh-CN"/>
        </w:rPr>
      </w:pPr>
      <w:r w:rsidRPr="007030C4">
        <w:rPr>
          <w:rFonts w:cs="Times"/>
          <w:lang w:eastAsia="zh-CN"/>
        </w:rPr>
        <w:t xml:space="preserve">where </w:t>
      </w:r>
      <w:r w:rsidRPr="007030C4">
        <w:rPr>
          <w:rFonts w:cs="Times"/>
          <w:position w:val="-12"/>
          <w:lang w:eastAsia="zh-CN"/>
        </w:rPr>
        <w:object w:dxaOrig="300" w:dyaOrig="360" w14:anchorId="592CE5D6">
          <v:shape id="_x0000_i1074" type="#_x0000_t75" style="width:15.75pt;height:19.5pt" o:ole="">
            <v:imagedata r:id="rId103" o:title=""/>
          </v:shape>
          <o:OLEObject Type="Embed" ProgID="Equation.DSMT4" ShapeID="_x0000_i1074" DrawAspect="Content" ObjectID="_1567184699" r:id="rId104"/>
        </w:object>
      </w:r>
      <w:r w:rsidRPr="007030C4">
        <w:rPr>
          <w:rFonts w:cs="Times"/>
          <w:lang w:eastAsia="zh-CN"/>
        </w:rPr>
        <w:t xml:space="preserve"> is a stepsize that determines how far we move in the directly of the stochastic gradient </w:t>
      </w:r>
      <w:r w:rsidRPr="007030C4">
        <w:rPr>
          <w:rFonts w:cs="Times"/>
          <w:position w:val="-10"/>
          <w:lang w:eastAsia="zh-CN"/>
        </w:rPr>
        <w:object w:dxaOrig="1400" w:dyaOrig="360" w14:anchorId="46EC094B">
          <v:shape id="_x0000_i1075" type="#_x0000_t75" style="width:70.5pt;height:19.5pt" o:ole="">
            <v:imagedata r:id="rId105" o:title=""/>
          </v:shape>
          <o:OLEObject Type="Embed" ProgID="Equation.DSMT4" ShapeID="_x0000_i1075" DrawAspect="Content" ObjectID="_1567184700" r:id="rId106"/>
        </w:object>
      </w:r>
      <w:r w:rsidRPr="007030C4">
        <w:rPr>
          <w:rFonts w:cs="Times"/>
          <w:lang w:eastAsia="zh-CN"/>
        </w:rPr>
        <w:t>.</w:t>
      </w:r>
    </w:p>
    <w:p w14:paraId="10D5AD18" w14:textId="518BC2DD" w:rsidR="00811B7B" w:rsidRPr="007030C4" w:rsidRDefault="00811B7B" w:rsidP="007030C4">
      <w:pPr>
        <w:ind w:left="720"/>
        <w:rPr>
          <w:rFonts w:cs="Times"/>
          <w:lang w:eastAsia="zh-CN"/>
        </w:rPr>
      </w:pPr>
      <w:r w:rsidRPr="007030C4">
        <w:rPr>
          <w:rFonts w:cs="Times"/>
          <w:lang w:eastAsia="zh-CN"/>
        </w:rPr>
        <w:t xml:space="preserve">Stochastic gradients are easy to compute in many situations.  The problem is determine an effective stepsize rule.  For example, Robbins and Monro proved that (3.2) will asymptotically produce the optimal solution </w:t>
      </w:r>
      <w:r w:rsidRPr="007030C4">
        <w:rPr>
          <w:rFonts w:cs="Times"/>
          <w:position w:val="-6"/>
          <w:lang w:eastAsia="zh-CN"/>
        </w:rPr>
        <w:object w:dxaOrig="260" w:dyaOrig="320" w14:anchorId="547DAA8C">
          <v:shape id="_x0000_i1076" type="#_x0000_t75" style="width:13.5pt;height:15.75pt" o:ole="">
            <v:imagedata r:id="rId107" o:title=""/>
          </v:shape>
          <o:OLEObject Type="Embed" ProgID="Equation.DSMT4" ShapeID="_x0000_i1076" DrawAspect="Content" ObjectID="_1567184701" r:id="rId108"/>
        </w:object>
      </w:r>
      <w:r w:rsidRPr="007030C4">
        <w:rPr>
          <w:rFonts w:cs="Times"/>
          <w:lang w:eastAsia="zh-CN"/>
        </w:rPr>
        <w:t xml:space="preserve"> to (3.1) if the stepsize satisfies the conditions</w:t>
      </w:r>
    </w:p>
    <w:p w14:paraId="79BF7FE8" w14:textId="0DED00CB" w:rsidR="00811B7B" w:rsidRPr="007030C4" w:rsidRDefault="00811B7B" w:rsidP="007030C4">
      <w:pPr>
        <w:ind w:left="720"/>
        <w:rPr>
          <w:rFonts w:cs="Times"/>
          <w:lang w:eastAsia="zh-CN"/>
        </w:rPr>
      </w:pPr>
      <w:r w:rsidRPr="007030C4">
        <w:rPr>
          <w:rFonts w:cs="Times"/>
          <w:lang w:eastAsia="zh-CN"/>
        </w:rPr>
        <w:tab/>
      </w:r>
      <w:r w:rsidRPr="007030C4">
        <w:rPr>
          <w:rFonts w:cs="Times"/>
          <w:position w:val="-100"/>
          <w:lang w:eastAsia="zh-CN"/>
        </w:rPr>
        <w:object w:dxaOrig="1219" w:dyaOrig="1780" w14:anchorId="739A3801">
          <v:shape id="_x0000_i1077" type="#_x0000_t75" style="width:61.5pt;height:88.5pt" o:ole="">
            <v:imagedata r:id="rId109" o:title=""/>
          </v:shape>
          <o:OLEObject Type="Embed" ProgID="Equation.DSMT4" ShapeID="_x0000_i1077" DrawAspect="Content" ObjectID="_1567184702" r:id="rId110"/>
        </w:object>
      </w:r>
      <w:r w:rsidRPr="007030C4">
        <w:rPr>
          <w:rFonts w:cs="Times"/>
          <w:lang w:eastAsia="zh-CN"/>
        </w:rPr>
        <w:t xml:space="preserve"> </w:t>
      </w:r>
    </w:p>
    <w:p w14:paraId="5844370C" w14:textId="759BDB62" w:rsidR="00811B7B" w:rsidRPr="007030C4" w:rsidRDefault="00811B7B" w:rsidP="007030C4">
      <w:pPr>
        <w:ind w:left="720"/>
        <w:rPr>
          <w:rFonts w:cs="Times"/>
          <w:lang w:eastAsia="zh-CN"/>
        </w:rPr>
      </w:pPr>
      <w:r w:rsidRPr="007030C4">
        <w:rPr>
          <w:rFonts w:cs="Times"/>
          <w:lang w:eastAsia="zh-CN"/>
        </w:rPr>
        <w:lastRenderedPageBreak/>
        <w:t xml:space="preserve">One rule that satisfies the conditions is </w:t>
      </w:r>
      <w:r w:rsidRPr="007030C4">
        <w:rPr>
          <w:rFonts w:cs="Times"/>
          <w:position w:val="-12"/>
          <w:lang w:eastAsia="zh-CN"/>
        </w:rPr>
        <w:object w:dxaOrig="960" w:dyaOrig="360" w14:anchorId="656F3978">
          <v:shape id="_x0000_i1078" type="#_x0000_t75" style="width:49.5pt;height:19.5pt" o:ole="">
            <v:imagedata r:id="rId111" o:title=""/>
          </v:shape>
          <o:OLEObject Type="Embed" ProgID="Equation.DSMT4" ShapeID="_x0000_i1078" DrawAspect="Content" ObjectID="_1567184703" r:id="rId112"/>
        </w:object>
      </w:r>
      <w:r w:rsidR="003C6E5F" w:rsidRPr="007030C4">
        <w:rPr>
          <w:rFonts w:cs="Times"/>
          <w:lang w:eastAsia="zh-CN"/>
        </w:rPr>
        <w:t>, which can be the best stepsize in special situations.  However, in most applications this works poorly.  A major problem with the 1/n rule is that it tends to decrease too quickly.  A simple variant is</w:t>
      </w:r>
    </w:p>
    <w:p w14:paraId="773C43BF" w14:textId="5F57B783" w:rsidR="003C6E5F" w:rsidRPr="007030C4" w:rsidRDefault="003C6E5F" w:rsidP="007030C4">
      <w:pPr>
        <w:ind w:left="720"/>
        <w:rPr>
          <w:rFonts w:cs="Times"/>
          <w:lang w:eastAsia="zh-CN"/>
        </w:rPr>
      </w:pPr>
      <w:r w:rsidRPr="007030C4">
        <w:rPr>
          <w:rFonts w:cs="Times"/>
          <w:lang w:eastAsia="zh-CN"/>
        </w:rPr>
        <w:tab/>
      </w:r>
      <w:r w:rsidRPr="007030C4">
        <w:rPr>
          <w:rFonts w:cs="Times"/>
          <w:position w:val="-26"/>
          <w:lang w:eastAsia="zh-CN"/>
        </w:rPr>
        <w:object w:dxaOrig="1440" w:dyaOrig="639" w14:anchorId="26C35649">
          <v:shape id="_x0000_i1079" type="#_x0000_t75" style="width:1in;height:32.25pt" o:ole="">
            <v:imagedata r:id="rId113" o:title=""/>
          </v:shape>
          <o:OLEObject Type="Embed" ProgID="Equation.DSMT4" ShapeID="_x0000_i1079" DrawAspect="Content" ObjectID="_1567184704" r:id="rId114"/>
        </w:object>
      </w:r>
      <w:r w:rsidRPr="007030C4">
        <w:rPr>
          <w:rFonts w:cs="Times"/>
          <w:lang w:eastAsia="zh-CN"/>
        </w:rPr>
        <w:t>,</w:t>
      </w:r>
      <w:r w:rsidR="00AB7158" w:rsidRPr="007030C4">
        <w:rPr>
          <w:rFonts w:cs="Times"/>
          <w:lang w:eastAsia="zh-CN"/>
        </w:rPr>
        <w:tab/>
      </w:r>
      <w:r w:rsidR="00AB7158" w:rsidRPr="007030C4">
        <w:rPr>
          <w:rFonts w:cs="Times"/>
          <w:lang w:eastAsia="zh-CN"/>
        </w:rPr>
        <w:tab/>
      </w:r>
      <w:r w:rsidR="00AB7158" w:rsidRPr="007030C4">
        <w:rPr>
          <w:rFonts w:cs="Times"/>
          <w:lang w:eastAsia="zh-CN"/>
        </w:rPr>
        <w:tab/>
      </w:r>
      <w:r w:rsidR="00AB7158" w:rsidRPr="007030C4">
        <w:rPr>
          <w:rFonts w:cs="Times"/>
          <w:lang w:eastAsia="zh-CN"/>
        </w:rPr>
        <w:tab/>
      </w:r>
      <w:r w:rsidR="00AB7158" w:rsidRPr="007030C4">
        <w:rPr>
          <w:rFonts w:cs="Times"/>
          <w:lang w:eastAsia="zh-CN"/>
        </w:rPr>
        <w:tab/>
      </w:r>
      <w:r w:rsidR="00AB7158" w:rsidRPr="007030C4">
        <w:rPr>
          <w:rFonts w:cs="Times"/>
          <w:lang w:eastAsia="zh-CN"/>
        </w:rPr>
        <w:tab/>
      </w:r>
      <w:r w:rsidR="00AB7158" w:rsidRPr="007030C4">
        <w:rPr>
          <w:rFonts w:cs="Times"/>
          <w:lang w:eastAsia="zh-CN"/>
        </w:rPr>
        <w:tab/>
      </w:r>
      <w:r w:rsidR="00AB7158" w:rsidRPr="007030C4">
        <w:rPr>
          <w:rFonts w:cs="Times"/>
          <w:lang w:eastAsia="zh-CN"/>
        </w:rPr>
        <w:tab/>
        <w:t>(3.3)</w:t>
      </w:r>
    </w:p>
    <w:p w14:paraId="054701A4" w14:textId="77777777" w:rsidR="003C6E5F" w:rsidRPr="007030C4" w:rsidRDefault="003C6E5F" w:rsidP="007030C4">
      <w:pPr>
        <w:ind w:left="720"/>
        <w:rPr>
          <w:rFonts w:cs="Times"/>
          <w:lang w:eastAsia="zh-CN"/>
        </w:rPr>
      </w:pPr>
      <w:r w:rsidRPr="007030C4">
        <w:rPr>
          <w:rFonts w:cs="Times"/>
          <w:lang w:eastAsia="zh-CN"/>
        </w:rPr>
        <w:t xml:space="preserve">where </w:t>
      </w:r>
      <w:r w:rsidRPr="007030C4">
        <w:rPr>
          <w:rFonts w:cs="Times"/>
          <w:position w:val="-4"/>
          <w:lang w:eastAsia="zh-CN"/>
        </w:rPr>
        <w:object w:dxaOrig="540" w:dyaOrig="260" w14:anchorId="0F85D616">
          <v:shape id="_x0000_i1080" type="#_x0000_t75" style="width:26.25pt;height:13.5pt" o:ole="">
            <v:imagedata r:id="rId115" o:title=""/>
          </v:shape>
          <o:OLEObject Type="Embed" ProgID="Equation.DSMT4" ShapeID="_x0000_i1080" DrawAspect="Content" ObjectID="_1567184705" r:id="rId116"/>
        </w:object>
      </w:r>
      <w:r w:rsidRPr="007030C4">
        <w:rPr>
          <w:rFonts w:cs="Times"/>
          <w:lang w:eastAsia="zh-CN"/>
        </w:rPr>
        <w:t xml:space="preserve"> returns us to 1/n.  Higher values of </w:t>
      </w:r>
      <w:r w:rsidRPr="007030C4">
        <w:rPr>
          <w:rFonts w:cs="Times"/>
          <w:position w:val="-4"/>
          <w:lang w:eastAsia="zh-CN"/>
        </w:rPr>
        <w:object w:dxaOrig="200" w:dyaOrig="260" w14:anchorId="7070E70B">
          <v:shape id="_x0000_i1081" type="#_x0000_t75" style="width:10.5pt;height:13.5pt" o:ole="">
            <v:imagedata r:id="rId117" o:title=""/>
          </v:shape>
          <o:OLEObject Type="Embed" ProgID="Equation.DSMT4" ShapeID="_x0000_i1081" DrawAspect="Content" ObjectID="_1567184706" r:id="rId118"/>
        </w:object>
      </w:r>
      <w:r w:rsidRPr="007030C4">
        <w:rPr>
          <w:rFonts w:cs="Times"/>
          <w:lang w:eastAsia="zh-CN"/>
        </w:rPr>
        <w:t xml:space="preserve"> produce stepsize sequences that decrease more slowly.  This means we have to tune </w:t>
      </w:r>
      <w:r w:rsidRPr="007030C4">
        <w:rPr>
          <w:rFonts w:cs="Times"/>
          <w:position w:val="-4"/>
          <w:lang w:eastAsia="zh-CN"/>
        </w:rPr>
        <w:object w:dxaOrig="200" w:dyaOrig="260" w14:anchorId="1EBF67EE">
          <v:shape id="_x0000_i1082" type="#_x0000_t75" style="width:10.5pt;height:13.5pt" o:ole="">
            <v:imagedata r:id="rId117" o:title=""/>
          </v:shape>
          <o:OLEObject Type="Embed" ProgID="Equation.DSMT4" ShapeID="_x0000_i1082" DrawAspect="Content" ObjectID="_1567184707" r:id="rId119"/>
        </w:object>
      </w:r>
      <w:r w:rsidRPr="007030C4">
        <w:rPr>
          <w:rFonts w:cs="Times"/>
          <w:lang w:eastAsia="zh-CN"/>
        </w:rPr>
        <w:t xml:space="preserve"> to find the best performance.  </w:t>
      </w:r>
    </w:p>
    <w:p w14:paraId="339DB0DB" w14:textId="0D886797" w:rsidR="003C6E5F" w:rsidRPr="007030C4" w:rsidRDefault="003C6E5F" w:rsidP="007030C4">
      <w:pPr>
        <w:ind w:left="720"/>
        <w:rPr>
          <w:rFonts w:cs="Times"/>
          <w:lang w:eastAsia="zh-CN"/>
        </w:rPr>
      </w:pPr>
      <w:r w:rsidRPr="007030C4">
        <w:rPr>
          <w:rFonts w:cs="Times"/>
          <w:lang w:eastAsia="zh-CN"/>
        </w:rPr>
        <w:t xml:space="preserve">As with the derivative-free problem in (2.1), we cannot actually run an algorithm an infinite number of iterations.  Again assume that we have a budget of </w:t>
      </w:r>
      <w:r w:rsidRPr="007030C4">
        <w:rPr>
          <w:rFonts w:cs="Times"/>
          <w:i/>
          <w:lang w:eastAsia="zh-CN"/>
        </w:rPr>
        <w:t>N</w:t>
      </w:r>
      <w:r w:rsidRPr="007030C4">
        <w:rPr>
          <w:rFonts w:cs="Times"/>
          <w:lang w:eastAsia="zh-CN"/>
        </w:rPr>
        <w:t xml:space="preserve"> </w:t>
      </w:r>
      <w:r w:rsidR="00252ED9" w:rsidRPr="007030C4">
        <w:rPr>
          <w:rFonts w:cs="Times"/>
          <w:lang w:eastAsia="zh-CN"/>
        </w:rPr>
        <w:t xml:space="preserve">iterations.  Now, we are going to call our stepsize rule a “policy” since it is a rule for making the “decision” of which stepsize to use.  </w:t>
      </w:r>
      <w:r w:rsidR="00AB7158" w:rsidRPr="007030C4">
        <w:rPr>
          <w:rFonts w:cs="Times"/>
          <w:lang w:eastAsia="zh-CN"/>
        </w:rPr>
        <w:t xml:space="preserve">In fact, our stochastic gradient algorithm is actually a dynamic system just as we encountered in the derivative-free problem.  In this case, our state </w:t>
      </w:r>
      <w:r w:rsidR="00AB7158" w:rsidRPr="007030C4">
        <w:rPr>
          <w:rFonts w:cs="Times"/>
          <w:position w:val="-6"/>
          <w:lang w:eastAsia="zh-CN"/>
        </w:rPr>
        <w:object w:dxaOrig="300" w:dyaOrig="320" w14:anchorId="241E1661">
          <v:shape id="_x0000_i1083" type="#_x0000_t75" style="width:15.75pt;height:15.75pt" o:ole="">
            <v:imagedata r:id="rId120" o:title=""/>
          </v:shape>
          <o:OLEObject Type="Embed" ProgID="Equation.DSMT4" ShapeID="_x0000_i1083" DrawAspect="Content" ObjectID="_1567184708" r:id="rId121"/>
        </w:object>
      </w:r>
      <w:r w:rsidR="00AB7158" w:rsidRPr="007030C4">
        <w:rPr>
          <w:rFonts w:cs="Times"/>
          <w:lang w:eastAsia="zh-CN"/>
        </w:rPr>
        <w:t xml:space="preserve"> is just the current solution </w:t>
      </w:r>
      <w:r w:rsidR="00AB7158" w:rsidRPr="007030C4">
        <w:rPr>
          <w:rFonts w:cs="Times"/>
          <w:position w:val="-6"/>
          <w:lang w:eastAsia="zh-CN"/>
        </w:rPr>
        <w:object w:dxaOrig="279" w:dyaOrig="320" w14:anchorId="51190C91">
          <v:shape id="_x0000_i1084" type="#_x0000_t75" style="width:14.25pt;height:15.75pt" o:ole="">
            <v:imagedata r:id="rId122" o:title=""/>
          </v:shape>
          <o:OLEObject Type="Embed" ProgID="Equation.DSMT4" ShapeID="_x0000_i1084" DrawAspect="Content" ObjectID="_1567184709" r:id="rId123"/>
        </w:object>
      </w:r>
      <w:r w:rsidR="00AB7158" w:rsidRPr="007030C4">
        <w:rPr>
          <w:rFonts w:cs="Times"/>
          <w:lang w:eastAsia="zh-CN"/>
        </w:rPr>
        <w:t xml:space="preserve">.  The decision is the stepsize </w:t>
      </w:r>
      <w:r w:rsidR="00AB7158" w:rsidRPr="007030C4">
        <w:rPr>
          <w:rFonts w:cs="Times"/>
          <w:position w:val="-12"/>
          <w:lang w:eastAsia="zh-CN"/>
        </w:rPr>
        <w:object w:dxaOrig="300" w:dyaOrig="360" w14:anchorId="541C7791">
          <v:shape id="_x0000_i1085" type="#_x0000_t75" style="width:15.75pt;height:19.5pt" o:ole="">
            <v:imagedata r:id="rId124" o:title=""/>
          </v:shape>
          <o:OLEObject Type="Embed" ProgID="Equation.DSMT4" ShapeID="_x0000_i1085" DrawAspect="Content" ObjectID="_1567184710" r:id="rId125"/>
        </w:object>
      </w:r>
      <w:r w:rsidR="00AB7158" w:rsidRPr="007030C4">
        <w:rPr>
          <w:rFonts w:cs="Times"/>
          <w:lang w:eastAsia="zh-CN"/>
        </w:rPr>
        <w:t xml:space="preserve"> determined by our “stepsize policy” such as (3.3) (but we are going to consider many others).  After making the “decision” </w:t>
      </w:r>
      <w:r w:rsidR="00AB7158" w:rsidRPr="007030C4">
        <w:rPr>
          <w:rFonts w:cs="Times"/>
          <w:position w:val="-12"/>
          <w:lang w:eastAsia="zh-CN"/>
        </w:rPr>
        <w:object w:dxaOrig="300" w:dyaOrig="360" w14:anchorId="0CA3141E">
          <v:shape id="_x0000_i1086" type="#_x0000_t75" style="width:15.75pt;height:19.5pt" o:ole="">
            <v:imagedata r:id="rId126" o:title=""/>
          </v:shape>
          <o:OLEObject Type="Embed" ProgID="Equation.DSMT4" ShapeID="_x0000_i1086" DrawAspect="Content" ObjectID="_1567184711" r:id="rId127"/>
        </w:object>
      </w:r>
      <w:r w:rsidR="00AB7158" w:rsidRPr="007030C4">
        <w:rPr>
          <w:rFonts w:cs="Times"/>
          <w:lang w:eastAsia="zh-CN"/>
        </w:rPr>
        <w:t xml:space="preserve">, the stochastic gradient algorithm in (3.2) is our “transition function” that takes us to the next state </w:t>
      </w:r>
      <w:r w:rsidR="00AB7158" w:rsidRPr="007030C4">
        <w:rPr>
          <w:rFonts w:cs="Times"/>
          <w:position w:val="-6"/>
          <w:lang w:eastAsia="zh-CN"/>
        </w:rPr>
        <w:object w:dxaOrig="440" w:dyaOrig="320" w14:anchorId="66CC876F">
          <v:shape id="_x0000_i1087" type="#_x0000_t75" style="width:22.5pt;height:15.75pt" o:ole="">
            <v:imagedata r:id="rId128" o:title=""/>
          </v:shape>
          <o:OLEObject Type="Embed" ProgID="Equation.DSMT4" ShapeID="_x0000_i1087" DrawAspect="Content" ObjectID="_1567184712" r:id="rId129"/>
        </w:object>
      </w:r>
      <w:r w:rsidR="00AB7158" w:rsidRPr="007030C4">
        <w:rPr>
          <w:rFonts w:cs="Times"/>
          <w:lang w:eastAsia="zh-CN"/>
        </w:rPr>
        <w:t xml:space="preserve">.  </w:t>
      </w:r>
      <w:r w:rsidR="003B226C" w:rsidRPr="007030C4">
        <w:rPr>
          <w:rFonts w:cs="Times"/>
          <w:lang w:eastAsia="zh-CN"/>
        </w:rPr>
        <w:t xml:space="preserve">Let </w:t>
      </w:r>
      <w:bookmarkStart w:id="10" w:name="_Hlk490553682"/>
      <w:r w:rsidR="003B226C" w:rsidRPr="007030C4">
        <w:rPr>
          <w:rFonts w:cs="Times"/>
          <w:position w:val="-4"/>
          <w:lang w:eastAsia="zh-CN"/>
        </w:rPr>
        <w:object w:dxaOrig="220" w:dyaOrig="200" w14:anchorId="3F507115">
          <v:shape id="_x0000_i1088" type="#_x0000_t75" style="width:10.5pt;height:10.5pt" o:ole="">
            <v:imagedata r:id="rId130" o:title=""/>
          </v:shape>
          <o:OLEObject Type="Embed" ProgID="Equation.DSMT4" ShapeID="_x0000_i1088" DrawAspect="Content" ObjectID="_1567184713" r:id="rId131"/>
        </w:object>
      </w:r>
      <w:bookmarkEnd w:id="10"/>
      <w:r w:rsidR="003B226C" w:rsidRPr="007030C4">
        <w:rPr>
          <w:rFonts w:cs="Times"/>
          <w:lang w:eastAsia="zh-CN"/>
        </w:rPr>
        <w:t xml:space="preserve"> designate our stepsize policy, and let </w:t>
      </w:r>
      <w:r w:rsidR="003B226C" w:rsidRPr="007030C4">
        <w:rPr>
          <w:rFonts w:cs="Times"/>
          <w:position w:val="-6"/>
          <w:lang w:eastAsia="zh-CN"/>
        </w:rPr>
        <w:object w:dxaOrig="460" w:dyaOrig="320" w14:anchorId="07C0F6FA">
          <v:shape id="_x0000_i1089" type="#_x0000_t75" style="width:22.5pt;height:15.75pt" o:ole="">
            <v:imagedata r:id="rId132" o:title=""/>
          </v:shape>
          <o:OLEObject Type="Embed" ProgID="Equation.DSMT4" ShapeID="_x0000_i1089" DrawAspect="Content" ObjectID="_1567184714" r:id="rId133"/>
        </w:object>
      </w:r>
      <w:r w:rsidR="003B226C" w:rsidRPr="007030C4">
        <w:rPr>
          <w:rFonts w:cs="Times"/>
          <w:lang w:eastAsia="zh-CN"/>
        </w:rPr>
        <w:t xml:space="preserve"> be the solution produced after </w:t>
      </w:r>
      <w:r w:rsidR="003B226C" w:rsidRPr="007030C4">
        <w:rPr>
          <w:rFonts w:cs="Times"/>
          <w:i/>
          <w:lang w:eastAsia="zh-CN"/>
        </w:rPr>
        <w:t>N</w:t>
      </w:r>
      <w:r w:rsidR="003B226C" w:rsidRPr="007030C4">
        <w:rPr>
          <w:rFonts w:cs="Times"/>
          <w:lang w:eastAsia="zh-CN"/>
        </w:rPr>
        <w:t xml:space="preserve"> iterations.  Our problem is to find the best stepsize policy, a problem that we can state as</w:t>
      </w:r>
    </w:p>
    <w:p w14:paraId="6D5892D7" w14:textId="420EC77F" w:rsidR="003B226C" w:rsidRPr="007030C4" w:rsidRDefault="003B226C" w:rsidP="007030C4">
      <w:pPr>
        <w:ind w:left="720"/>
        <w:rPr>
          <w:rFonts w:cs="Times"/>
          <w:lang w:eastAsia="zh-CN"/>
        </w:rPr>
      </w:pPr>
      <w:r w:rsidRPr="007030C4">
        <w:rPr>
          <w:rFonts w:cs="Times"/>
          <w:lang w:eastAsia="zh-CN"/>
        </w:rPr>
        <w:tab/>
      </w:r>
      <w:r w:rsidRPr="007030C4">
        <w:rPr>
          <w:rFonts w:cs="Times"/>
          <w:position w:val="-12"/>
          <w:lang w:eastAsia="zh-CN"/>
        </w:rPr>
        <w:object w:dxaOrig="1840" w:dyaOrig="400" w14:anchorId="47E9BF31">
          <v:shape id="_x0000_i1090" type="#_x0000_t75" style="width:91.5pt;height:19.5pt" o:ole="">
            <v:imagedata r:id="rId67" o:title=""/>
          </v:shape>
          <o:OLEObject Type="Embed" ProgID="Equation.DSMT4" ShapeID="_x0000_i1090" DrawAspect="Content" ObjectID="_1567184715" r:id="rId134"/>
        </w:object>
      </w:r>
      <w:r w:rsidRPr="007030C4">
        <w:rPr>
          <w:rFonts w:cs="Times"/>
          <w:lang w:eastAsia="zh-CN"/>
        </w:rPr>
        <w:t>.</w:t>
      </w:r>
      <w:r w:rsidRPr="007030C4">
        <w:rPr>
          <w:rFonts w:cs="Times"/>
          <w:lang w:eastAsia="zh-CN"/>
        </w:rPr>
        <w:tab/>
        <w:t xml:space="preserve"> </w:t>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t>(3.4)</w:t>
      </w:r>
    </w:p>
    <w:p w14:paraId="1D904076" w14:textId="57DF30D0" w:rsidR="003C6E5F" w:rsidRPr="007030C4" w:rsidRDefault="003C6E5F" w:rsidP="007030C4">
      <w:pPr>
        <w:ind w:left="720"/>
        <w:rPr>
          <w:rFonts w:cs="Times"/>
          <w:lang w:eastAsia="zh-CN"/>
        </w:rPr>
      </w:pPr>
      <w:r w:rsidRPr="007030C4">
        <w:rPr>
          <w:rFonts w:cs="Times"/>
          <w:lang w:eastAsia="zh-CN"/>
        </w:rPr>
        <w:t>Anyone who has tried to use stochastic gradient methods has had to suffer the challenge of finding an effective stepsize rule</w:t>
      </w:r>
      <w:r w:rsidR="003B226C" w:rsidRPr="007030C4">
        <w:rPr>
          <w:rFonts w:cs="Times"/>
          <w:lang w:eastAsia="zh-CN"/>
        </w:rPr>
        <w:t xml:space="preserve"> (which is to say, to solve (3.4))</w:t>
      </w:r>
      <w:r w:rsidRPr="007030C4">
        <w:rPr>
          <w:rFonts w:cs="Times"/>
          <w:lang w:eastAsia="zh-CN"/>
        </w:rPr>
        <w:t xml:space="preserve">.  MOLTE-DB was created to allow students to </w:t>
      </w:r>
      <w:r w:rsidR="003B226C" w:rsidRPr="007030C4">
        <w:rPr>
          <w:rFonts w:cs="Times"/>
          <w:lang w:eastAsia="zh-CN"/>
        </w:rPr>
        <w:t>experience the challenge of this experience, discovering in the process of why it is important.</w:t>
      </w:r>
    </w:p>
    <w:p w14:paraId="28606E5C" w14:textId="625547C2" w:rsidR="003B226C" w:rsidRPr="007030C4" w:rsidRDefault="003B226C" w:rsidP="007030C4">
      <w:pPr>
        <w:ind w:left="720"/>
        <w:rPr>
          <w:rFonts w:cs="Times"/>
          <w:lang w:eastAsia="zh-CN"/>
        </w:rPr>
      </w:pPr>
      <w:r w:rsidRPr="007030C4">
        <w:rPr>
          <w:rFonts w:cs="Times"/>
          <w:lang w:eastAsia="zh-CN"/>
        </w:rPr>
        <w:t>The remainder of this section describes the MOLTE-DB system.</w:t>
      </w:r>
    </w:p>
    <w:p w14:paraId="5FAEBD1D" w14:textId="44720CBE" w:rsidR="00252F06" w:rsidRPr="007030C4" w:rsidRDefault="003B226C" w:rsidP="007030C4">
      <w:pPr>
        <w:pStyle w:val="Heading2"/>
        <w:ind w:left="1512"/>
        <w:rPr>
          <w:rFonts w:cs="Times"/>
          <w:lang w:eastAsia="zh-CN"/>
        </w:rPr>
      </w:pPr>
      <w:bookmarkStart w:id="11" w:name="_Toc490336270"/>
      <w:r w:rsidRPr="007030C4">
        <w:rPr>
          <w:rFonts w:cs="Times"/>
          <w:lang w:eastAsia="zh-CN"/>
        </w:rPr>
        <w:t>Description</w:t>
      </w:r>
      <w:bookmarkEnd w:id="11"/>
    </w:p>
    <w:p w14:paraId="236D78F2" w14:textId="79E78939" w:rsidR="00252F06" w:rsidRPr="007030C4" w:rsidRDefault="00252F06" w:rsidP="007030C4">
      <w:pPr>
        <w:ind w:left="720"/>
        <w:rPr>
          <w:rFonts w:cs="Times"/>
          <w:lang w:eastAsia="zh-CN"/>
        </w:rPr>
      </w:pPr>
      <w:r w:rsidRPr="007030C4">
        <w:rPr>
          <w:rFonts w:cs="Times"/>
          <w:lang w:eastAsia="zh-CN"/>
        </w:rPr>
        <w:t>MOLTE-DB is a Matlab derivative based stochastic optimization environment for testing a variety of stepsize policies on problems where the gradient can be computed or approximated. The simulator allows the comparison of stepwise policies (each represented in its own .m file) in the context of a range of problems (newsvendor, MLE, energy inventory). The user interacts with the interface through a Microsoft Excel spreadsheet, where problems and policies can be selected. Users can define new problems and new pol</w:t>
      </w:r>
      <w:r w:rsidR="003B226C" w:rsidRPr="007030C4">
        <w:rPr>
          <w:rFonts w:cs="Times"/>
          <w:lang w:eastAsia="zh-CN"/>
        </w:rPr>
        <w:t>icies by creating a .m file. \\</w:t>
      </w:r>
    </w:p>
    <w:p w14:paraId="39C59649" w14:textId="77936167" w:rsidR="00252F06" w:rsidRPr="007030C4" w:rsidRDefault="003B226C" w:rsidP="007030C4">
      <w:pPr>
        <w:pStyle w:val="Heading2"/>
        <w:ind w:left="1512"/>
        <w:rPr>
          <w:rFonts w:cs="Times"/>
          <w:lang w:eastAsia="zh-CN"/>
        </w:rPr>
      </w:pPr>
      <w:bookmarkStart w:id="12" w:name="_Toc490336271"/>
      <w:r w:rsidRPr="007030C4">
        <w:rPr>
          <w:rFonts w:cs="Times"/>
          <w:lang w:eastAsia="zh-CN"/>
        </w:rPr>
        <w:lastRenderedPageBreak/>
        <w:t>Input Arguments</w:t>
      </w:r>
      <w:bookmarkEnd w:id="12"/>
    </w:p>
    <w:p w14:paraId="2DD7465C" w14:textId="77777777" w:rsidR="00117C58" w:rsidRPr="007030C4" w:rsidRDefault="00117C58" w:rsidP="007030C4">
      <w:pPr>
        <w:ind w:left="720"/>
        <w:rPr>
          <w:rFonts w:cs="Times"/>
          <w:lang w:eastAsia="zh-CN"/>
        </w:rPr>
      </w:pPr>
      <w:r w:rsidRPr="007030C4">
        <w:rPr>
          <w:rFonts w:cs="Times"/>
          <w:noProof/>
        </w:rPr>
        <w:drawing>
          <wp:inline distT="0" distB="0" distL="0" distR="0" wp14:anchorId="72606A78" wp14:editId="7654EEAC">
            <wp:extent cx="5486400" cy="16243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BEBA8EAE-BF5A-486C-A8C5-ECC9F3942E4B}">
                          <a14:imgProps xmlns:a14="http://schemas.microsoft.com/office/drawing/2010/main">
                            <a14:imgLayer r:embed="rId136">
                              <a14:imgEffect>
                                <a14:sharpenSoften amount="50000"/>
                              </a14:imgEffect>
                            </a14:imgLayer>
                          </a14:imgProps>
                        </a:ext>
                      </a:extLst>
                    </a:blip>
                    <a:stretch>
                      <a:fillRect/>
                    </a:stretch>
                  </pic:blipFill>
                  <pic:spPr>
                    <a:xfrm>
                      <a:off x="0" y="0"/>
                      <a:ext cx="5486400" cy="1624330"/>
                    </a:xfrm>
                    <a:prstGeom prst="rect">
                      <a:avLst/>
                    </a:prstGeom>
                  </pic:spPr>
                </pic:pic>
              </a:graphicData>
            </a:graphic>
          </wp:inline>
        </w:drawing>
      </w:r>
    </w:p>
    <w:p w14:paraId="4254A76D" w14:textId="766C2513" w:rsidR="00252F06" w:rsidRPr="007030C4" w:rsidRDefault="00252F06" w:rsidP="007030C4">
      <w:pPr>
        <w:ind w:left="720"/>
        <w:rPr>
          <w:rFonts w:cs="Times"/>
          <w:lang w:eastAsia="zh-CN"/>
        </w:rPr>
      </w:pPr>
      <w:r w:rsidRPr="007030C4">
        <w:rPr>
          <w:rFonts w:cs="Times"/>
          <w:lang w:eastAsia="zh-CN"/>
        </w:rPr>
        <w:t>The user interacts with MOLTE-DB through an Excel spreadsheet cal</w:t>
      </w:r>
      <w:r w:rsidR="00117C58" w:rsidRPr="007030C4">
        <w:rPr>
          <w:rFonts w:cs="Times"/>
          <w:lang w:eastAsia="zh-CN"/>
        </w:rPr>
        <w:t xml:space="preserve">led "DerivativeBased.xslx". The </w:t>
      </w:r>
      <w:r w:rsidRPr="007030C4">
        <w:rPr>
          <w:rFonts w:cs="Times"/>
          <w:lang w:eastAsia="zh-CN"/>
        </w:rPr>
        <w:t>first column specifies the problem, second column specifies online or offline (cumulative or terminal reward),  third column specifies</w:t>
      </w:r>
      <w:r w:rsidR="00117C58" w:rsidRPr="007030C4">
        <w:rPr>
          <w:rFonts w:cs="Times"/>
          <w:lang w:eastAsia="zh-CN"/>
        </w:rPr>
        <w:t xml:space="preserve"> </w:t>
      </w:r>
      <w:r w:rsidRPr="007030C4">
        <w:rPr>
          <w:rFonts w:cs="Times"/>
          <w:lang w:eastAsia="zh-CN"/>
        </w:rPr>
        <w:t>the number of policies to test, and the next columns specify</w:t>
      </w:r>
      <w:r w:rsidR="00117C58" w:rsidRPr="007030C4">
        <w:rPr>
          <w:rFonts w:cs="Times"/>
          <w:lang w:eastAsia="zh-CN"/>
        </w:rPr>
        <w:t xml:space="preserve"> </w:t>
      </w:r>
      <w:r w:rsidRPr="007030C4">
        <w:rPr>
          <w:rFonts w:cs="Times"/>
          <w:lang w:eastAsia="zh-CN"/>
        </w:rPr>
        <w:t xml:space="preserve">the names of the policies. The user can input parameters by typing in parentheses after the policy name. </w:t>
      </w:r>
      <w:r w:rsidR="003B226C" w:rsidRPr="007030C4">
        <w:rPr>
          <w:rFonts w:cs="Times"/>
          <w:lang w:eastAsia="zh-CN"/>
        </w:rPr>
        <w:t>For example newsvendor(1,0.5,).</w:t>
      </w:r>
    </w:p>
    <w:p w14:paraId="73D32A9E" w14:textId="1C1794DD" w:rsidR="00252F06" w:rsidRPr="007030C4" w:rsidRDefault="009D7C0F" w:rsidP="007030C4">
      <w:pPr>
        <w:pStyle w:val="Heading2"/>
        <w:ind w:left="1512"/>
        <w:rPr>
          <w:rFonts w:cs="Times"/>
          <w:lang w:eastAsia="zh-CN"/>
        </w:rPr>
      </w:pPr>
      <w:bookmarkStart w:id="13" w:name="_Toc490336272"/>
      <w:r w:rsidRPr="007030C4">
        <w:rPr>
          <w:rFonts w:cs="Times"/>
          <w:lang w:eastAsia="zh-CN"/>
        </w:rPr>
        <w:t>Supported problem c</w:t>
      </w:r>
      <w:r w:rsidR="00252F06" w:rsidRPr="007030C4">
        <w:rPr>
          <w:rFonts w:cs="Times"/>
          <w:lang w:eastAsia="zh-CN"/>
        </w:rPr>
        <w:t>lass</w:t>
      </w:r>
      <w:r w:rsidR="003B226C" w:rsidRPr="007030C4">
        <w:rPr>
          <w:rFonts w:cs="Times"/>
          <w:lang w:eastAsia="zh-CN"/>
        </w:rPr>
        <w:t>es</w:t>
      </w:r>
      <w:bookmarkEnd w:id="13"/>
    </w:p>
    <w:p w14:paraId="5A18B079" w14:textId="684DA996" w:rsidR="00252F06" w:rsidRPr="007030C4" w:rsidRDefault="00252F06" w:rsidP="007030C4">
      <w:pPr>
        <w:ind w:left="720"/>
        <w:rPr>
          <w:rFonts w:cs="Times"/>
          <w:lang w:eastAsia="zh-CN"/>
        </w:rPr>
      </w:pPr>
      <w:r w:rsidRPr="007030C4">
        <w:rPr>
          <w:rFonts w:cs="Times"/>
          <w:lang w:eastAsia="zh-CN"/>
        </w:rPr>
        <w:t>The optimum solutions for all these problem classes are obtained through the</w:t>
      </w:r>
      <w:r w:rsidR="00117C58" w:rsidRPr="007030C4">
        <w:rPr>
          <w:rFonts w:cs="Times"/>
          <w:lang w:eastAsia="zh-CN"/>
        </w:rPr>
        <w:t xml:space="preserve"> </w:t>
      </w:r>
      <w:r w:rsidRPr="007030C4">
        <w:rPr>
          <w:rFonts w:cs="Times"/>
          <w:lang w:eastAsia="zh-CN"/>
        </w:rPr>
        <w:t>stoch</w:t>
      </w:r>
      <w:r w:rsidR="00117C58" w:rsidRPr="007030C4">
        <w:rPr>
          <w:rFonts w:cs="Times"/>
          <w:lang w:eastAsia="zh-CN"/>
        </w:rPr>
        <w:t>astic gradient algorithm given by equation (3.2).</w:t>
      </w:r>
    </w:p>
    <w:p w14:paraId="0037093F" w14:textId="37548A0A" w:rsidR="00252F06" w:rsidRPr="007030C4" w:rsidRDefault="00117C58" w:rsidP="007030C4">
      <w:pPr>
        <w:pStyle w:val="Heading3"/>
        <w:ind w:left="1944"/>
        <w:rPr>
          <w:rFonts w:cs="Times"/>
          <w:lang w:eastAsia="zh-CN"/>
        </w:rPr>
      </w:pPr>
      <w:bookmarkStart w:id="14" w:name="_Toc490336273"/>
      <w:r w:rsidRPr="007030C4">
        <w:rPr>
          <w:rFonts w:cs="Times"/>
          <w:lang w:eastAsia="zh-CN"/>
        </w:rPr>
        <w:t>Newsvendor</w:t>
      </w:r>
      <w:bookmarkEnd w:id="14"/>
    </w:p>
    <w:p w14:paraId="5A6A6FF4" w14:textId="77777777" w:rsidR="00252F06" w:rsidRPr="007030C4" w:rsidRDefault="00252F06" w:rsidP="007030C4">
      <w:pPr>
        <w:ind w:left="720"/>
        <w:rPr>
          <w:rFonts w:cs="Times"/>
          <w:lang w:eastAsia="zh-CN"/>
        </w:rPr>
      </w:pPr>
      <w:r w:rsidRPr="007030C4">
        <w:rPr>
          <w:rFonts w:cs="Times"/>
          <w:lang w:eastAsia="zh-CN"/>
        </w:rPr>
        <w:t>Finding the optimal supply given a demand from an unknown random distribution and a desire to maximize profit (not overproduce such that supply is wasted or under-produce such that more demand could be fulfilled).</w:t>
      </w:r>
    </w:p>
    <w:p w14:paraId="38C264A9" w14:textId="5A298054" w:rsidR="00252F06" w:rsidRPr="007030C4" w:rsidRDefault="00117C58" w:rsidP="007030C4">
      <w:pPr>
        <w:spacing w:after="240"/>
        <w:ind w:left="720"/>
        <w:rPr>
          <w:rFonts w:cs="Times"/>
          <w:lang w:eastAsia="zh-CN"/>
        </w:rPr>
      </w:pPr>
      <w:r w:rsidRPr="007030C4">
        <w:rPr>
          <w:rFonts w:cs="Times"/>
          <w:lang w:eastAsia="zh-CN"/>
        </w:rPr>
        <w:t>The following .m files are provided for variations of the newsvendor problem:</w:t>
      </w:r>
    </w:p>
    <w:p w14:paraId="149C6B6F" w14:textId="26D8F034" w:rsidR="00252F06" w:rsidRPr="007030C4" w:rsidRDefault="00252F06" w:rsidP="007030C4">
      <w:pPr>
        <w:pStyle w:val="ListParagraph"/>
        <w:numPr>
          <w:ilvl w:val="0"/>
          <w:numId w:val="36"/>
        </w:numPr>
        <w:ind w:left="1440" w:firstLineChars="0"/>
        <w:rPr>
          <w:rFonts w:ascii="Times" w:hAnsi="Times" w:cs="Times"/>
        </w:rPr>
      </w:pPr>
      <w:r w:rsidRPr="007030C4">
        <w:rPr>
          <w:rFonts w:ascii="Times" w:hAnsi="Times" w:cs="Times"/>
        </w:rPr>
        <w:t>newsvendor:  demand is normally distributed, price is much l</w:t>
      </w:r>
      <w:r w:rsidR="00117C58" w:rsidRPr="007030C4">
        <w:rPr>
          <w:rFonts w:ascii="Times" w:hAnsi="Times" w:cs="Times"/>
        </w:rPr>
        <w:t xml:space="preserve">arger than cost  </w:t>
      </w:r>
    </w:p>
    <w:p w14:paraId="4FD2321A" w14:textId="53DFD037" w:rsidR="00252F06" w:rsidRPr="007030C4" w:rsidRDefault="00252F06" w:rsidP="007030C4">
      <w:pPr>
        <w:pStyle w:val="ListParagraph"/>
        <w:numPr>
          <w:ilvl w:val="0"/>
          <w:numId w:val="36"/>
        </w:numPr>
        <w:ind w:left="1440" w:firstLineChars="0"/>
        <w:rPr>
          <w:rFonts w:ascii="Times" w:hAnsi="Times" w:cs="Times"/>
        </w:rPr>
      </w:pPr>
      <w:r w:rsidRPr="007030C4">
        <w:rPr>
          <w:rFonts w:ascii="Times" w:hAnsi="Times" w:cs="Times"/>
        </w:rPr>
        <w:t>newsvendor1: demand normally distrib</w:t>
      </w:r>
      <w:r w:rsidR="00117C58" w:rsidRPr="007030C4">
        <w:rPr>
          <w:rFonts w:ascii="Times" w:hAnsi="Times" w:cs="Times"/>
        </w:rPr>
        <w:t xml:space="preserve">uted, price is close to cost  </w:t>
      </w:r>
    </w:p>
    <w:p w14:paraId="4DD8F2CD" w14:textId="4FC3F0D0" w:rsidR="00252F06" w:rsidRPr="007030C4" w:rsidRDefault="00252F06" w:rsidP="007030C4">
      <w:pPr>
        <w:pStyle w:val="ListParagraph"/>
        <w:numPr>
          <w:ilvl w:val="0"/>
          <w:numId w:val="36"/>
        </w:numPr>
        <w:ind w:left="1440" w:firstLineChars="0"/>
        <w:rPr>
          <w:rFonts w:ascii="Times" w:hAnsi="Times" w:cs="Times"/>
        </w:rPr>
      </w:pPr>
      <w:r w:rsidRPr="007030C4">
        <w:rPr>
          <w:rFonts w:ascii="Times" w:hAnsi="Times" w:cs="Times"/>
        </w:rPr>
        <w:t>newsvendor2: demand exponentially distributed p</w:t>
      </w:r>
      <w:r w:rsidR="00117C58" w:rsidRPr="007030C4">
        <w:rPr>
          <w:rFonts w:ascii="Times" w:hAnsi="Times" w:cs="Times"/>
        </w:rPr>
        <w:t xml:space="preserve">rice is much larger than cost </w:t>
      </w:r>
    </w:p>
    <w:p w14:paraId="16E776C5" w14:textId="7973C6ED" w:rsidR="00252F06" w:rsidRPr="007030C4" w:rsidRDefault="00252F06" w:rsidP="007030C4">
      <w:pPr>
        <w:pStyle w:val="ListParagraph"/>
        <w:numPr>
          <w:ilvl w:val="0"/>
          <w:numId w:val="36"/>
        </w:numPr>
        <w:ind w:left="1440" w:firstLineChars="0"/>
        <w:rPr>
          <w:rFonts w:ascii="Times" w:hAnsi="Times" w:cs="Times"/>
        </w:rPr>
      </w:pPr>
      <w:r w:rsidRPr="007030C4">
        <w:rPr>
          <w:rFonts w:ascii="Times" w:hAnsi="Times" w:cs="Times"/>
        </w:rPr>
        <w:t>newsvendor3: demand exponentially distr</w:t>
      </w:r>
      <w:r w:rsidR="00117C58" w:rsidRPr="007030C4">
        <w:rPr>
          <w:rFonts w:ascii="Times" w:hAnsi="Times" w:cs="Times"/>
        </w:rPr>
        <w:t xml:space="preserve">ibuted price is close to cost </w:t>
      </w:r>
    </w:p>
    <w:p w14:paraId="63B1FA28" w14:textId="7B3277C3" w:rsidR="00252F06" w:rsidRPr="007030C4" w:rsidRDefault="00252F06" w:rsidP="007030C4">
      <w:pPr>
        <w:ind w:left="720"/>
        <w:rPr>
          <w:rFonts w:cs="Times"/>
          <w:lang w:eastAsia="zh-CN"/>
        </w:rPr>
      </w:pPr>
      <w:r w:rsidRPr="007030C4">
        <w:rPr>
          <w:rFonts w:cs="Times"/>
          <w:lang w:eastAsia="zh-CN"/>
        </w:rPr>
        <w:t>These files all output a vector of optimal supply estimates as well as vector of profits.</w:t>
      </w:r>
    </w:p>
    <w:p w14:paraId="3DD6BAB5" w14:textId="7D95FDB3" w:rsidR="00252F06" w:rsidRPr="007030C4" w:rsidRDefault="00252F06" w:rsidP="007030C4">
      <w:pPr>
        <w:pStyle w:val="Heading3"/>
        <w:ind w:left="1944"/>
        <w:rPr>
          <w:rFonts w:cs="Times"/>
          <w:lang w:eastAsia="zh-CN"/>
        </w:rPr>
      </w:pPr>
      <w:bookmarkStart w:id="15" w:name="_Toc490336274"/>
      <w:r w:rsidRPr="007030C4">
        <w:rPr>
          <w:rFonts w:cs="Times"/>
          <w:lang w:eastAsia="zh-CN"/>
        </w:rPr>
        <w:t>Maximum Likel</w:t>
      </w:r>
      <w:r w:rsidR="00117C58" w:rsidRPr="007030C4">
        <w:rPr>
          <w:rFonts w:cs="Times"/>
          <w:lang w:eastAsia="zh-CN"/>
        </w:rPr>
        <w:t>ihood Estimation (linear model)</w:t>
      </w:r>
      <w:bookmarkEnd w:id="15"/>
    </w:p>
    <w:p w14:paraId="71C573FD" w14:textId="12AE04E5" w:rsidR="00252F06" w:rsidRPr="007030C4" w:rsidRDefault="00B66E5B" w:rsidP="007030C4">
      <w:pPr>
        <w:ind w:left="720"/>
        <w:rPr>
          <w:rFonts w:cs="Times"/>
          <w:lang w:eastAsia="zh-CN"/>
        </w:rPr>
      </w:pPr>
      <w:r w:rsidRPr="007030C4">
        <w:rPr>
          <w:rFonts w:cs="Times"/>
          <w:lang w:eastAsia="zh-CN"/>
        </w:rPr>
        <w:t xml:space="preserve">Find the parameters </w:t>
      </w:r>
      <w:r w:rsidRPr="007030C4">
        <w:rPr>
          <w:rFonts w:cs="Times"/>
          <w:position w:val="-4"/>
          <w:lang w:eastAsia="zh-CN"/>
        </w:rPr>
        <w:object w:dxaOrig="200" w:dyaOrig="260" w14:anchorId="37FE3D86">
          <v:shape id="_x0000_i1091" type="#_x0000_t75" style="width:10.5pt;height:13.5pt" o:ole="">
            <v:imagedata r:id="rId137" o:title=""/>
          </v:shape>
          <o:OLEObject Type="Embed" ProgID="Equation.DSMT4" ShapeID="_x0000_i1091" DrawAspect="Content" ObjectID="_1567184716" r:id="rId138"/>
        </w:object>
      </w:r>
      <w:r w:rsidRPr="007030C4">
        <w:rPr>
          <w:rFonts w:cs="Times"/>
          <w:lang w:eastAsia="zh-CN"/>
        </w:rPr>
        <w:t xml:space="preserve"> </w:t>
      </w:r>
      <w:r w:rsidR="00252F06" w:rsidRPr="007030C4">
        <w:rPr>
          <w:rFonts w:cs="Times"/>
          <w:lang w:eastAsia="zh-CN"/>
        </w:rPr>
        <w:t>for a linear model</w:t>
      </w:r>
    </w:p>
    <w:p w14:paraId="1CD906A6" w14:textId="53D517C5" w:rsidR="00B66E5B" w:rsidRPr="007030C4" w:rsidRDefault="00B66E5B" w:rsidP="007030C4">
      <w:pPr>
        <w:ind w:left="720" w:firstLine="720"/>
        <w:rPr>
          <w:rFonts w:cs="Times"/>
          <w:lang w:eastAsia="zh-CN"/>
        </w:rPr>
      </w:pPr>
      <w:r w:rsidRPr="007030C4">
        <w:rPr>
          <w:rFonts w:cs="Times"/>
          <w:position w:val="-12"/>
          <w:lang w:eastAsia="zh-CN"/>
        </w:rPr>
        <w:object w:dxaOrig="2600" w:dyaOrig="360" w14:anchorId="3239D53C">
          <v:shape id="_x0000_i1092" type="#_x0000_t75" style="width:129.75pt;height:19.5pt" o:ole="">
            <v:imagedata r:id="rId139" o:title=""/>
          </v:shape>
          <o:OLEObject Type="Embed" ProgID="Equation.DSMT4" ShapeID="_x0000_i1092" DrawAspect="Content" ObjectID="_1567184717" r:id="rId140"/>
        </w:object>
      </w:r>
      <w:r w:rsidRPr="007030C4">
        <w:rPr>
          <w:rFonts w:cs="Times"/>
          <w:lang w:eastAsia="zh-CN"/>
        </w:rPr>
        <w:t xml:space="preserve"> </w:t>
      </w:r>
    </w:p>
    <w:p w14:paraId="6B5E0D42" w14:textId="77777777" w:rsidR="00B66E5B" w:rsidRPr="007030C4" w:rsidRDefault="00252F06" w:rsidP="007030C4">
      <w:pPr>
        <w:ind w:left="720"/>
        <w:rPr>
          <w:rFonts w:cs="Times"/>
          <w:lang w:eastAsia="zh-CN"/>
        </w:rPr>
      </w:pPr>
      <w:r w:rsidRPr="007030C4">
        <w:rPr>
          <w:rFonts w:cs="Times"/>
          <w:lang w:eastAsia="zh-CN"/>
        </w:rPr>
        <w:lastRenderedPageBreak/>
        <w:t>using stochastic gradient algorithm given a set of observation data.</w:t>
      </w:r>
      <w:r w:rsidR="00B66E5B" w:rsidRPr="007030C4">
        <w:rPr>
          <w:rFonts w:cs="Times"/>
          <w:lang w:eastAsia="zh-CN"/>
        </w:rPr>
        <w:t xml:space="preserve"> </w:t>
      </w:r>
      <w:r w:rsidRPr="007030C4">
        <w:rPr>
          <w:rFonts w:cs="Times"/>
          <w:lang w:eastAsia="zh-CN"/>
        </w:rPr>
        <w:t>Note that for multiple parameters, our gradient is a vector of partial derivatives of our</w:t>
      </w:r>
      <w:r w:rsidR="00B66E5B" w:rsidRPr="007030C4">
        <w:rPr>
          <w:rFonts w:cs="Times"/>
          <w:lang w:eastAsia="zh-CN"/>
        </w:rPr>
        <w:t xml:space="preserve"> </w:t>
      </w:r>
      <w:r w:rsidRPr="007030C4">
        <w:rPr>
          <w:rFonts w:cs="Times"/>
          <w:lang w:eastAsia="zh-CN"/>
        </w:rPr>
        <w:t xml:space="preserve">objective function with respect to each parameter. </w:t>
      </w:r>
    </w:p>
    <w:p w14:paraId="3EC81FEF" w14:textId="0F858D3D" w:rsidR="007E78DE" w:rsidRPr="007030C4" w:rsidRDefault="007E78DE" w:rsidP="007030C4">
      <w:pPr>
        <w:spacing w:after="240"/>
        <w:ind w:left="720"/>
        <w:rPr>
          <w:rFonts w:cs="Times"/>
          <w:lang w:eastAsia="zh-CN"/>
        </w:rPr>
      </w:pPr>
      <w:r w:rsidRPr="007030C4">
        <w:rPr>
          <w:rFonts w:cs="Times"/>
          <w:lang w:eastAsia="zh-CN"/>
        </w:rPr>
        <w:t>The following .m files are provided for different MLE problems</w:t>
      </w:r>
    </w:p>
    <w:p w14:paraId="2A8F8D24" w14:textId="27F9637E" w:rsidR="00252F06" w:rsidRPr="007030C4" w:rsidRDefault="00252F06" w:rsidP="007030C4">
      <w:pPr>
        <w:pStyle w:val="ListParagraph"/>
        <w:numPr>
          <w:ilvl w:val="0"/>
          <w:numId w:val="37"/>
        </w:numPr>
        <w:ind w:left="1440" w:firstLineChars="0"/>
        <w:rPr>
          <w:rFonts w:ascii="Times" w:hAnsi="Times" w:cs="Times"/>
        </w:rPr>
      </w:pPr>
      <w:r w:rsidRPr="007030C4">
        <w:rPr>
          <w:rFonts w:ascii="Times" w:hAnsi="Times" w:cs="Times"/>
        </w:rPr>
        <w:t>MLE: one p</w:t>
      </w:r>
      <w:r w:rsidR="007E78DE" w:rsidRPr="007030C4">
        <w:rPr>
          <w:rFonts w:ascii="Times" w:hAnsi="Times" w:cs="Times"/>
        </w:rPr>
        <w:t xml:space="preserve">arameter </w:t>
      </w:r>
    </w:p>
    <w:p w14:paraId="3BEDA569" w14:textId="60BEDD70" w:rsidR="00252F06" w:rsidRPr="007030C4" w:rsidRDefault="007E78DE" w:rsidP="007030C4">
      <w:pPr>
        <w:pStyle w:val="ListParagraph"/>
        <w:numPr>
          <w:ilvl w:val="0"/>
          <w:numId w:val="37"/>
        </w:numPr>
        <w:ind w:left="1440" w:firstLineChars="0"/>
        <w:rPr>
          <w:rFonts w:ascii="Times" w:hAnsi="Times" w:cs="Times"/>
        </w:rPr>
      </w:pPr>
      <w:r w:rsidRPr="007030C4">
        <w:rPr>
          <w:rFonts w:ascii="Times" w:hAnsi="Times" w:cs="Times"/>
        </w:rPr>
        <w:t xml:space="preserve">MLE1: two parameters </w:t>
      </w:r>
    </w:p>
    <w:p w14:paraId="4C6556E0" w14:textId="3399DEB4" w:rsidR="00252F06" w:rsidRPr="007030C4" w:rsidRDefault="007E78DE" w:rsidP="007030C4">
      <w:pPr>
        <w:ind w:left="720"/>
        <w:rPr>
          <w:rFonts w:cs="Times"/>
          <w:lang w:eastAsia="zh-CN"/>
        </w:rPr>
      </w:pPr>
      <w:r w:rsidRPr="007030C4">
        <w:rPr>
          <w:rFonts w:cs="Times"/>
          <w:lang w:eastAsia="zh-CN"/>
        </w:rPr>
        <w:t xml:space="preserve">Note: The </w:t>
      </w:r>
      <w:r w:rsidR="00252F06" w:rsidRPr="007030C4">
        <w:rPr>
          <w:rFonts w:cs="Times"/>
          <w:lang w:eastAsia="zh-CN"/>
        </w:rPr>
        <w:t>BAKF</w:t>
      </w:r>
      <w:r w:rsidRPr="007030C4">
        <w:rPr>
          <w:rFonts w:cs="Times"/>
          <w:lang w:eastAsia="zh-CN"/>
        </w:rPr>
        <w:t xml:space="preserve"> stepsize policy</w:t>
      </w:r>
      <w:r w:rsidR="00252F06" w:rsidRPr="007030C4">
        <w:rPr>
          <w:rFonts w:cs="Times"/>
          <w:lang w:eastAsia="zh-CN"/>
        </w:rPr>
        <w:t xml:space="preserve"> is not supported for this problem.</w:t>
      </w:r>
    </w:p>
    <w:p w14:paraId="66C2B55A" w14:textId="061E5DAE" w:rsidR="00252F06" w:rsidRPr="007030C4" w:rsidRDefault="007E78DE" w:rsidP="007030C4">
      <w:pPr>
        <w:pStyle w:val="Heading3"/>
        <w:ind w:left="1944"/>
        <w:rPr>
          <w:rFonts w:cs="Times"/>
          <w:lang w:eastAsia="zh-CN"/>
        </w:rPr>
      </w:pPr>
      <w:bookmarkStart w:id="16" w:name="_Toc490336275"/>
      <w:r w:rsidRPr="007030C4">
        <w:rPr>
          <w:rFonts w:cs="Times"/>
          <w:lang w:eastAsia="zh-CN"/>
        </w:rPr>
        <w:t>Energy inventory problems</w:t>
      </w:r>
      <w:bookmarkEnd w:id="16"/>
    </w:p>
    <w:p w14:paraId="56B41FB3" w14:textId="4E951C80" w:rsidR="00252F06" w:rsidRPr="007030C4" w:rsidRDefault="00252F06" w:rsidP="007030C4">
      <w:pPr>
        <w:ind w:left="720"/>
        <w:rPr>
          <w:rFonts w:cs="Times"/>
          <w:lang w:eastAsia="zh-CN"/>
        </w:rPr>
      </w:pPr>
      <w:r w:rsidRPr="007030C4">
        <w:rPr>
          <w:rFonts w:cs="Times"/>
          <w:lang w:eastAsia="zh-CN"/>
        </w:rPr>
        <w:t xml:space="preserve">Given pricing data for battery storage, </w:t>
      </w:r>
      <w:r w:rsidR="007E78DE" w:rsidRPr="007030C4">
        <w:rPr>
          <w:rFonts w:cs="Times"/>
          <w:lang w:eastAsia="zh-CN"/>
        </w:rPr>
        <w:t xml:space="preserve">we address the problem of </w:t>
      </w:r>
      <w:r w:rsidRPr="007030C4">
        <w:rPr>
          <w:rFonts w:cs="Times"/>
          <w:lang w:eastAsia="zh-CN"/>
        </w:rPr>
        <w:t>tr</w:t>
      </w:r>
      <w:r w:rsidR="007E78DE" w:rsidRPr="007030C4">
        <w:rPr>
          <w:rFonts w:cs="Times"/>
          <w:lang w:eastAsia="zh-CN"/>
        </w:rPr>
        <w:t xml:space="preserve">ying to find a sell price, </w:t>
      </w:r>
      <w:r w:rsidR="007E78DE" w:rsidRPr="007030C4">
        <w:rPr>
          <w:rFonts w:cs="Times"/>
          <w:position w:val="-4"/>
          <w:lang w:eastAsia="zh-CN"/>
        </w:rPr>
        <w:object w:dxaOrig="260" w:dyaOrig="300" w14:anchorId="194F4A5D">
          <v:shape id="_x0000_i1093" type="#_x0000_t75" style="width:13.5pt;height:15.75pt" o:ole="">
            <v:imagedata r:id="rId141" o:title=""/>
          </v:shape>
          <o:OLEObject Type="Embed" ProgID="Equation.DSMT4" ShapeID="_x0000_i1093" DrawAspect="Content" ObjectID="_1567184718" r:id="rId142"/>
        </w:object>
      </w:r>
      <w:r w:rsidR="007E78DE" w:rsidRPr="007030C4">
        <w:rPr>
          <w:rFonts w:cs="Times"/>
          <w:lang w:eastAsia="zh-CN"/>
        </w:rPr>
        <w:t xml:space="preserve"> , and buy price, </w:t>
      </w:r>
      <w:r w:rsidR="007E78DE" w:rsidRPr="007030C4">
        <w:rPr>
          <w:rFonts w:cs="Times"/>
          <w:position w:val="-4"/>
          <w:lang w:eastAsia="zh-CN"/>
        </w:rPr>
        <w:object w:dxaOrig="260" w:dyaOrig="300" w14:anchorId="4F70A50A">
          <v:shape id="_x0000_i1094" type="#_x0000_t75" style="width:13.5pt;height:15.75pt" o:ole="">
            <v:imagedata r:id="rId143" o:title=""/>
          </v:shape>
          <o:OLEObject Type="Embed" ProgID="Equation.DSMT4" ShapeID="_x0000_i1094" DrawAspect="Content" ObjectID="_1567184719" r:id="rId144"/>
        </w:object>
      </w:r>
      <w:r w:rsidRPr="007030C4">
        <w:rPr>
          <w:rFonts w:cs="Times"/>
          <w:lang w:eastAsia="zh-CN"/>
        </w:rPr>
        <w:t xml:space="preserve">, such that profit is maximized. </w:t>
      </w:r>
      <w:r w:rsidR="007E78DE" w:rsidRPr="007030C4">
        <w:rPr>
          <w:rFonts w:cs="Times"/>
          <w:lang w:eastAsia="zh-CN"/>
        </w:rPr>
        <w:t>The p</w:t>
      </w:r>
      <w:r w:rsidRPr="007030C4">
        <w:rPr>
          <w:rFonts w:cs="Times"/>
          <w:lang w:eastAsia="zh-CN"/>
        </w:rPr>
        <w:t>rogram uses random restart</w:t>
      </w:r>
      <w:r w:rsidR="007E78DE" w:rsidRPr="007030C4">
        <w:rPr>
          <w:rFonts w:cs="Times"/>
          <w:lang w:eastAsia="zh-CN"/>
        </w:rPr>
        <w:t>s</w:t>
      </w:r>
      <w:r w:rsidRPr="007030C4">
        <w:rPr>
          <w:rFonts w:cs="Times"/>
          <w:lang w:eastAsia="zh-CN"/>
        </w:rPr>
        <w:t xml:space="preserve"> to initialize starting point for stochastic gradient algorithm since the problem is nonconvex. The default number of times we randomly restart is 5. The largest profit out of the five diffe</w:t>
      </w:r>
      <w:r w:rsidR="007E78DE" w:rsidRPr="007030C4">
        <w:rPr>
          <w:rFonts w:cs="Times"/>
          <w:lang w:eastAsia="zh-CN"/>
        </w:rPr>
        <w:t xml:space="preserve">rent starting points is saved. </w:t>
      </w:r>
    </w:p>
    <w:p w14:paraId="3EEF57C4" w14:textId="1F23A6ED" w:rsidR="00252F06" w:rsidRPr="007030C4" w:rsidRDefault="00252F06" w:rsidP="007030C4">
      <w:pPr>
        <w:ind w:left="720"/>
        <w:rPr>
          <w:rFonts w:cs="Times"/>
          <w:lang w:eastAsia="zh-CN"/>
        </w:rPr>
      </w:pPr>
      <w:r w:rsidRPr="007030C4">
        <w:rPr>
          <w:rFonts w:cs="Times"/>
          <w:lang w:eastAsia="zh-CN"/>
        </w:rPr>
        <w:t>Versions of the program include one that gets prices from real pricing data (energyinventory)</w:t>
      </w:r>
      <w:r w:rsidR="007E78DE" w:rsidRPr="007030C4">
        <w:rPr>
          <w:rFonts w:cs="Times"/>
          <w:lang w:eastAsia="zh-CN"/>
        </w:rPr>
        <w:t xml:space="preserve"> </w:t>
      </w:r>
      <w:r w:rsidRPr="007030C4">
        <w:rPr>
          <w:rFonts w:cs="Times"/>
          <w:lang w:eastAsia="zh-CN"/>
        </w:rPr>
        <w:t>and a program that obtains prices from a jump diffusion process (energyinventoryp1).</w:t>
      </w:r>
      <w:r w:rsidR="007E78DE" w:rsidRPr="007030C4">
        <w:rPr>
          <w:rFonts w:cs="Times"/>
          <w:lang w:eastAsia="zh-CN"/>
        </w:rPr>
        <w:t xml:space="preserve"> </w:t>
      </w:r>
    </w:p>
    <w:p w14:paraId="7F06D7A3" w14:textId="42424B3D" w:rsidR="00252F06" w:rsidRPr="007030C4" w:rsidRDefault="007E78DE" w:rsidP="007030C4">
      <w:pPr>
        <w:spacing w:after="240"/>
        <w:ind w:left="720"/>
        <w:rPr>
          <w:rFonts w:cs="Times"/>
          <w:lang w:eastAsia="zh-CN"/>
        </w:rPr>
      </w:pPr>
      <w:r w:rsidRPr="007030C4">
        <w:rPr>
          <w:rFonts w:cs="Times"/>
          <w:lang w:eastAsia="zh-CN"/>
        </w:rPr>
        <w:t>The following .m files are provided for different energy inventory problems.</w:t>
      </w:r>
    </w:p>
    <w:p w14:paraId="448B7576" w14:textId="5532A074" w:rsidR="00252F06" w:rsidRPr="007030C4" w:rsidRDefault="00252F06" w:rsidP="007030C4">
      <w:pPr>
        <w:pStyle w:val="ListParagraph"/>
        <w:numPr>
          <w:ilvl w:val="0"/>
          <w:numId w:val="38"/>
        </w:numPr>
        <w:ind w:left="1440" w:firstLineChars="0"/>
        <w:rPr>
          <w:rFonts w:ascii="Times" w:hAnsi="Times" w:cs="Times"/>
        </w:rPr>
      </w:pPr>
      <w:r w:rsidRPr="007030C4">
        <w:rPr>
          <w:rFonts w:ascii="Times" w:hAnsi="Times" w:cs="Times"/>
        </w:rPr>
        <w:t>energyinventory: Prices are ob</w:t>
      </w:r>
      <w:r w:rsidR="007E78DE" w:rsidRPr="007030C4">
        <w:rPr>
          <w:rFonts w:ascii="Times" w:hAnsi="Times" w:cs="Times"/>
        </w:rPr>
        <w:t>tained from real pricing data.</w:t>
      </w:r>
    </w:p>
    <w:p w14:paraId="3526036A" w14:textId="444019B2" w:rsidR="00252F06" w:rsidRPr="007030C4" w:rsidRDefault="00252F06" w:rsidP="007030C4">
      <w:pPr>
        <w:pStyle w:val="ListParagraph"/>
        <w:numPr>
          <w:ilvl w:val="0"/>
          <w:numId w:val="38"/>
        </w:numPr>
        <w:ind w:left="1440" w:firstLineChars="0"/>
        <w:rPr>
          <w:rFonts w:ascii="Times" w:hAnsi="Times" w:cs="Times"/>
        </w:rPr>
      </w:pPr>
      <w:r w:rsidRPr="007030C4">
        <w:rPr>
          <w:rFonts w:ascii="Times" w:hAnsi="Times" w:cs="Times"/>
        </w:rPr>
        <w:t>energyinventorp1: Prices are obtained from a jump diffusion process g</w:t>
      </w:r>
      <w:r w:rsidR="007E78DE" w:rsidRPr="007030C4">
        <w:rPr>
          <w:rFonts w:ascii="Times" w:hAnsi="Times" w:cs="Times"/>
        </w:rPr>
        <w:t xml:space="preserve">iven by the following formula </w:t>
      </w:r>
    </w:p>
    <w:p w14:paraId="63BB9178" w14:textId="77A13970" w:rsidR="007E78DE" w:rsidRPr="007030C4" w:rsidRDefault="006F0D18" w:rsidP="007030C4">
      <w:pPr>
        <w:ind w:left="720"/>
        <w:rPr>
          <w:rFonts w:cs="Times"/>
          <w:lang w:eastAsia="zh-CN"/>
        </w:rPr>
      </w:pPr>
      <w:r w:rsidRPr="007030C4">
        <w:rPr>
          <w:rFonts w:cs="Times"/>
          <w:position w:val="-12"/>
          <w:lang w:eastAsia="zh-CN"/>
        </w:rPr>
        <w:object w:dxaOrig="4000" w:dyaOrig="380" w14:anchorId="5A6D5020">
          <v:shape id="_x0000_i1095" type="#_x0000_t75" style="width:200.25pt;height:19.5pt" o:ole="">
            <v:imagedata r:id="rId145" o:title=""/>
          </v:shape>
          <o:OLEObject Type="Embed" ProgID="Equation.DSMT4" ShapeID="_x0000_i1095" DrawAspect="Content" ObjectID="_1567184720" r:id="rId146"/>
        </w:object>
      </w:r>
      <w:r w:rsidRPr="007030C4">
        <w:rPr>
          <w:rFonts w:cs="Times"/>
          <w:lang w:eastAsia="zh-CN"/>
        </w:rPr>
        <w:t xml:space="preserve"> </w:t>
      </w:r>
    </w:p>
    <w:p w14:paraId="3DCD0E2C" w14:textId="225388B1" w:rsidR="00252F06" w:rsidRPr="007030C4" w:rsidRDefault="00252F06" w:rsidP="007030C4">
      <w:pPr>
        <w:ind w:left="720"/>
        <w:rPr>
          <w:rFonts w:cs="Times"/>
          <w:lang w:eastAsia="zh-CN"/>
        </w:rPr>
      </w:pPr>
      <w:r w:rsidRPr="007030C4">
        <w:rPr>
          <w:rFonts w:cs="Times"/>
          <w:lang w:eastAsia="zh-CN"/>
        </w:rPr>
        <w:t xml:space="preserve">where </w:t>
      </w:r>
      <w:r w:rsidR="006F0D18" w:rsidRPr="007030C4">
        <w:rPr>
          <w:rFonts w:cs="Times"/>
          <w:position w:val="-12"/>
          <w:lang w:eastAsia="zh-CN"/>
        </w:rPr>
        <w:object w:dxaOrig="1740" w:dyaOrig="380" w14:anchorId="0020772A">
          <v:shape id="_x0000_i1096" type="#_x0000_t75" style="width:87.75pt;height:19.5pt" o:ole="">
            <v:imagedata r:id="rId147" o:title=""/>
          </v:shape>
          <o:OLEObject Type="Embed" ProgID="Equation.DSMT4" ShapeID="_x0000_i1096" DrawAspect="Content" ObjectID="_1567184721" r:id="rId148"/>
        </w:object>
      </w:r>
      <w:r w:rsidRPr="007030C4">
        <w:rPr>
          <w:rFonts w:cs="Times"/>
          <w:lang w:eastAsia="zh-CN"/>
        </w:rPr>
        <w:t xml:space="preserve"> ,</w:t>
      </w:r>
      <w:r w:rsidR="006F0D18" w:rsidRPr="007030C4">
        <w:rPr>
          <w:rFonts w:cs="Times"/>
          <w:lang w:eastAsia="zh-CN"/>
        </w:rPr>
        <w:t xml:space="preserve"> </w:t>
      </w:r>
      <w:r w:rsidR="006F0D18" w:rsidRPr="007030C4">
        <w:rPr>
          <w:rFonts w:cs="Times"/>
          <w:position w:val="-14"/>
          <w:lang w:eastAsia="zh-CN"/>
        </w:rPr>
        <w:object w:dxaOrig="2220" w:dyaOrig="400" w14:anchorId="1AE72A0A">
          <v:shape id="_x0000_i1097" type="#_x0000_t75" style="width:111.75pt;height:19.5pt" o:ole="">
            <v:imagedata r:id="rId149" o:title=""/>
          </v:shape>
          <o:OLEObject Type="Embed" ProgID="Equation.DSMT4" ShapeID="_x0000_i1097" DrawAspect="Content" ObjectID="_1567184722" r:id="rId150"/>
        </w:object>
      </w:r>
      <w:r w:rsidRPr="007030C4">
        <w:rPr>
          <w:rFonts w:cs="Times"/>
          <w:lang w:eastAsia="zh-CN"/>
        </w:rPr>
        <w:t>,  and</w:t>
      </w:r>
      <w:r w:rsidR="00104024" w:rsidRPr="007030C4">
        <w:rPr>
          <w:rFonts w:cs="Times"/>
          <w:lang w:eastAsia="zh-CN"/>
        </w:rPr>
        <w:t xml:space="preserve"> </w:t>
      </w:r>
      <w:r w:rsidR="00104024" w:rsidRPr="007030C4">
        <w:rPr>
          <w:rFonts w:cs="Times"/>
          <w:position w:val="-12"/>
          <w:lang w:eastAsia="zh-CN"/>
        </w:rPr>
        <w:object w:dxaOrig="220" w:dyaOrig="360" w14:anchorId="37DE2686">
          <v:shape id="_x0000_i1098" type="#_x0000_t75" style="width:10.5pt;height:19.5pt" o:ole="">
            <v:imagedata r:id="rId151" o:title=""/>
          </v:shape>
          <o:OLEObject Type="Embed" ProgID="Equation.DSMT4" ShapeID="_x0000_i1098" DrawAspect="Content" ObjectID="_1567184723" r:id="rId152"/>
        </w:object>
      </w:r>
      <w:r w:rsidR="00104024" w:rsidRPr="007030C4">
        <w:rPr>
          <w:rFonts w:cs="Times"/>
          <w:lang w:eastAsia="zh-CN"/>
        </w:rPr>
        <w:t xml:space="preserve"> is an indicator variable that is 1 with probability </w:t>
      </w:r>
      <w:r w:rsidR="00104024" w:rsidRPr="007030C4">
        <w:rPr>
          <w:rFonts w:cs="Times"/>
          <w:position w:val="-10"/>
          <w:lang w:eastAsia="zh-CN"/>
        </w:rPr>
        <w:object w:dxaOrig="540" w:dyaOrig="360" w14:anchorId="44AB4DB5">
          <v:shape id="_x0000_i1099" type="#_x0000_t75" style="width:26.25pt;height:19.5pt" o:ole="">
            <v:imagedata r:id="rId153" o:title=""/>
          </v:shape>
          <o:OLEObject Type="Embed" ProgID="Equation.DSMT4" ShapeID="_x0000_i1099" DrawAspect="Content" ObjectID="_1567184724" r:id="rId154"/>
        </w:object>
      </w:r>
      <w:r w:rsidR="00104024" w:rsidRPr="007030C4">
        <w:rPr>
          <w:rFonts w:cs="Times"/>
          <w:lang w:eastAsia="zh-CN"/>
        </w:rPr>
        <w:t xml:space="preserve"> and 0 otherwise.  </w:t>
      </w:r>
    </w:p>
    <w:p w14:paraId="2EA36379" w14:textId="685D41F0" w:rsidR="00252F06" w:rsidRPr="007030C4" w:rsidRDefault="00104024" w:rsidP="007030C4">
      <w:pPr>
        <w:ind w:left="720"/>
        <w:rPr>
          <w:rFonts w:cs="Times"/>
          <w:lang w:eastAsia="zh-CN"/>
        </w:rPr>
      </w:pPr>
      <w:r w:rsidRPr="007030C4">
        <w:rPr>
          <w:rFonts w:cs="Times"/>
          <w:lang w:eastAsia="zh-CN"/>
        </w:rPr>
        <w:t xml:space="preserve">The stepsize rule </w:t>
      </w:r>
      <w:r w:rsidR="00252F06" w:rsidRPr="007030C4">
        <w:rPr>
          <w:rFonts w:cs="Times"/>
          <w:lang w:eastAsia="zh-CN"/>
        </w:rPr>
        <w:t>BAKF is not supported for this problem.</w:t>
      </w:r>
    </w:p>
    <w:p w14:paraId="28A9DDD2" w14:textId="5CB38E5A" w:rsidR="00252F06" w:rsidRPr="007030C4" w:rsidRDefault="00104024" w:rsidP="007030C4">
      <w:pPr>
        <w:pStyle w:val="Heading2"/>
        <w:ind w:left="1512"/>
        <w:rPr>
          <w:rFonts w:cs="Times"/>
          <w:lang w:eastAsia="zh-CN"/>
        </w:rPr>
      </w:pPr>
      <w:bookmarkStart w:id="17" w:name="_Toc490336276"/>
      <w:r w:rsidRPr="007030C4">
        <w:rPr>
          <w:rFonts w:cs="Times"/>
          <w:lang w:eastAsia="zh-CN"/>
        </w:rPr>
        <w:t>Outputs</w:t>
      </w:r>
      <w:bookmarkEnd w:id="17"/>
    </w:p>
    <w:p w14:paraId="42E58071" w14:textId="0262A1F9" w:rsidR="00252F06" w:rsidRPr="007030C4" w:rsidRDefault="00104024" w:rsidP="007030C4">
      <w:pPr>
        <w:ind w:left="720"/>
        <w:rPr>
          <w:rFonts w:cs="Times"/>
          <w:lang w:eastAsia="zh-CN"/>
        </w:rPr>
      </w:pPr>
      <w:r w:rsidRPr="007030C4">
        <w:rPr>
          <w:rFonts w:cs="Times"/>
          <w:lang w:eastAsia="zh-CN"/>
        </w:rPr>
        <w:t>MOLTE-DB p</w:t>
      </w:r>
      <w:r w:rsidR="00252F06" w:rsidRPr="007030C4">
        <w:rPr>
          <w:rFonts w:cs="Times"/>
          <w:lang w:eastAsia="zh-CN"/>
        </w:rPr>
        <w:t>roduces a plot of “profits” or in the case of MLE, the mean squared errors (MSE). The first policy entered in the spreadsheet is the benchmark.  Bars to the right of zero are “better” than the benchmark and bars to the left are “worse” than the benchmark (values are calculated as profit - referenceprofit). For all problem classes, positive is “better”.</w:t>
      </w:r>
    </w:p>
    <w:p w14:paraId="797D497C" w14:textId="7E89FA07" w:rsidR="00252F06" w:rsidRPr="007030C4" w:rsidRDefault="00252F06" w:rsidP="007030C4">
      <w:pPr>
        <w:ind w:left="720"/>
        <w:rPr>
          <w:rFonts w:cs="Times"/>
          <w:lang w:eastAsia="zh-CN"/>
        </w:rPr>
      </w:pPr>
      <w:r w:rsidRPr="007030C4">
        <w:rPr>
          <w:rFonts w:cs="Times"/>
          <w:lang w:eastAsia="zh-CN"/>
        </w:rPr>
        <w:t xml:space="preserve">Note that the parameter numPaths has been hardcoded into MOLTE-DB. For newsvendor and MLE problems, this parameter determines how many times a problem is simulated. If numPaths is 5, we will obtain 5 profits for each problem. </w:t>
      </w:r>
      <w:r w:rsidRPr="007030C4">
        <w:rPr>
          <w:rFonts w:cs="Times"/>
          <w:lang w:eastAsia="zh-CN"/>
        </w:rPr>
        <w:lastRenderedPageBreak/>
        <w:t>For the sake of reasonably short runtimes, we only simulate the energy inventory policy one time for each stepsize policy.</w:t>
      </w:r>
    </w:p>
    <w:p w14:paraId="679649F4" w14:textId="4246EB6B" w:rsidR="00252F06" w:rsidRPr="007030C4" w:rsidRDefault="00871ABB" w:rsidP="007030C4">
      <w:pPr>
        <w:pStyle w:val="Heading1"/>
        <w:ind w:left="1080"/>
        <w:rPr>
          <w:rFonts w:cs="Times"/>
          <w:lang w:eastAsia="zh-CN"/>
        </w:rPr>
      </w:pPr>
      <w:bookmarkStart w:id="18" w:name="_Toc490336277"/>
      <w:r w:rsidRPr="007030C4">
        <w:rPr>
          <w:rFonts w:cs="Times"/>
          <w:lang w:eastAsia="zh-CN"/>
        </w:rPr>
        <w:lastRenderedPageBreak/>
        <w:t>MOLTE-MCTS</w:t>
      </w:r>
      <w:bookmarkEnd w:id="18"/>
    </w:p>
    <w:p w14:paraId="05D3111D" w14:textId="12005CB4" w:rsidR="00C63E2D" w:rsidRPr="007030C4" w:rsidRDefault="00C63E2D" w:rsidP="007030C4">
      <w:pPr>
        <w:ind w:left="720"/>
        <w:rPr>
          <w:rFonts w:cs="Times"/>
        </w:rPr>
      </w:pPr>
      <w:bookmarkStart w:id="19" w:name="_Toc490336278"/>
      <w:r w:rsidRPr="007030C4">
        <w:rPr>
          <w:rFonts w:cs="Times"/>
        </w:rPr>
        <w:t>Monte Carlo Tree Search</w:t>
      </w:r>
      <w:r w:rsidR="00762627">
        <w:rPr>
          <w:rFonts w:cs="Times"/>
        </w:rPr>
        <w:t xml:space="preserve"> (MCTS)</w:t>
      </w:r>
      <w:r w:rsidRPr="007030C4">
        <w:rPr>
          <w:rFonts w:cs="Times"/>
        </w:rPr>
        <w:t xml:space="preserve"> replaces the explicit enumeration of the whole decision tree with a simulation policy to evaluate what might happen after we reach a state. </w:t>
      </w:r>
    </w:p>
    <w:p w14:paraId="33817D3E" w14:textId="2C83C1C1" w:rsidR="004F4D5F" w:rsidRPr="005F053A" w:rsidRDefault="004F4D5F" w:rsidP="008A62AF">
      <w:pPr>
        <w:ind w:left="720"/>
        <w:rPr>
          <w:rFonts w:cs="Times"/>
        </w:rPr>
      </w:pPr>
      <w:r w:rsidRPr="007030C4">
        <w:rPr>
          <w:rFonts w:cs="Times"/>
        </w:rPr>
        <w:t>A state is charac</w:t>
      </w:r>
      <w:r w:rsidRPr="005F053A">
        <w:rPr>
          <w:rFonts w:cs="Times"/>
        </w:rPr>
        <w:t xml:space="preserve">terized by </w:t>
      </w:r>
    </w:p>
    <w:p w14:paraId="213EB433" w14:textId="434F0837" w:rsidR="005F053A" w:rsidRPr="005140B2" w:rsidRDefault="005F053A" w:rsidP="007030C4">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The pre-decision value function</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V</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oMath>
      <w:r w:rsidR="005140B2" w:rsidRPr="005140B2">
        <w:rPr>
          <w:rFonts w:ascii="Times" w:hAnsi="Times" w:cs="Times"/>
          <w:sz w:val="24"/>
          <w:szCs w:val="24"/>
        </w:rPr>
        <w:t xml:space="preserve">, </w:t>
      </w:r>
      <w:r w:rsidRPr="005140B2">
        <w:rPr>
          <w:rFonts w:ascii="Times" w:hAnsi="Times" w:cs="Times"/>
          <w:sz w:val="24"/>
          <w:szCs w:val="24"/>
        </w:rPr>
        <w:t xml:space="preserve">the post-decision value function </w:t>
      </w:r>
      <w:r w:rsidR="005140B2" w:rsidRPr="005140B2">
        <w:rPr>
          <w:rFonts w:ascii="Times" w:hAnsi="Times" w:cs="Times"/>
          <w:sz w:val="24"/>
          <w:szCs w:val="24"/>
        </w:rPr>
        <w:t xml:space="preserve">  </w:t>
      </w:r>
      <m:oMath>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V</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oMath>
      <w:r w:rsidR="005140B2" w:rsidRPr="005140B2">
        <w:rPr>
          <w:rFonts w:ascii="Times" w:hAnsi="Times" w:cs="Times"/>
          <w:sz w:val="24"/>
          <w:szCs w:val="24"/>
        </w:rPr>
        <w:t xml:space="preserve">, </w:t>
      </w:r>
      <w:r w:rsidRPr="005140B2">
        <w:rPr>
          <w:rFonts w:ascii="Times" w:hAnsi="Times" w:cs="Times"/>
          <w:sz w:val="24"/>
          <w:szCs w:val="24"/>
        </w:rPr>
        <w:t xml:space="preserve">and the contribution </w:t>
      </w:r>
      <m:oMath>
        <m:r>
          <w:rPr>
            <w:rFonts w:ascii="Cambria Math" w:hAnsi="Cambria Math" w:cs="Times"/>
            <w:sz w:val="24"/>
            <w:szCs w:val="24"/>
          </w:rPr>
          <m:t>C</m:t>
        </m:r>
        <m:d>
          <m:dPr>
            <m:ctrlPr>
              <w:rPr>
                <w:rFonts w:ascii="Cambria Math" w:hAnsi="Cambria Math" w:cs="Times"/>
                <w:i/>
                <w:sz w:val="24"/>
                <w:szCs w:val="24"/>
              </w:rPr>
            </m:ctrlPr>
          </m:dPr>
          <m:e>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acc>
              <m:accPr>
                <m:chr m:val="̃"/>
                <m:ctrlPr>
                  <w:rPr>
                    <w:rFonts w:ascii="Cambria Math" w:hAnsi="Cambria Math" w:cs="Times"/>
                    <w:i/>
                    <w:sz w:val="24"/>
                    <w:szCs w:val="24"/>
                  </w:rPr>
                </m:ctrlPr>
              </m:accPr>
              <m:e>
                <m:r>
                  <w:rPr>
                    <w:rFonts w:ascii="Cambria Math" w:hAnsi="Cambria Math" w:cs="Times"/>
                    <w:sz w:val="24"/>
                    <w:szCs w:val="24"/>
                  </w:rPr>
                  <m:t>x</m:t>
                </m:r>
              </m:e>
            </m:acc>
          </m:e>
        </m:d>
        <m:r>
          <w:rPr>
            <w:rFonts w:ascii="Cambria Math" w:hAnsi="Cambria Math" w:cs="Times"/>
            <w:sz w:val="24"/>
            <w:szCs w:val="24"/>
          </w:rPr>
          <m:t xml:space="preserve"> </m:t>
        </m:r>
      </m:oMath>
      <w:r w:rsidRPr="005140B2">
        <w:rPr>
          <w:rFonts w:ascii="Times" w:hAnsi="Times" w:cs="Times"/>
          <w:sz w:val="24"/>
          <w:szCs w:val="24"/>
        </w:rPr>
        <w:t xml:space="preserve">from being in state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oMath>
      <w:r w:rsidRPr="005140B2">
        <w:rPr>
          <w:rFonts w:ascii="Times" w:hAnsi="Times" w:cs="Times"/>
          <w:sz w:val="24"/>
          <w:szCs w:val="24"/>
        </w:rPr>
        <w:t xml:space="preserve"> and taking</w:t>
      </w:r>
      <w:r w:rsidR="005140B2" w:rsidRPr="005140B2">
        <w:rPr>
          <w:rFonts w:ascii="Times" w:hAnsi="Times" w:cs="Times"/>
          <w:sz w:val="24"/>
          <w:szCs w:val="24"/>
        </w:rPr>
        <w:t xml:space="preserve"> action </w:t>
      </w:r>
      <w:r w:rsidRPr="005140B2">
        <w:rPr>
          <w:rFonts w:ascii="Times" w:hAnsi="Times" w:cs="Times"/>
          <w:sz w:val="24"/>
          <w:szCs w:val="24"/>
        </w:rPr>
        <w:t xml:space="preserve">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x</m:t>
                </m:r>
              </m:e>
            </m:acc>
          </m:e>
          <m:sub>
            <m:r>
              <w:rPr>
                <w:rFonts w:ascii="Cambria Math" w:hAnsi="Cambria Math" w:cs="Times"/>
                <w:sz w:val="24"/>
                <w:szCs w:val="24"/>
              </w:rPr>
              <m:t>tt'</m:t>
            </m:r>
          </m:sub>
        </m:sSub>
      </m:oMath>
    </w:p>
    <w:p w14:paraId="29FEC8C0" w14:textId="7B55461A" w:rsidR="005F053A" w:rsidRDefault="005F053A" w:rsidP="007030C4">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The visit count</w:t>
      </w:r>
      <w:r w:rsidR="005140B2" w:rsidRPr="005140B2">
        <w:rPr>
          <w:rFonts w:ascii="Times" w:hAnsi="Times" w:cs="Times"/>
          <w:sz w:val="24"/>
          <w:szCs w:val="24"/>
        </w:rPr>
        <w:t xml:space="preserve"> </w:t>
      </w:r>
      <m:oMath>
        <m:r>
          <w:rPr>
            <w:rFonts w:ascii="Cambria Math" w:hAnsi="Cambria Math" w:cs="Times"/>
            <w:sz w:val="24"/>
            <w:szCs w:val="24"/>
          </w:rPr>
          <m:t>N(</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r>
          <w:rPr>
            <w:rFonts w:ascii="Cambria Math" w:hAnsi="Cambria Math" w:cs="Times"/>
            <w:sz w:val="24"/>
            <w:szCs w:val="24"/>
          </w:rPr>
          <m:t>)</m:t>
        </m:r>
      </m:oMath>
      <w:r w:rsidR="005140B2">
        <w:rPr>
          <w:rFonts w:ascii="Times" w:hAnsi="Times" w:cs="Times"/>
          <w:sz w:val="24"/>
          <w:szCs w:val="24"/>
        </w:rPr>
        <w:t>,</w:t>
      </w:r>
      <w:r w:rsidR="005140B2" w:rsidRPr="005140B2">
        <w:rPr>
          <w:rFonts w:ascii="Times" w:hAnsi="Times" w:cs="Times"/>
          <w:sz w:val="24"/>
          <w:szCs w:val="24"/>
        </w:rPr>
        <w:t xml:space="preserve"> number of times we performed rollouts from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oMath>
    </w:p>
    <w:p w14:paraId="1B1D0C46" w14:textId="316B021E" w:rsidR="00592DF6" w:rsidRPr="005140B2" w:rsidRDefault="00592DF6" w:rsidP="007030C4">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 xml:space="preserve">The count </w:t>
      </w:r>
      <m:oMath>
        <m:r>
          <w:rPr>
            <w:rFonts w:ascii="Cambria Math" w:hAnsi="Cambria Math" w:cs="Times"/>
            <w:sz w:val="24"/>
            <w:szCs w:val="24"/>
          </w:rPr>
          <m:t>N(</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acc>
          <m:accPr>
            <m:chr m:val="̃"/>
            <m:ctrlPr>
              <w:rPr>
                <w:rFonts w:ascii="Cambria Math" w:hAnsi="Cambria Math" w:cs="Times"/>
                <w:i/>
                <w:sz w:val="24"/>
                <w:szCs w:val="24"/>
              </w:rPr>
            </m:ctrlPr>
          </m:accPr>
          <m:e>
            <m:r>
              <w:rPr>
                <w:rFonts w:ascii="Cambria Math" w:hAnsi="Cambria Math" w:cs="Times"/>
                <w:sz w:val="24"/>
                <w:szCs w:val="24"/>
              </w:rPr>
              <m:t>x</m:t>
            </m:r>
          </m:e>
        </m:acc>
        <m:r>
          <w:rPr>
            <w:rFonts w:ascii="Cambria Math" w:hAnsi="Cambria Math" w:cs="Times"/>
            <w:sz w:val="24"/>
            <w:szCs w:val="24"/>
          </w:rPr>
          <m:t>)</m:t>
        </m:r>
      </m:oMath>
      <w:r w:rsidR="005140B2">
        <w:rPr>
          <w:rFonts w:ascii="Times" w:hAnsi="Times" w:cs="Times"/>
          <w:sz w:val="24"/>
          <w:szCs w:val="24"/>
        </w:rPr>
        <w:t xml:space="preserve">, number of times we </w:t>
      </w:r>
      <w:r w:rsidR="007B7498">
        <w:rPr>
          <w:rFonts w:ascii="Times" w:hAnsi="Times" w:cs="Times"/>
          <w:sz w:val="24"/>
          <w:szCs w:val="24"/>
        </w:rPr>
        <w:t>took</w:t>
      </w:r>
      <w:r w:rsidR="005140B2">
        <w:rPr>
          <w:rFonts w:ascii="Times" w:hAnsi="Times" w:cs="Times"/>
          <w:sz w:val="24"/>
          <w:szCs w:val="24"/>
        </w:rPr>
        <w:t xml:space="preserve"> decision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x</m:t>
                </m:r>
              </m:e>
            </m:acc>
          </m:e>
          <m:sub>
            <m:r>
              <w:rPr>
                <w:rFonts w:ascii="Cambria Math" w:hAnsi="Cambria Math" w:cs="Times"/>
                <w:sz w:val="24"/>
                <w:szCs w:val="24"/>
              </w:rPr>
              <m:t>tt'</m:t>
            </m:r>
          </m:sub>
        </m:sSub>
      </m:oMath>
      <w:r w:rsidR="005140B2">
        <w:rPr>
          <w:rFonts w:ascii="Times" w:hAnsi="Times" w:cs="Times"/>
          <w:sz w:val="24"/>
          <w:szCs w:val="24"/>
        </w:rPr>
        <w:t xml:space="preserve"> from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oMath>
    </w:p>
    <w:p w14:paraId="43F24CFB" w14:textId="3972A36A" w:rsidR="00592DF6" w:rsidRPr="005F053A" w:rsidRDefault="00592DF6" w:rsidP="007030C4">
      <w:pPr>
        <w:pStyle w:val="ListParagraph"/>
        <w:widowControl/>
        <w:numPr>
          <w:ilvl w:val="0"/>
          <w:numId w:val="40"/>
        </w:numPr>
        <w:spacing w:after="160" w:line="259" w:lineRule="auto"/>
        <w:ind w:left="1440" w:firstLineChars="0"/>
        <w:contextualSpacing/>
        <w:jc w:val="left"/>
        <w:rPr>
          <w:rFonts w:ascii="Times" w:hAnsi="Times" w:cs="Times"/>
          <w:sz w:val="24"/>
          <w:szCs w:val="24"/>
        </w:rPr>
      </w:pPr>
      <w:r>
        <w:rPr>
          <w:rFonts w:ascii="Times" w:hAnsi="Times" w:cs="Times"/>
          <w:sz w:val="24"/>
          <w:szCs w:val="24"/>
        </w:rPr>
        <w:t xml:space="preserve">The set of actions </w:t>
      </w:r>
      <m:oMath>
        <m:sSub>
          <m:sSubPr>
            <m:ctrlPr>
              <w:rPr>
                <w:rFonts w:ascii="Cambria Math" w:hAnsi="Cambria Math" w:cs="Times"/>
                <w:i/>
                <w:sz w:val="24"/>
                <w:szCs w:val="24"/>
              </w:rPr>
            </m:ctrlPr>
          </m:sSubPr>
          <m:e>
            <m:r>
              <w:rPr>
                <w:rFonts w:ascii="Cambria Math" w:hAnsi="Cambria Math" w:cs="Times"/>
                <w:sz w:val="24"/>
                <w:szCs w:val="24"/>
              </w:rPr>
              <m:t>A</m:t>
            </m:r>
          </m:e>
          <m:sub>
            <m:r>
              <w:rPr>
                <w:rFonts w:ascii="Cambria Math" w:hAnsi="Cambria Math" w:cs="Times"/>
                <w:sz w:val="24"/>
                <w:szCs w:val="24"/>
              </w:rPr>
              <m:t>s</m:t>
            </m:r>
          </m:sub>
        </m:sSub>
      </m:oMath>
      <w:r>
        <w:rPr>
          <w:rFonts w:ascii="Times" w:hAnsi="Times" w:cs="Times"/>
          <w:sz w:val="24"/>
          <w:szCs w:val="24"/>
        </w:rPr>
        <w:t xml:space="preserve"> a</w:t>
      </w:r>
      <w:r w:rsidR="004A7A8C">
        <w:rPr>
          <w:rFonts w:ascii="Times" w:hAnsi="Times" w:cs="Times"/>
          <w:sz w:val="24"/>
          <w:szCs w:val="24"/>
        </w:rPr>
        <w:t xml:space="preserve">t each state </w:t>
      </w:r>
      <m:oMath>
        <m:r>
          <w:rPr>
            <w:rFonts w:ascii="Cambria Math" w:hAnsi="Cambria Math" w:cs="Times"/>
            <w:sz w:val="24"/>
            <w:szCs w:val="24"/>
          </w:rPr>
          <m:t xml:space="preserve">s </m:t>
        </m:r>
      </m:oMath>
      <w:r w:rsidR="004A7A8C">
        <w:rPr>
          <w:rFonts w:ascii="Times" w:hAnsi="Times" w:cs="Times"/>
          <w:sz w:val="24"/>
          <w:szCs w:val="24"/>
        </w:rPr>
        <w:t>a</w:t>
      </w:r>
      <w:r>
        <w:rPr>
          <w:rFonts w:ascii="Times" w:hAnsi="Times" w:cs="Times"/>
          <w:sz w:val="24"/>
          <w:szCs w:val="24"/>
        </w:rPr>
        <w:t>nd the random outcomes</w:t>
      </w:r>
      <w:r w:rsidR="004A7A8C">
        <w:rPr>
          <w:rFonts w:ascii="Times" w:hAnsi="Times" w:cs="Times"/>
          <w:sz w:val="24"/>
          <w:szCs w:val="24"/>
        </w:rPr>
        <w:t xml:space="preserve"> </w:t>
      </w:r>
      <m:oMath>
        <m:sSub>
          <m:sSubPr>
            <m:ctrlPr>
              <w:rPr>
                <w:rFonts w:ascii="Cambria Math" w:hAnsi="Cambria Math" w:cs="Times"/>
                <w:i/>
                <w:sz w:val="24"/>
                <w:szCs w:val="24"/>
              </w:rPr>
            </m:ctrlPr>
          </m:sSubPr>
          <m:e>
            <m:r>
              <w:rPr>
                <w:rFonts w:ascii="Cambria Math" w:hAnsi="Cambria Math" w:cs="Times"/>
                <w:sz w:val="24"/>
                <w:szCs w:val="24"/>
              </w:rPr>
              <m:t>Ω</m:t>
            </m:r>
          </m:e>
          <m:sub>
            <m:r>
              <w:rPr>
                <w:rFonts w:ascii="Cambria Math" w:hAnsi="Cambria Math" w:cs="Times"/>
                <w:sz w:val="24"/>
                <w:szCs w:val="24"/>
              </w:rPr>
              <m:t xml:space="preserve">t, </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r>
              <w:rPr>
                <w:rFonts w:ascii="Cambria Math" w:hAnsi="Cambria Math" w:cs="Times"/>
                <w:sz w:val="24"/>
                <w:szCs w:val="24"/>
              </w:rPr>
              <m:t>+1</m:t>
            </m:r>
          </m:sub>
        </m:sSub>
        <m:r>
          <w:rPr>
            <w:rFonts w:ascii="Cambria Math" w:hAnsi="Cambria Math" w:cs="Times"/>
            <w:sz w:val="24"/>
            <w:szCs w:val="24"/>
          </w:rPr>
          <m:t>(</m:t>
        </m:r>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oMath>
      <w:r w:rsidR="004A7A8C" w:rsidRPr="005140B2">
        <w:rPr>
          <w:rFonts w:ascii="Times" w:hAnsi="Times" w:cs="Times"/>
          <w:sz w:val="24"/>
          <w:szCs w:val="24"/>
        </w:rPr>
        <w:t xml:space="preserve"> </w:t>
      </w:r>
      <w:r w:rsidR="004A7A8C">
        <w:rPr>
          <w:rFonts w:ascii="Times" w:hAnsi="Times" w:cs="Times"/>
          <w:sz w:val="24"/>
          <w:szCs w:val="24"/>
        </w:rPr>
        <w:t xml:space="preserve">that might happen in post-decision state </w:t>
      </w:r>
      <m:oMath>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oMath>
    </w:p>
    <w:p w14:paraId="6DACAA46" w14:textId="5BD40074" w:rsidR="005F053A" w:rsidRPr="005F053A" w:rsidRDefault="00A8384A" w:rsidP="00A8384A">
      <w:pPr>
        <w:spacing w:after="160" w:line="259" w:lineRule="auto"/>
        <w:ind w:left="720"/>
        <w:contextualSpacing/>
        <w:jc w:val="left"/>
        <w:rPr>
          <w:rFonts w:cs="Times"/>
          <w:b/>
          <w:szCs w:val="24"/>
        </w:rPr>
      </w:pPr>
      <w:r w:rsidRPr="00A8384A">
        <w:rPr>
          <w:rFonts w:cs="Times"/>
          <w:szCs w:val="24"/>
        </w:rPr>
        <w:t>MCTS can be generalized into the following four components</w:t>
      </w:r>
      <w:r>
        <w:rPr>
          <w:rFonts w:cs="Times"/>
          <w:b/>
          <w:szCs w:val="24"/>
        </w:rPr>
        <w:t>:</w:t>
      </w:r>
    </w:p>
    <w:p w14:paraId="78EA7BDD" w14:textId="63819DE9" w:rsidR="005F053A" w:rsidRPr="005F053A" w:rsidRDefault="00C63E2D" w:rsidP="005F053A">
      <w:pPr>
        <w:pStyle w:val="ListParagraph"/>
        <w:widowControl/>
        <w:numPr>
          <w:ilvl w:val="0"/>
          <w:numId w:val="42"/>
        </w:numPr>
        <w:spacing w:after="160" w:line="259" w:lineRule="auto"/>
        <w:ind w:left="1440" w:firstLineChars="0"/>
        <w:contextualSpacing/>
        <w:jc w:val="left"/>
        <w:rPr>
          <w:rFonts w:ascii="Times" w:hAnsi="Times" w:cs="Times"/>
          <w:sz w:val="24"/>
          <w:szCs w:val="24"/>
        </w:rPr>
      </w:pPr>
      <w:r w:rsidRPr="007030C4">
        <w:rPr>
          <w:rFonts w:ascii="Times" w:hAnsi="Times" w:cs="Times"/>
          <w:b/>
          <w:sz w:val="24"/>
          <w:szCs w:val="24"/>
        </w:rPr>
        <w:t>Selection</w:t>
      </w:r>
      <w:r w:rsidR="00F52B6F" w:rsidRPr="007030C4">
        <w:rPr>
          <w:rFonts w:ascii="Times" w:hAnsi="Times" w:cs="Times"/>
          <w:b/>
          <w:sz w:val="24"/>
          <w:szCs w:val="24"/>
        </w:rPr>
        <w:t xml:space="preserve"> </w:t>
      </w:r>
      <w:r w:rsidR="004E4A4C" w:rsidRPr="007030C4">
        <w:rPr>
          <w:rFonts w:ascii="Times" w:hAnsi="Times" w:cs="Times"/>
          <w:sz w:val="24"/>
          <w:szCs w:val="24"/>
        </w:rPr>
        <w:t xml:space="preserve">Picks a decision and samples a subsequent </w:t>
      </w:r>
      <w:r w:rsidR="00DD3C13" w:rsidRPr="007030C4">
        <w:rPr>
          <w:rFonts w:ascii="Times" w:hAnsi="Times" w:cs="Times"/>
          <w:sz w:val="24"/>
          <w:szCs w:val="24"/>
        </w:rPr>
        <w:t>ou</w:t>
      </w:r>
      <w:r w:rsidR="00755B20" w:rsidRPr="007030C4">
        <w:rPr>
          <w:rFonts w:ascii="Times" w:hAnsi="Times" w:cs="Times"/>
          <w:sz w:val="24"/>
          <w:szCs w:val="24"/>
        </w:rPr>
        <w:t>t</w:t>
      </w:r>
      <w:r w:rsidR="00DD3C13" w:rsidRPr="007030C4">
        <w:rPr>
          <w:rFonts w:ascii="Times" w:hAnsi="Times" w:cs="Times"/>
          <w:sz w:val="24"/>
          <w:szCs w:val="24"/>
        </w:rPr>
        <w:t>c</w:t>
      </w:r>
      <w:r w:rsidR="00755B20" w:rsidRPr="007030C4">
        <w:rPr>
          <w:rFonts w:ascii="Times" w:hAnsi="Times" w:cs="Times"/>
          <w:sz w:val="24"/>
          <w:szCs w:val="24"/>
        </w:rPr>
        <w:t>ome</w:t>
      </w:r>
      <w:r w:rsidRPr="007030C4">
        <w:rPr>
          <w:rFonts w:ascii="Times" w:hAnsi="Times" w:cs="Times"/>
          <w:sz w:val="24"/>
          <w:szCs w:val="24"/>
        </w:rPr>
        <w:t>.</w:t>
      </w:r>
    </w:p>
    <w:p w14:paraId="23766461" w14:textId="2E7DC92E" w:rsidR="00C63E2D" w:rsidRPr="007030C4" w:rsidRDefault="00C63E2D" w:rsidP="005F053A">
      <w:pPr>
        <w:pStyle w:val="ListParagraph"/>
        <w:widowControl/>
        <w:numPr>
          <w:ilvl w:val="1"/>
          <w:numId w:val="42"/>
        </w:numPr>
        <w:spacing w:after="160" w:line="259" w:lineRule="auto"/>
        <w:ind w:left="2160" w:firstLineChars="0"/>
        <w:contextualSpacing/>
        <w:jc w:val="left"/>
        <w:rPr>
          <w:rFonts w:ascii="Times" w:hAnsi="Times" w:cs="Times"/>
          <w:sz w:val="24"/>
          <w:szCs w:val="24"/>
        </w:rPr>
      </w:pPr>
      <w:r w:rsidRPr="007030C4">
        <w:rPr>
          <w:rFonts w:ascii="Times" w:hAnsi="Times" w:cs="Times"/>
          <w:b/>
          <w:sz w:val="24"/>
          <w:szCs w:val="24"/>
        </w:rPr>
        <w:t>Actions</w:t>
      </w:r>
      <w:r w:rsidR="004F4D5F" w:rsidRPr="007030C4">
        <w:rPr>
          <w:rFonts w:ascii="Times" w:hAnsi="Times" w:cs="Times"/>
          <w:sz w:val="24"/>
          <w:szCs w:val="24"/>
        </w:rPr>
        <w:t xml:space="preserve"> C</w:t>
      </w:r>
      <w:r w:rsidRPr="007030C4">
        <w:rPr>
          <w:rFonts w:ascii="Times" w:hAnsi="Times" w:cs="Times"/>
          <w:sz w:val="24"/>
          <w:szCs w:val="24"/>
        </w:rPr>
        <w:t xml:space="preserve">hosen by a policy </w:t>
      </w:r>
      <w:r w:rsidR="004F4D5F" w:rsidRPr="007030C4">
        <w:rPr>
          <w:rFonts w:ascii="Times" w:hAnsi="Times" w:cs="Times"/>
          <w:sz w:val="24"/>
          <w:szCs w:val="24"/>
        </w:rPr>
        <w:t>that controls</w:t>
      </w:r>
      <w:r w:rsidRPr="007030C4">
        <w:rPr>
          <w:rFonts w:ascii="Times" w:hAnsi="Times" w:cs="Times"/>
          <w:sz w:val="24"/>
          <w:szCs w:val="24"/>
        </w:rPr>
        <w:t xml:space="preserve"> the exploration-exploitation tradeoff. Here our default policy is </w:t>
      </w:r>
      <w:r w:rsidR="00DD3C13" w:rsidRPr="007030C4">
        <w:rPr>
          <w:rFonts w:ascii="Times" w:hAnsi="Times" w:cs="Times"/>
          <w:sz w:val="24"/>
          <w:szCs w:val="24"/>
        </w:rPr>
        <w:t xml:space="preserve">the </w:t>
      </w:r>
      <w:r w:rsidRPr="007030C4">
        <w:rPr>
          <w:rFonts w:ascii="Times" w:hAnsi="Times" w:cs="Times"/>
          <w:sz w:val="24"/>
          <w:szCs w:val="24"/>
        </w:rPr>
        <w:t>Upper Conf</w:t>
      </w:r>
      <w:r w:rsidR="001E17D7" w:rsidRPr="007030C4">
        <w:rPr>
          <w:rFonts w:ascii="Times" w:hAnsi="Times" w:cs="Times"/>
          <w:sz w:val="24"/>
          <w:szCs w:val="24"/>
        </w:rPr>
        <w:t>idence bounding for Trees (UCT), which is written as follows:</w:t>
      </w:r>
    </w:p>
    <w:p w14:paraId="3023AEC6" w14:textId="54AEADDA" w:rsidR="001E17D7" w:rsidRPr="00194A69" w:rsidRDefault="00554746" w:rsidP="00194A69">
      <w:pPr>
        <w:pStyle w:val="ListParagraph"/>
        <w:widowControl/>
        <w:spacing w:after="160" w:line="259" w:lineRule="auto"/>
        <w:ind w:left="2160" w:firstLineChars="0" w:firstLine="0"/>
        <w:contextualSpacing/>
        <w:jc w:val="left"/>
        <w:rPr>
          <w:rFonts w:ascii="Times" w:hAnsi="Times" w:cs="Times"/>
          <w:sz w:val="20"/>
          <w:szCs w:val="20"/>
        </w:rPr>
      </w:pPr>
      <m:oMathPara>
        <m:oMath>
          <m:sSubSup>
            <m:sSubSupPr>
              <m:ctrlPr>
                <w:rPr>
                  <w:rFonts w:ascii="Cambria Math" w:hAnsi="Cambria Math" w:cs="Times"/>
                  <w:i/>
                  <w:sz w:val="20"/>
                  <w:szCs w:val="20"/>
                </w:rPr>
              </m:ctrlPr>
            </m:sSubSupPr>
            <m:e>
              <m:r>
                <w:rPr>
                  <w:rFonts w:ascii="Cambria Math" w:hAnsi="Cambria Math" w:cs="Times"/>
                  <w:sz w:val="20"/>
                  <w:szCs w:val="20"/>
                </w:rPr>
                <m:t>X</m:t>
              </m:r>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up>
              <m:r>
                <w:rPr>
                  <w:rFonts w:ascii="Cambria Math" w:hAnsi="Cambria Math" w:cs="Times"/>
                  <w:sz w:val="20"/>
                  <w:szCs w:val="20"/>
                </w:rPr>
                <m:t>UCT</m:t>
              </m:r>
            </m:sup>
          </m:sSubSup>
          <m:d>
            <m:dPr>
              <m:ctrlPr>
                <w:rPr>
                  <w:rFonts w:ascii="Cambria Math" w:hAnsi="Cambria Math" w:cs="Times"/>
                  <w:i/>
                  <w:sz w:val="20"/>
                  <w:szCs w:val="20"/>
                </w:rPr>
              </m:ctrlPr>
            </m:dPr>
            <m:e>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Sub>
            </m:e>
            <m:e>
              <m:sSup>
                <m:sSupPr>
                  <m:ctrlPr>
                    <w:rPr>
                      <w:rFonts w:ascii="Cambria Math" w:hAnsi="Cambria Math" w:cs="Times"/>
                      <w:i/>
                      <w:sz w:val="20"/>
                      <w:szCs w:val="20"/>
                    </w:rPr>
                  </m:ctrlPr>
                </m:sSupPr>
                <m:e>
                  <m:r>
                    <w:rPr>
                      <w:rFonts w:ascii="Cambria Math" w:hAnsi="Cambria Math" w:cs="Times"/>
                      <w:sz w:val="20"/>
                      <w:szCs w:val="20"/>
                    </w:rPr>
                    <m:t>α</m:t>
                  </m:r>
                </m:e>
                <m:sup>
                  <m:r>
                    <w:rPr>
                      <w:rFonts w:ascii="Cambria Math" w:hAnsi="Cambria Math" w:cs="Times"/>
                      <w:sz w:val="20"/>
                      <w:szCs w:val="20"/>
                    </w:rPr>
                    <m:t>UCT</m:t>
                  </m:r>
                </m:sup>
              </m:sSup>
            </m:e>
          </m:d>
          <m:r>
            <w:rPr>
              <w:rFonts w:ascii="Cambria Math" w:hAnsi="Cambria Math" w:cs="Times"/>
              <w:sz w:val="20"/>
              <w:szCs w:val="20"/>
            </w:rPr>
            <m:t>=</m:t>
          </m:r>
          <m:func>
            <m:funcPr>
              <m:ctrlPr>
                <w:rPr>
                  <w:rFonts w:ascii="Cambria Math" w:hAnsi="Cambria Math" w:cs="Times"/>
                  <w:i/>
                  <w:sz w:val="20"/>
                  <w:szCs w:val="20"/>
                </w:rPr>
              </m:ctrlPr>
            </m:funcPr>
            <m:fName>
              <m:limLow>
                <m:limLowPr>
                  <m:ctrlPr>
                    <w:rPr>
                      <w:rFonts w:ascii="Cambria Math" w:hAnsi="Cambria Math" w:cs="Times"/>
                      <w:i/>
                      <w:sz w:val="20"/>
                      <w:szCs w:val="20"/>
                    </w:rPr>
                  </m:ctrlPr>
                </m:limLowPr>
                <m:e>
                  <m:r>
                    <m:rPr>
                      <m:sty m:val="p"/>
                    </m:rPr>
                    <w:rPr>
                      <w:rFonts w:ascii="Cambria Math" w:hAnsi="Cambria Math" w:cs="Times"/>
                      <w:sz w:val="20"/>
                      <w:szCs w:val="20"/>
                    </w:rPr>
                    <m:t>arg max</m:t>
                  </m:r>
                </m:e>
                <m:lim>
                  <m:acc>
                    <m:accPr>
                      <m:chr m:val="̃"/>
                      <m:ctrlPr>
                        <w:rPr>
                          <w:rFonts w:ascii="Cambria Math" w:hAnsi="Cambria Math" w:cs="Times"/>
                          <w:i/>
                          <w:sz w:val="20"/>
                          <w:szCs w:val="20"/>
                        </w:rPr>
                      </m:ctrlPr>
                    </m:accPr>
                    <m:e>
                      <m:r>
                        <w:rPr>
                          <w:rFonts w:ascii="Cambria Math" w:hAnsi="Cambria Math" w:cs="Times"/>
                          <w:sz w:val="20"/>
                          <w:szCs w:val="20"/>
                        </w:rPr>
                        <m:t>x</m:t>
                      </m:r>
                    </m:e>
                  </m:acc>
                  <m:r>
                    <w:rPr>
                      <w:rFonts w:ascii="Cambria Math" w:hAnsi="Cambria Math" w:cs="Times"/>
                      <w:sz w:val="20"/>
                      <w:szCs w:val="20"/>
                    </w:rPr>
                    <m:t>∈</m:t>
                  </m:r>
                  <m:sSub>
                    <m:sSubPr>
                      <m:ctrlPr>
                        <w:rPr>
                          <w:rFonts w:ascii="Cambria Math" w:hAnsi="Cambria Math" w:cs="Times"/>
                          <w:i/>
                          <w:sz w:val="20"/>
                          <w:szCs w:val="20"/>
                        </w:rPr>
                      </m:ctrlPr>
                    </m:sSubPr>
                    <m:e>
                      <m:r>
                        <w:rPr>
                          <w:rFonts w:ascii="Cambria Math" w:hAnsi="Cambria Math" w:cs="Times"/>
                          <w:sz w:val="20"/>
                          <w:szCs w:val="20"/>
                        </w:rPr>
                        <m:t>X</m:t>
                      </m:r>
                    </m:e>
                    <m:sub>
                      <m:r>
                        <w:rPr>
                          <w:rFonts w:ascii="Cambria Math" w:hAnsi="Cambria Math" w:cs="Times"/>
                          <w:sz w:val="20"/>
                          <w:szCs w:val="20"/>
                        </w:rPr>
                        <m:t>tt'</m:t>
                      </m:r>
                    </m:sub>
                  </m:sSub>
                  <m:r>
                    <w:rPr>
                      <w:rFonts w:ascii="Cambria Math" w:hAnsi="Cambria Math" w:cs="Times"/>
                      <w:sz w:val="20"/>
                      <w:szCs w:val="20"/>
                    </w:rPr>
                    <m:t xml:space="preserve"> </m:t>
                  </m:r>
                </m:lim>
              </m:limLow>
            </m:fName>
            <m:e>
              <m:r>
                <w:rPr>
                  <w:rFonts w:ascii="Cambria Math" w:hAnsi="Cambria Math" w:cs="Times"/>
                  <w:sz w:val="20"/>
                  <w:szCs w:val="20"/>
                </w:rPr>
                <m:t>((C</m:t>
              </m:r>
              <m:d>
                <m:dPr>
                  <m:ctrlPr>
                    <w:rPr>
                      <w:rFonts w:ascii="Cambria Math" w:hAnsi="Cambria Math" w:cs="Times"/>
                      <w:i/>
                      <w:sz w:val="20"/>
                      <w:szCs w:val="20"/>
                    </w:rPr>
                  </m:ctrlPr>
                </m:dPr>
                <m:e>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Sub>
                  <m:r>
                    <w:rPr>
                      <w:rFonts w:ascii="Cambria Math" w:hAnsi="Cambria Math" w:cs="Times"/>
                      <w:sz w:val="20"/>
                      <w:szCs w:val="20"/>
                    </w:rPr>
                    <m:t>,</m:t>
                  </m:r>
                  <m:acc>
                    <m:accPr>
                      <m:chr m:val="̃"/>
                      <m:ctrlPr>
                        <w:rPr>
                          <w:rFonts w:ascii="Cambria Math" w:hAnsi="Cambria Math" w:cs="Times"/>
                          <w:i/>
                          <w:sz w:val="20"/>
                          <w:szCs w:val="20"/>
                        </w:rPr>
                      </m:ctrlPr>
                    </m:accPr>
                    <m:e>
                      <m:r>
                        <w:rPr>
                          <w:rFonts w:ascii="Cambria Math" w:hAnsi="Cambria Math" w:cs="Times"/>
                          <w:sz w:val="20"/>
                          <w:szCs w:val="20"/>
                        </w:rPr>
                        <m:t>x</m:t>
                      </m:r>
                    </m:e>
                  </m:acc>
                </m:e>
              </m:d>
              <m:r>
                <w:rPr>
                  <w:rFonts w:ascii="Cambria Math" w:hAnsi="Cambria Math" w:cs="Times"/>
                  <w:sz w:val="20"/>
                  <w:szCs w:val="20"/>
                </w:rPr>
                <m:t>+</m:t>
              </m:r>
              <m:sSubSup>
                <m:sSubSupPr>
                  <m:ctrlPr>
                    <w:rPr>
                      <w:rFonts w:ascii="Cambria Math" w:hAnsi="Cambria Math" w:cs="Times"/>
                      <w:i/>
                      <w:sz w:val="20"/>
                      <w:szCs w:val="20"/>
                    </w:rPr>
                  </m:ctrlPr>
                </m:sSubSupPr>
                <m:e>
                  <m:acc>
                    <m:accPr>
                      <m:chr m:val="̃"/>
                      <m:ctrlPr>
                        <w:rPr>
                          <w:rFonts w:ascii="Cambria Math" w:hAnsi="Cambria Math" w:cs="Times"/>
                          <w:i/>
                          <w:sz w:val="20"/>
                          <w:szCs w:val="20"/>
                        </w:rPr>
                      </m:ctrlPr>
                    </m:accPr>
                    <m:e>
                      <m:r>
                        <w:rPr>
                          <w:rFonts w:ascii="Cambria Math" w:hAnsi="Cambria Math" w:cs="Times"/>
                          <w:sz w:val="20"/>
                          <w:szCs w:val="20"/>
                        </w:rPr>
                        <m:t>V</m:t>
                      </m:r>
                    </m:e>
                  </m:acc>
                </m:e>
                <m:sub>
                  <m:r>
                    <w:rPr>
                      <w:rFonts w:ascii="Cambria Math" w:hAnsi="Cambria Math" w:cs="Times"/>
                      <w:sz w:val="20"/>
                      <w:szCs w:val="20"/>
                    </w:rPr>
                    <m:t>tt'</m:t>
                  </m:r>
                </m:sub>
                <m:sup>
                  <m:r>
                    <w:rPr>
                      <w:rFonts w:ascii="Cambria Math" w:hAnsi="Cambria Math" w:cs="Times"/>
                      <w:sz w:val="20"/>
                      <w:szCs w:val="20"/>
                    </w:rPr>
                    <m:t>x</m:t>
                  </m:r>
                </m:sup>
              </m:sSubSup>
              <m:r>
                <w:rPr>
                  <w:rFonts w:ascii="Cambria Math" w:hAnsi="Cambria Math" w:cs="Times"/>
                  <w:sz w:val="20"/>
                  <w:szCs w:val="20"/>
                </w:rPr>
                <m:t>(</m:t>
              </m:r>
              <m:sSubSup>
                <m:sSubSupPr>
                  <m:ctrlPr>
                    <w:rPr>
                      <w:rFonts w:ascii="Cambria Math" w:hAnsi="Cambria Math" w:cs="Times"/>
                      <w:i/>
                      <w:sz w:val="20"/>
                      <w:szCs w:val="20"/>
                    </w:rPr>
                  </m:ctrlPr>
                </m:sSubSup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up>
                  <m:r>
                    <w:rPr>
                      <w:rFonts w:ascii="Cambria Math" w:hAnsi="Cambria Math" w:cs="Times"/>
                      <w:sz w:val="20"/>
                      <w:szCs w:val="20"/>
                    </w:rPr>
                    <m:t>x</m:t>
                  </m:r>
                </m:sup>
              </m:sSubSup>
            </m:e>
          </m:func>
          <m:r>
            <w:rPr>
              <w:rFonts w:ascii="Cambria Math" w:hAnsi="Cambria Math" w:cs="Times"/>
              <w:sz w:val="20"/>
              <w:szCs w:val="20"/>
            </w:rPr>
            <m:t xml:space="preserve">))+ </m:t>
          </m:r>
          <m:sSup>
            <m:sSupPr>
              <m:ctrlPr>
                <w:rPr>
                  <w:rFonts w:ascii="Cambria Math" w:hAnsi="Cambria Math" w:cs="Times"/>
                  <w:i/>
                  <w:sz w:val="20"/>
                  <w:szCs w:val="20"/>
                </w:rPr>
              </m:ctrlPr>
            </m:sSupPr>
            <m:e>
              <m:r>
                <w:rPr>
                  <w:rFonts w:ascii="Cambria Math" w:hAnsi="Cambria Math" w:cs="Times"/>
                  <w:sz w:val="20"/>
                  <w:szCs w:val="20"/>
                </w:rPr>
                <m:t>α</m:t>
              </m:r>
            </m:e>
            <m:sup>
              <m:r>
                <w:rPr>
                  <w:rFonts w:ascii="Cambria Math" w:hAnsi="Cambria Math" w:cs="Times"/>
                  <w:sz w:val="20"/>
                  <w:szCs w:val="20"/>
                </w:rPr>
                <m:t>UCT</m:t>
              </m:r>
            </m:sup>
          </m:sSup>
          <m:rad>
            <m:radPr>
              <m:degHide m:val="1"/>
              <m:ctrlPr>
                <w:rPr>
                  <w:rFonts w:ascii="Cambria Math" w:hAnsi="Cambria Math" w:cs="Times"/>
                  <w:i/>
                  <w:sz w:val="20"/>
                  <w:szCs w:val="20"/>
                </w:rPr>
              </m:ctrlPr>
            </m:radPr>
            <m:deg/>
            <m:e>
              <m:f>
                <m:fPr>
                  <m:ctrlPr>
                    <w:rPr>
                      <w:rFonts w:ascii="Cambria Math" w:hAnsi="Cambria Math" w:cs="Times"/>
                      <w:i/>
                      <w:sz w:val="20"/>
                      <w:szCs w:val="20"/>
                    </w:rPr>
                  </m:ctrlPr>
                </m:fPr>
                <m:num>
                  <m:func>
                    <m:funcPr>
                      <m:ctrlPr>
                        <w:rPr>
                          <w:rFonts w:ascii="Cambria Math" w:hAnsi="Cambria Math" w:cs="Times"/>
                          <w:i/>
                          <w:sz w:val="20"/>
                          <w:szCs w:val="20"/>
                        </w:rPr>
                      </m:ctrlPr>
                    </m:funcPr>
                    <m:fName>
                      <m:r>
                        <m:rPr>
                          <m:sty m:val="p"/>
                        </m:rPr>
                        <w:rPr>
                          <w:rFonts w:ascii="Cambria Math" w:hAnsi="Cambria Math" w:cs="Times"/>
                          <w:sz w:val="20"/>
                          <w:szCs w:val="20"/>
                        </w:rPr>
                        <m:t>ln</m:t>
                      </m:r>
                    </m:fName>
                    <m:e>
                      <m:r>
                        <w:rPr>
                          <w:rFonts w:ascii="Cambria Math" w:hAnsi="Cambria Math" w:cs="Times"/>
                          <w:sz w:val="20"/>
                          <w:szCs w:val="20"/>
                        </w:rPr>
                        <m:t>N(</m:t>
                      </m:r>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Sub>
                      <m:r>
                        <w:rPr>
                          <w:rFonts w:ascii="Cambria Math" w:hAnsi="Cambria Math" w:cs="Times"/>
                          <w:sz w:val="20"/>
                          <w:szCs w:val="20"/>
                        </w:rPr>
                        <m:t>)</m:t>
                      </m:r>
                    </m:e>
                  </m:func>
                </m:num>
                <m:den>
                  <m:r>
                    <w:rPr>
                      <w:rFonts w:ascii="Cambria Math" w:hAnsi="Cambria Math" w:cs="Times"/>
                      <w:sz w:val="20"/>
                      <w:szCs w:val="20"/>
                    </w:rPr>
                    <m:t>N(</m:t>
                  </m:r>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Sub>
                  <m:r>
                    <w:rPr>
                      <w:rFonts w:ascii="Cambria Math" w:hAnsi="Cambria Math" w:cs="Times"/>
                      <w:sz w:val="20"/>
                      <w:szCs w:val="20"/>
                    </w:rPr>
                    <m:t>,</m:t>
                  </m:r>
                  <m:acc>
                    <m:accPr>
                      <m:chr m:val="̃"/>
                      <m:ctrlPr>
                        <w:rPr>
                          <w:rFonts w:ascii="Cambria Math" w:hAnsi="Cambria Math" w:cs="Times"/>
                          <w:i/>
                          <w:sz w:val="20"/>
                          <w:szCs w:val="20"/>
                        </w:rPr>
                      </m:ctrlPr>
                    </m:accPr>
                    <m:e>
                      <m:r>
                        <w:rPr>
                          <w:rFonts w:ascii="Cambria Math" w:hAnsi="Cambria Math" w:cs="Times"/>
                          <w:sz w:val="20"/>
                          <w:szCs w:val="20"/>
                        </w:rPr>
                        <m:t>x</m:t>
                      </m:r>
                    </m:e>
                  </m:acc>
                  <m:r>
                    <w:rPr>
                      <w:rFonts w:ascii="Cambria Math" w:hAnsi="Cambria Math" w:cs="Times"/>
                      <w:sz w:val="20"/>
                      <w:szCs w:val="20"/>
                    </w:rPr>
                    <m:t xml:space="preserve">) </m:t>
                  </m:r>
                </m:den>
              </m:f>
            </m:e>
          </m:rad>
        </m:oMath>
      </m:oMathPara>
    </w:p>
    <w:p w14:paraId="0FF5A207" w14:textId="36DFDE1A" w:rsidR="00C63E2D" w:rsidRPr="007030C4" w:rsidRDefault="00DD3C13" w:rsidP="005F053A">
      <w:pPr>
        <w:pStyle w:val="ListParagraph"/>
        <w:widowControl/>
        <w:numPr>
          <w:ilvl w:val="1"/>
          <w:numId w:val="42"/>
        </w:numPr>
        <w:spacing w:after="160" w:line="259" w:lineRule="auto"/>
        <w:ind w:left="2160" w:firstLineChars="0"/>
        <w:contextualSpacing/>
        <w:jc w:val="left"/>
        <w:rPr>
          <w:rFonts w:ascii="Times" w:hAnsi="Times" w:cs="Times"/>
          <w:sz w:val="24"/>
          <w:szCs w:val="24"/>
        </w:rPr>
      </w:pPr>
      <w:r w:rsidRPr="007030C4">
        <w:rPr>
          <w:rFonts w:ascii="Times" w:hAnsi="Times" w:cs="Times"/>
          <w:b/>
          <w:sz w:val="24"/>
          <w:szCs w:val="24"/>
        </w:rPr>
        <w:t>Outcomes</w:t>
      </w:r>
      <w:r w:rsidR="004F4D5F" w:rsidRPr="007030C4">
        <w:rPr>
          <w:rFonts w:ascii="Times" w:hAnsi="Times" w:cs="Times"/>
          <w:sz w:val="24"/>
          <w:szCs w:val="24"/>
        </w:rPr>
        <w:t xml:space="preserve"> C</w:t>
      </w:r>
      <w:r w:rsidR="00C63E2D" w:rsidRPr="007030C4">
        <w:rPr>
          <w:rFonts w:ascii="Times" w:hAnsi="Times" w:cs="Times"/>
          <w:sz w:val="24"/>
          <w:szCs w:val="24"/>
        </w:rPr>
        <w:t xml:space="preserve">hosen via Monte Carlo sampling usually. </w:t>
      </w:r>
    </w:p>
    <w:p w14:paraId="5D559047" w14:textId="0F7A44F1" w:rsidR="00C63E2D" w:rsidRPr="007030C4" w:rsidRDefault="00C63E2D" w:rsidP="007030C4">
      <w:pPr>
        <w:pStyle w:val="ListParagraph"/>
        <w:ind w:left="1440" w:firstLineChars="0" w:firstLine="0"/>
        <w:rPr>
          <w:rFonts w:ascii="Times" w:hAnsi="Times" w:cs="Times"/>
          <w:sz w:val="24"/>
          <w:szCs w:val="24"/>
        </w:rPr>
      </w:pPr>
      <w:r w:rsidRPr="007030C4">
        <w:rPr>
          <w:rFonts w:ascii="Times" w:hAnsi="Times" w:cs="Times"/>
          <w:sz w:val="24"/>
          <w:szCs w:val="24"/>
        </w:rPr>
        <w:t xml:space="preserve">If </w:t>
      </w:r>
      <w:r w:rsidR="00755B20" w:rsidRPr="007030C4">
        <w:rPr>
          <w:rFonts w:ascii="Times" w:hAnsi="Times" w:cs="Times"/>
          <w:sz w:val="24"/>
          <w:szCs w:val="24"/>
        </w:rPr>
        <w:t>an action (outcome</w:t>
      </w:r>
      <w:r w:rsidRPr="007030C4">
        <w:rPr>
          <w:rFonts w:ascii="Times" w:hAnsi="Times" w:cs="Times"/>
          <w:sz w:val="24"/>
          <w:szCs w:val="24"/>
        </w:rPr>
        <w:t xml:space="preserve">, respectively) </w:t>
      </w:r>
      <w:r w:rsidR="00DD3C13" w:rsidRPr="007030C4">
        <w:rPr>
          <w:rFonts w:ascii="Times" w:hAnsi="Times" w:cs="Times"/>
          <w:sz w:val="24"/>
          <w:szCs w:val="24"/>
        </w:rPr>
        <w:t xml:space="preserve">at a pre-decision state (post-decision state, respectively) </w:t>
      </w:r>
      <w:r w:rsidRPr="007030C4">
        <w:rPr>
          <w:rFonts w:ascii="Times" w:hAnsi="Times" w:cs="Times"/>
          <w:sz w:val="24"/>
          <w:szCs w:val="24"/>
        </w:rPr>
        <w:t>has not been</w:t>
      </w:r>
      <w:r w:rsidR="004E4A4C" w:rsidRPr="007030C4">
        <w:rPr>
          <w:rFonts w:ascii="Times" w:hAnsi="Times" w:cs="Times"/>
          <w:sz w:val="24"/>
          <w:szCs w:val="24"/>
        </w:rPr>
        <w:t xml:space="preserve"> observed before, we perform</w:t>
      </w:r>
      <w:r w:rsidR="00DD3C13" w:rsidRPr="007030C4">
        <w:rPr>
          <w:rFonts w:ascii="Times" w:hAnsi="Times" w:cs="Times"/>
          <w:sz w:val="24"/>
          <w:szCs w:val="24"/>
        </w:rPr>
        <w:t xml:space="preserve"> 2). Otherwise, we move to the corresponding </w:t>
      </w:r>
      <w:r w:rsidR="004E4A4C" w:rsidRPr="007030C4">
        <w:rPr>
          <w:rFonts w:ascii="Times" w:hAnsi="Times" w:cs="Times"/>
          <w:sz w:val="24"/>
          <w:szCs w:val="24"/>
        </w:rPr>
        <w:t xml:space="preserve">child node </w:t>
      </w:r>
      <w:r w:rsidR="009965A0" w:rsidRPr="007030C4">
        <w:rPr>
          <w:rFonts w:ascii="Times" w:hAnsi="Times" w:cs="Times"/>
          <w:sz w:val="24"/>
          <w:szCs w:val="24"/>
        </w:rPr>
        <w:t>from</w:t>
      </w:r>
      <w:r w:rsidR="00DD3C13" w:rsidRPr="007030C4">
        <w:rPr>
          <w:rFonts w:ascii="Times" w:hAnsi="Times" w:cs="Times"/>
          <w:sz w:val="24"/>
          <w:szCs w:val="24"/>
        </w:rPr>
        <w:t xml:space="preserve"> the current node </w:t>
      </w:r>
      <w:r w:rsidR="004E4A4C" w:rsidRPr="007030C4">
        <w:rPr>
          <w:rFonts w:ascii="Times" w:hAnsi="Times" w:cs="Times"/>
          <w:sz w:val="24"/>
          <w:szCs w:val="24"/>
        </w:rPr>
        <w:t>and perform 3).</w:t>
      </w:r>
    </w:p>
    <w:p w14:paraId="60B3877F" w14:textId="77777777" w:rsidR="001E17D7" w:rsidRPr="007030C4" w:rsidRDefault="001E17D7" w:rsidP="007030C4">
      <w:pPr>
        <w:pStyle w:val="ListParagraph"/>
        <w:ind w:left="1440" w:firstLineChars="0" w:firstLine="0"/>
        <w:rPr>
          <w:rFonts w:ascii="Times" w:hAnsi="Times" w:cs="Times"/>
          <w:sz w:val="24"/>
          <w:szCs w:val="24"/>
        </w:rPr>
      </w:pPr>
    </w:p>
    <w:p w14:paraId="0CF688DE" w14:textId="0921D744" w:rsidR="001E17D7" w:rsidRPr="007030C4" w:rsidRDefault="00C63E2D" w:rsidP="005F053A">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Expansion</w:t>
      </w:r>
      <w:r w:rsidR="00F52B6F" w:rsidRPr="007030C4">
        <w:rPr>
          <w:rFonts w:ascii="Times" w:hAnsi="Times" w:cs="Times"/>
          <w:b/>
          <w:sz w:val="24"/>
          <w:szCs w:val="24"/>
        </w:rPr>
        <w:t xml:space="preserve"> </w:t>
      </w:r>
      <w:r w:rsidR="004E4A4C" w:rsidRPr="007030C4">
        <w:rPr>
          <w:rFonts w:ascii="Times" w:hAnsi="Times" w:cs="Times"/>
          <w:sz w:val="24"/>
          <w:szCs w:val="24"/>
        </w:rPr>
        <w:t xml:space="preserve">Expands the </w:t>
      </w:r>
      <w:r w:rsidR="00DD3C13" w:rsidRPr="007030C4">
        <w:rPr>
          <w:rFonts w:ascii="Times" w:hAnsi="Times" w:cs="Times"/>
          <w:sz w:val="24"/>
          <w:szCs w:val="24"/>
        </w:rPr>
        <w:t xml:space="preserve">Tree </w:t>
      </w:r>
      <w:r w:rsidR="006F1BED" w:rsidRPr="007030C4">
        <w:rPr>
          <w:rFonts w:ascii="Times" w:hAnsi="Times" w:cs="Times"/>
          <w:sz w:val="24"/>
          <w:szCs w:val="24"/>
        </w:rPr>
        <w:t xml:space="preserve">by generating a post-decision state (pre-decision state, respectively) node. </w:t>
      </w:r>
      <w:r w:rsidR="001E17D7" w:rsidRPr="007030C4">
        <w:rPr>
          <w:rFonts w:ascii="Times" w:hAnsi="Times" w:cs="Times"/>
          <w:sz w:val="24"/>
          <w:szCs w:val="24"/>
        </w:rPr>
        <w:t>A</w:t>
      </w:r>
      <w:r w:rsidR="00F52B6F" w:rsidRPr="007030C4">
        <w:rPr>
          <w:rFonts w:ascii="Times" w:hAnsi="Times" w:cs="Times"/>
          <w:sz w:val="24"/>
          <w:szCs w:val="24"/>
        </w:rPr>
        <w:t>t pre-decision state nodes, we get an estimate of the value of the current node by performing 3).</w:t>
      </w:r>
    </w:p>
    <w:p w14:paraId="762293FE" w14:textId="77777777" w:rsidR="00F52B6F" w:rsidRPr="007030C4" w:rsidRDefault="00F52B6F" w:rsidP="007030C4">
      <w:pPr>
        <w:pStyle w:val="ListParagraph"/>
        <w:ind w:left="1440" w:firstLineChars="0" w:firstLine="0"/>
        <w:rPr>
          <w:rFonts w:ascii="Times" w:hAnsi="Times" w:cs="Times"/>
          <w:sz w:val="24"/>
          <w:szCs w:val="24"/>
        </w:rPr>
      </w:pPr>
    </w:p>
    <w:p w14:paraId="046DC3DE" w14:textId="42E83D44" w:rsidR="00F52B6F" w:rsidRPr="007030C4" w:rsidRDefault="00C63E2D" w:rsidP="005F053A">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Simulation</w:t>
      </w:r>
      <w:r w:rsidR="00F52B6F" w:rsidRPr="007030C4">
        <w:rPr>
          <w:rFonts w:ascii="Times" w:hAnsi="Times" w:cs="Times"/>
          <w:b/>
          <w:sz w:val="24"/>
          <w:szCs w:val="24"/>
        </w:rPr>
        <w:t xml:space="preserve"> </w:t>
      </w:r>
      <w:r w:rsidR="00F52B6F" w:rsidRPr="007030C4">
        <w:rPr>
          <w:rFonts w:ascii="Times" w:hAnsi="Times" w:cs="Times"/>
          <w:sz w:val="24"/>
          <w:szCs w:val="24"/>
        </w:rPr>
        <w:t>Obtains a quick and reasonable estimate of the value of being in a (pre-decision) state</w:t>
      </w:r>
      <w:r w:rsidR="004F4D5F" w:rsidRPr="007030C4">
        <w:rPr>
          <w:rFonts w:ascii="Times" w:hAnsi="Times" w:cs="Times"/>
          <w:sz w:val="24"/>
          <w:szCs w:val="24"/>
        </w:rPr>
        <w:t xml:space="preserve"> via a rollout policy.</w:t>
      </w:r>
    </w:p>
    <w:p w14:paraId="4FB0D9AA" w14:textId="77777777" w:rsidR="00F52B6F" w:rsidRPr="007030C4" w:rsidRDefault="00F52B6F" w:rsidP="007030C4">
      <w:pPr>
        <w:pStyle w:val="ListParagraph"/>
        <w:widowControl/>
        <w:spacing w:after="160" w:line="259" w:lineRule="auto"/>
        <w:ind w:left="1440" w:firstLineChars="0" w:firstLine="0"/>
        <w:contextualSpacing/>
        <w:jc w:val="left"/>
        <w:rPr>
          <w:rFonts w:ascii="Times" w:hAnsi="Times" w:cs="Times"/>
          <w:sz w:val="24"/>
          <w:szCs w:val="24"/>
        </w:rPr>
      </w:pPr>
    </w:p>
    <w:p w14:paraId="798B5009" w14:textId="6C1C9428" w:rsidR="00F52B6F" w:rsidRPr="007030C4" w:rsidRDefault="00C63E2D" w:rsidP="005F053A">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Backpropagation</w:t>
      </w:r>
      <w:r w:rsidR="00F52B6F" w:rsidRPr="007030C4">
        <w:rPr>
          <w:rFonts w:ascii="Times" w:hAnsi="Times" w:cs="Times"/>
          <w:b/>
          <w:sz w:val="24"/>
          <w:szCs w:val="24"/>
        </w:rPr>
        <w:t xml:space="preserve"> </w:t>
      </w:r>
      <w:r w:rsidR="004F4D5F" w:rsidRPr="007030C4">
        <w:rPr>
          <w:rFonts w:ascii="Times" w:hAnsi="Times" w:cs="Times"/>
          <w:sz w:val="24"/>
          <w:szCs w:val="24"/>
        </w:rPr>
        <w:t xml:space="preserve">Backtracks and updates the value of each states on the path leading to the current node. </w:t>
      </w:r>
    </w:p>
    <w:p w14:paraId="6E4D68C8" w14:textId="0CEFE80A" w:rsidR="00DA5E80" w:rsidRPr="007030C4" w:rsidRDefault="00DA5E80" w:rsidP="007030C4">
      <w:pPr>
        <w:pStyle w:val="Heading2"/>
        <w:ind w:left="1512"/>
        <w:rPr>
          <w:rFonts w:cs="Times"/>
        </w:rPr>
      </w:pPr>
      <w:r w:rsidRPr="007030C4">
        <w:rPr>
          <w:rFonts w:cs="Times"/>
        </w:rPr>
        <w:lastRenderedPageBreak/>
        <w:t>Description</w:t>
      </w:r>
    </w:p>
    <w:p w14:paraId="6AA573B0" w14:textId="3E55DC21" w:rsidR="00DA5E80" w:rsidRPr="007030C4" w:rsidRDefault="001E40EC" w:rsidP="007030C4">
      <w:pPr>
        <w:ind w:left="720"/>
        <w:rPr>
          <w:rFonts w:cs="Times"/>
        </w:rPr>
      </w:pPr>
      <w:r w:rsidRPr="007030C4">
        <w:rPr>
          <w:rFonts w:cs="Times"/>
        </w:rPr>
        <w:t>MOLTE-M</w:t>
      </w:r>
      <w:r w:rsidR="00937166" w:rsidRPr="007030C4">
        <w:rPr>
          <w:rFonts w:cs="Times"/>
        </w:rPr>
        <w:t>CTS is a Matlab-based optimizer that is pre-coded to tackle any of the following three problems:</w:t>
      </w:r>
    </w:p>
    <w:p w14:paraId="7EEAA444" w14:textId="77777777" w:rsidR="001067EA" w:rsidRPr="007030C4" w:rsidRDefault="001067EA" w:rsidP="007030C4">
      <w:pPr>
        <w:ind w:left="720"/>
        <w:rPr>
          <w:rFonts w:cs="Times"/>
        </w:rPr>
      </w:pPr>
    </w:p>
    <w:p w14:paraId="0F2351E5" w14:textId="492B515C" w:rsidR="00116736" w:rsidRPr="007030C4" w:rsidRDefault="00841E58" w:rsidP="007030C4">
      <w:pPr>
        <w:pStyle w:val="ListParagraph"/>
        <w:numPr>
          <w:ilvl w:val="0"/>
          <w:numId w:val="41"/>
        </w:numPr>
        <w:ind w:left="1440" w:firstLineChars="0"/>
        <w:rPr>
          <w:rFonts w:ascii="Times" w:hAnsi="Times" w:cs="Times"/>
          <w:sz w:val="24"/>
          <w:szCs w:val="24"/>
        </w:rPr>
      </w:pPr>
      <w:r w:rsidRPr="007030C4">
        <w:rPr>
          <w:rFonts w:ascii="Times" w:hAnsi="Times" w:cs="Times"/>
          <w:b/>
          <w:sz w:val="24"/>
          <w:szCs w:val="24"/>
        </w:rPr>
        <w:t>Traveling Salesman Problem</w:t>
      </w:r>
      <w:r w:rsidR="001575D1" w:rsidRPr="007030C4">
        <w:rPr>
          <w:rFonts w:ascii="Times" w:hAnsi="Times" w:cs="Times"/>
          <w:b/>
          <w:sz w:val="24"/>
          <w:szCs w:val="24"/>
        </w:rPr>
        <w:t xml:space="preserve"> </w:t>
      </w:r>
      <w:r w:rsidR="007D0296" w:rsidRPr="007030C4">
        <w:rPr>
          <w:rFonts w:ascii="Times" w:hAnsi="Times" w:cs="Times"/>
          <w:sz w:val="24"/>
          <w:szCs w:val="24"/>
        </w:rPr>
        <w:t xml:space="preserve">Suppose we have a set of cities </w:t>
      </w:r>
      <w:r w:rsidR="00780708" w:rsidRPr="007030C4">
        <w:rPr>
          <w:rFonts w:ascii="Times" w:hAnsi="Times" w:cs="Times"/>
          <w:b/>
          <w:sz w:val="24"/>
          <w:szCs w:val="24"/>
        </w:rPr>
        <w:t>S</w:t>
      </w:r>
      <w:r w:rsidR="00780708" w:rsidRPr="007030C4">
        <w:rPr>
          <w:rFonts w:ascii="Times" w:hAnsi="Times" w:cs="Times"/>
          <w:sz w:val="24"/>
          <w:szCs w:val="24"/>
        </w:rPr>
        <w:t>.</w:t>
      </w:r>
      <w:r w:rsidR="007D0296" w:rsidRPr="007030C4">
        <w:rPr>
          <w:rFonts w:ascii="Times" w:hAnsi="Times" w:cs="Times"/>
          <w:b/>
          <w:sz w:val="24"/>
          <w:szCs w:val="24"/>
        </w:rPr>
        <w:t xml:space="preserve"> </w:t>
      </w:r>
      <w:r w:rsidR="00116736" w:rsidRPr="007030C4">
        <w:rPr>
          <w:rFonts w:ascii="Times" w:hAnsi="Times" w:cs="Times"/>
          <w:sz w:val="24"/>
          <w:szCs w:val="24"/>
        </w:rPr>
        <w:t xml:space="preserve">Let </w:t>
      </w:r>
      <m:oMath>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n</m:t>
            </m:r>
          </m:sub>
          <m:sup>
            <m:r>
              <w:rPr>
                <w:rFonts w:ascii="Cambria Math" w:hAnsi="Cambria Math" w:cs="Times"/>
                <w:sz w:val="24"/>
                <w:szCs w:val="24"/>
              </w:rPr>
              <m:t>π</m:t>
            </m:r>
          </m:sup>
        </m:sSubSup>
        <m:d>
          <m:dPr>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e>
        </m:d>
        <m:r>
          <w:rPr>
            <w:rFonts w:ascii="Cambria Math" w:hAnsi="Cambria Math" w:cs="Times"/>
            <w:sz w:val="24"/>
            <w:szCs w:val="24"/>
          </w:rPr>
          <m:t xml:space="preserve"> </m:t>
        </m:r>
      </m:oMath>
      <w:r w:rsidR="00116736" w:rsidRPr="007030C4">
        <w:rPr>
          <w:rFonts w:ascii="Times" w:hAnsi="Times" w:cs="Times"/>
          <w:sz w:val="24"/>
          <w:szCs w:val="24"/>
        </w:rPr>
        <w:t xml:space="preserve">be the policy that selects the next city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1</m:t>
            </m:r>
          </m:sub>
        </m:sSub>
      </m:oMath>
      <w:r w:rsidR="00116736" w:rsidRPr="007030C4">
        <w:rPr>
          <w:rFonts w:ascii="Times" w:hAnsi="Times" w:cs="Times"/>
          <w:sz w:val="24"/>
          <w:szCs w:val="24"/>
        </w:rPr>
        <w:t xml:space="preserve"> to move to from the current city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oMath>
      <w:r w:rsidR="00116736" w:rsidRPr="007030C4">
        <w:rPr>
          <w:rFonts w:ascii="Times" w:hAnsi="Times" w:cs="Times"/>
          <w:sz w:val="24"/>
          <w:szCs w:val="24"/>
        </w:rPr>
        <w:t xml:space="preserve"> and </w:t>
      </w:r>
      <m:oMath>
        <m:sSup>
          <m:sSupPr>
            <m:ctrlPr>
              <w:rPr>
                <w:rFonts w:ascii="Cambria Math" w:hAnsi="Cambria Math" w:cs="Times"/>
                <w:i/>
                <w:sz w:val="24"/>
                <w:szCs w:val="24"/>
              </w:rPr>
            </m:ctrlPr>
          </m:sSupPr>
          <m:e>
            <m:r>
              <w:rPr>
                <w:rFonts w:ascii="Cambria Math" w:hAnsi="Cambria Math" w:cs="Times"/>
                <w:sz w:val="24"/>
                <w:szCs w:val="24"/>
              </w:rPr>
              <m:t>C</m:t>
            </m:r>
          </m:e>
          <m:sup>
            <m:r>
              <w:rPr>
                <w:rFonts w:ascii="Cambria Math" w:hAnsi="Cambria Math" w:cs="Times"/>
                <w:sz w:val="24"/>
                <w:szCs w:val="24"/>
              </w:rPr>
              <m:t>π</m:t>
            </m:r>
          </m:sup>
        </m:sSup>
        <m:r>
          <w:rPr>
            <w:rFonts w:ascii="Cambria Math" w:hAnsi="Cambria Math" w:cs="Times"/>
            <w:sz w:val="24"/>
            <w:szCs w:val="24"/>
          </w:rPr>
          <m:t xml:space="preserve"> </m:t>
        </m:r>
      </m:oMath>
      <w:r w:rsidR="00116736" w:rsidRPr="007030C4">
        <w:rPr>
          <w:rFonts w:ascii="Times" w:hAnsi="Times" w:cs="Times"/>
          <w:sz w:val="24"/>
          <w:szCs w:val="24"/>
        </w:rPr>
        <w:t xml:space="preserve">be the realized cost associated with moving from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oMath>
      <w:r w:rsidR="00116736" w:rsidRPr="007030C4">
        <w:rPr>
          <w:rFonts w:ascii="Times" w:hAnsi="Times" w:cs="Times"/>
          <w:sz w:val="24"/>
          <w:szCs w:val="24"/>
        </w:rPr>
        <w:t xml:space="preserve"> to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1</m:t>
            </m:r>
          </m:sub>
        </m:sSub>
      </m:oMath>
      <w:r w:rsidR="00116736" w:rsidRPr="007030C4">
        <w:rPr>
          <w:rFonts w:ascii="Times" w:hAnsi="Times" w:cs="Times"/>
          <w:sz w:val="24"/>
          <w:szCs w:val="24"/>
        </w:rPr>
        <w:t xml:space="preserve">. Then we try to optimize the following: </w:t>
      </w:r>
    </w:p>
    <w:p w14:paraId="304BB76E" w14:textId="77777777" w:rsidR="00116736" w:rsidRPr="007030C4" w:rsidRDefault="00116736" w:rsidP="007030C4">
      <w:pPr>
        <w:pStyle w:val="ListParagraph"/>
        <w:ind w:left="1440" w:firstLineChars="0" w:firstLine="0"/>
        <w:rPr>
          <w:rFonts w:ascii="Times" w:hAnsi="Times" w:cs="Times"/>
          <w:sz w:val="24"/>
          <w:szCs w:val="24"/>
        </w:rPr>
      </w:pPr>
    </w:p>
    <w:p w14:paraId="0CF5721F" w14:textId="37D4D450" w:rsidR="003974F2" w:rsidRPr="007030C4" w:rsidRDefault="00116736" w:rsidP="007030C4">
      <w:pPr>
        <w:pStyle w:val="ListParagraph"/>
        <w:ind w:left="1440" w:firstLineChars="0" w:firstLine="0"/>
        <w:rPr>
          <w:rFonts w:ascii="Times" w:hAnsi="Times" w:cs="Times"/>
          <w:sz w:val="24"/>
          <w:szCs w:val="24"/>
        </w:rPr>
      </w:pPr>
      <m:oMathPara>
        <m:oMath>
          <m:r>
            <w:rPr>
              <w:rFonts w:ascii="Cambria Math" w:hAnsi="Cambria Math" w:cs="Times"/>
              <w:sz w:val="24"/>
              <w:szCs w:val="24"/>
            </w:rPr>
            <m:t xml:space="preserve"> </m:t>
          </m:r>
          <m:func>
            <m:funcPr>
              <m:ctrlPr>
                <w:rPr>
                  <w:rFonts w:ascii="Cambria Math" w:hAnsi="Cambria Math" w:cs="Times"/>
                  <w:i/>
                  <w:sz w:val="24"/>
                  <w:szCs w:val="24"/>
                </w:rPr>
              </m:ctrlPr>
            </m:funcPr>
            <m:fName>
              <m:limLow>
                <m:limLowPr>
                  <m:ctrlPr>
                    <w:rPr>
                      <w:rFonts w:ascii="Cambria Math" w:hAnsi="Cambria Math" w:cs="Times"/>
                      <w:i/>
                      <w:sz w:val="24"/>
                      <w:szCs w:val="24"/>
                    </w:rPr>
                  </m:ctrlPr>
                </m:limLowPr>
                <m:e>
                  <m:r>
                    <m:rPr>
                      <m:sty m:val="p"/>
                    </m:rPr>
                    <w:rPr>
                      <w:rFonts w:ascii="Cambria Math" w:hAnsi="Cambria Math" w:cs="Times"/>
                      <w:sz w:val="24"/>
                      <w:szCs w:val="24"/>
                    </w:rPr>
                    <m:t>min</m:t>
                  </m:r>
                </m:e>
                <m:lim>
                  <m:r>
                    <w:rPr>
                      <w:rFonts w:ascii="Cambria Math" w:hAnsi="Cambria Math" w:cs="Times"/>
                      <w:sz w:val="24"/>
                      <w:szCs w:val="24"/>
                    </w:rPr>
                    <m:t>π</m:t>
                  </m:r>
                </m:lim>
              </m:limLow>
            </m:fName>
            <m:e>
              <m:r>
                <w:rPr>
                  <w:rFonts w:ascii="Cambria Math" w:hAnsi="Cambria Math" w:cs="Times"/>
                  <w:sz w:val="24"/>
                  <w:szCs w:val="24"/>
                </w:rPr>
                <m:t xml:space="preserve">E </m:t>
              </m:r>
              <m:nary>
                <m:naryPr>
                  <m:chr m:val="∑"/>
                  <m:limLoc m:val="subSup"/>
                  <m:ctrlPr>
                    <w:rPr>
                      <w:rFonts w:ascii="Cambria Math" w:hAnsi="Cambria Math" w:cs="Times"/>
                      <w:i/>
                      <w:sz w:val="24"/>
                      <w:szCs w:val="24"/>
                    </w:rPr>
                  </m:ctrlPr>
                </m:naryPr>
                <m:sub>
                  <m:r>
                    <w:rPr>
                      <w:rFonts w:ascii="Cambria Math" w:hAnsi="Cambria Math" w:cs="Times"/>
                      <w:sz w:val="24"/>
                      <w:szCs w:val="24"/>
                    </w:rPr>
                    <m:t>n=0</m:t>
                  </m:r>
                </m:sub>
                <m:sup>
                  <m:r>
                    <w:rPr>
                      <w:rFonts w:ascii="Cambria Math" w:hAnsi="Cambria Math" w:cs="Times"/>
                      <w:sz w:val="24"/>
                      <w:szCs w:val="24"/>
                    </w:rPr>
                    <m:t>N-1</m:t>
                  </m:r>
                </m:sup>
                <m:e>
                  <m:sSup>
                    <m:sSupPr>
                      <m:ctrlPr>
                        <w:rPr>
                          <w:rFonts w:ascii="Cambria Math" w:hAnsi="Cambria Math" w:cs="Times"/>
                          <w:i/>
                          <w:sz w:val="24"/>
                          <w:szCs w:val="24"/>
                        </w:rPr>
                      </m:ctrlPr>
                    </m:sSupPr>
                    <m:e>
                      <m:r>
                        <w:rPr>
                          <w:rFonts w:ascii="Cambria Math" w:hAnsi="Cambria Math" w:cs="Times"/>
                          <w:sz w:val="24"/>
                          <w:szCs w:val="24"/>
                        </w:rPr>
                        <m:t>C</m:t>
                      </m:r>
                    </m:e>
                    <m:sup>
                      <m:r>
                        <w:rPr>
                          <w:rFonts w:ascii="Cambria Math" w:hAnsi="Cambria Math" w:cs="Times"/>
                          <w:sz w:val="24"/>
                          <w:szCs w:val="24"/>
                        </w:rPr>
                        <m:t>π</m:t>
                      </m:r>
                    </m:sup>
                  </m:sSup>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n</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r>
                    <w:rPr>
                      <w:rFonts w:ascii="Cambria Math" w:hAnsi="Cambria Math" w:cs="Times"/>
                      <w:sz w:val="24"/>
                      <w:szCs w:val="24"/>
                    </w:rPr>
                    <m:t>)</m:t>
                  </m:r>
                </m:e>
              </m:nary>
            </m:e>
          </m:func>
        </m:oMath>
      </m:oMathPara>
    </w:p>
    <w:p w14:paraId="262DC61E" w14:textId="3B429C7C" w:rsidR="00116736" w:rsidRPr="007030C4" w:rsidRDefault="00AA649D" w:rsidP="007030C4">
      <w:pPr>
        <w:ind w:left="720" w:firstLine="720"/>
        <w:rPr>
          <w:rFonts w:cs="Times"/>
          <w:szCs w:val="24"/>
        </w:rPr>
      </w:pPr>
      <w:r w:rsidRPr="007030C4">
        <w:rPr>
          <w:rFonts w:cs="Times"/>
          <w:szCs w:val="24"/>
        </w:rPr>
        <w:t xml:space="preserve">where </w:t>
      </w:r>
      <m:oMath>
        <m:sSubSup>
          <m:sSubSupPr>
            <m:ctrlPr>
              <w:rPr>
                <w:rFonts w:ascii="Cambria Math" w:hAnsi="Cambria Math" w:cs="Times"/>
                <w:i/>
                <w:kern w:val="2"/>
                <w:szCs w:val="24"/>
                <w:lang w:eastAsia="zh-CN"/>
              </w:rPr>
            </m:ctrlPr>
          </m:sSubSupPr>
          <m:e>
            <m:r>
              <w:rPr>
                <w:rFonts w:ascii="Cambria Math" w:hAnsi="Cambria Math" w:cs="Times"/>
                <w:szCs w:val="24"/>
              </w:rPr>
              <m:t>X</m:t>
            </m:r>
          </m:e>
          <m:sub>
            <m:r>
              <w:rPr>
                <w:rFonts w:ascii="Cambria Math" w:hAnsi="Cambria Math" w:cs="Times"/>
                <w:szCs w:val="24"/>
              </w:rPr>
              <m:t>n</m:t>
            </m:r>
          </m:sub>
          <m:sup>
            <m:r>
              <w:rPr>
                <w:rFonts w:ascii="Cambria Math" w:hAnsi="Cambria Math" w:cs="Times"/>
                <w:szCs w:val="24"/>
              </w:rPr>
              <m:t>π</m:t>
            </m:r>
          </m:sup>
        </m:sSubSup>
        <m:d>
          <m:dPr>
            <m:ctrlPr>
              <w:rPr>
                <w:rFonts w:ascii="Cambria Math" w:hAnsi="Cambria Math" w:cs="Times"/>
                <w:i/>
                <w:szCs w:val="24"/>
              </w:rPr>
            </m:ctrlPr>
          </m:dPr>
          <m:e>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m:t>
                </m:r>
              </m:sub>
            </m:sSub>
          </m:e>
        </m:d>
      </m:oMath>
      <w:r w:rsidR="002677E0" w:rsidRPr="007030C4">
        <w:rPr>
          <w:rFonts w:cs="Times"/>
          <w:szCs w:val="24"/>
        </w:rPr>
        <w:t xml:space="preserve"> satisfies the following constraint:</w:t>
      </w:r>
    </w:p>
    <w:p w14:paraId="401291A7" w14:textId="3D6C9DE4" w:rsidR="002677E0" w:rsidRPr="007030C4" w:rsidRDefault="00554746" w:rsidP="007030C4">
      <w:pPr>
        <w:ind w:left="720" w:firstLine="720"/>
        <w:rPr>
          <w:rFonts w:cs="Times"/>
          <w:szCs w:val="24"/>
        </w:rPr>
      </w:pPr>
      <m:oMathPara>
        <m:oMath>
          <m:sSub>
            <m:sSubPr>
              <m:ctrlPr>
                <w:rPr>
                  <w:rFonts w:ascii="Cambria Math" w:hAnsi="Cambria Math" w:cs="Times"/>
                  <w:i/>
                  <w:szCs w:val="24"/>
                </w:rPr>
              </m:ctrlPr>
            </m:sSubPr>
            <m:e>
              <m:r>
                <w:rPr>
                  <w:rFonts w:ascii="Cambria Math" w:hAnsi="Cambria Math" w:cs="Times"/>
                  <w:szCs w:val="24"/>
                </w:rPr>
                <m:t>x</m:t>
              </m:r>
            </m:e>
            <m: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m:t>
                  </m:r>
                </m:sub>
              </m:s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1</m:t>
                  </m:r>
                </m:sub>
              </m:sSub>
            </m:sub>
          </m:sSub>
          <m:r>
            <w:rPr>
              <w:rFonts w:ascii="Cambria Math" w:hAnsi="Cambria Math" w:cs="Times"/>
              <w:szCs w:val="24"/>
            </w:rPr>
            <m:t>∊</m:t>
          </m:r>
          <m:r>
            <m:rPr>
              <m:sty m:val="bi"/>
            </m:rPr>
            <w:rPr>
              <w:rFonts w:ascii="Cambria Math" w:hAnsi="Cambria Math" w:cs="Times"/>
              <w:szCs w:val="24"/>
            </w:rPr>
            <m:t>S</m:t>
          </m:r>
          <m:r>
            <w:rPr>
              <w:rFonts w:ascii="Cambria Math" w:hAnsi="Cambria Math" w:cs="Times"/>
              <w:szCs w:val="24"/>
            </w:rPr>
            <m:t xml:space="preserve"> \</m:t>
          </m:r>
          <m:nary>
            <m:naryPr>
              <m:chr m:val="⋃"/>
              <m:limLoc m:val="subSup"/>
              <m:ctrlPr>
                <w:rPr>
                  <w:rFonts w:ascii="Cambria Math" w:hAnsi="Cambria Math" w:cs="Times"/>
                  <w:i/>
                  <w:szCs w:val="24"/>
                </w:rPr>
              </m:ctrlPr>
            </m:naryPr>
            <m:sub>
              <m:r>
                <w:rPr>
                  <w:rFonts w:ascii="Cambria Math" w:hAnsi="Cambria Math" w:cs="Times"/>
                  <w:szCs w:val="24"/>
                </w:rPr>
                <m:t>m=0</m:t>
              </m:r>
            </m:sub>
            <m:sup>
              <m:r>
                <w:rPr>
                  <w:rFonts w:ascii="Cambria Math" w:hAnsi="Cambria Math" w:cs="Times"/>
                  <w:szCs w:val="24"/>
                </w:rPr>
                <m:t>n</m:t>
              </m:r>
            </m:sup>
            <m:e>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m</m:t>
                  </m:r>
                </m:sub>
              </m:sSub>
            </m:e>
          </m:nary>
        </m:oMath>
      </m:oMathPara>
    </w:p>
    <w:p w14:paraId="40DF028B" w14:textId="4BD51145" w:rsidR="001467FB" w:rsidRPr="007030C4" w:rsidRDefault="001467FB" w:rsidP="007030C4">
      <w:pPr>
        <w:ind w:left="720"/>
        <w:rPr>
          <w:rFonts w:cs="Times"/>
          <w:szCs w:val="24"/>
        </w:rPr>
      </w:pPr>
      <w:r w:rsidRPr="007030C4">
        <w:rPr>
          <w:rFonts w:cs="Times"/>
          <w:szCs w:val="24"/>
        </w:rPr>
        <w:tab/>
      </w:r>
      <w:r w:rsidR="00634247" w:rsidRPr="007030C4">
        <w:rPr>
          <w:rFonts w:cs="Times"/>
          <w:szCs w:val="24"/>
        </w:rPr>
        <w:t>w</w:t>
      </w:r>
      <w:r w:rsidRPr="007030C4">
        <w:rPr>
          <w:rFonts w:cs="Times"/>
          <w:szCs w:val="24"/>
        </w:rPr>
        <w:t xml:space="preserve">here </w:t>
      </w:r>
      <m:oMath>
        <m:sSub>
          <m:sSubPr>
            <m:ctrlPr>
              <w:rPr>
                <w:rFonts w:ascii="Cambria Math" w:hAnsi="Cambria Math" w:cs="Times"/>
                <w:i/>
                <w:szCs w:val="24"/>
              </w:rPr>
            </m:ctrlPr>
          </m:sSubPr>
          <m:e>
            <m:r>
              <w:rPr>
                <w:rFonts w:ascii="Cambria Math" w:hAnsi="Cambria Math" w:cs="Times"/>
                <w:szCs w:val="24"/>
              </w:rPr>
              <m:t>x</m:t>
            </m:r>
          </m:e>
          <m: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m:t>
                </m:r>
              </m:sub>
            </m:s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1</m:t>
                </m:r>
              </m:sub>
            </m:sSub>
          </m:sub>
        </m:sSub>
        <m:r>
          <w:rPr>
            <w:rFonts w:ascii="Cambria Math" w:hAnsi="Cambria Math" w:cs="Times"/>
            <w:szCs w:val="24"/>
          </w:rPr>
          <m:t xml:space="preserve"> </m:t>
        </m:r>
      </m:oMath>
      <w:r w:rsidRPr="007030C4">
        <w:rPr>
          <w:rFonts w:cs="Times"/>
          <w:szCs w:val="24"/>
        </w:rPr>
        <w:t xml:space="preserve">is the decision to go to city </w:t>
      </w:r>
      <m:oMath>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1</m:t>
            </m:r>
          </m:sub>
        </m:sSub>
      </m:oMath>
      <w:r w:rsidR="00DF7681" w:rsidRPr="007030C4">
        <w:rPr>
          <w:rFonts w:cs="Times"/>
          <w:kern w:val="2"/>
          <w:szCs w:val="24"/>
          <w:lang w:eastAsia="zh-CN"/>
        </w:rPr>
        <w:t xml:space="preserve"> from city </w:t>
      </w:r>
      <m:oMath>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m:t>
            </m:r>
          </m:sub>
        </m:sSub>
      </m:oMath>
      <w:r w:rsidRPr="007030C4">
        <w:rPr>
          <w:rFonts w:cs="Times"/>
          <w:szCs w:val="24"/>
        </w:rPr>
        <w:t>.</w:t>
      </w:r>
    </w:p>
    <w:p w14:paraId="5984F692" w14:textId="77777777" w:rsidR="00116736" w:rsidRPr="007030C4" w:rsidRDefault="00116736" w:rsidP="007030C4">
      <w:pPr>
        <w:pStyle w:val="ListParagraph"/>
        <w:ind w:left="1440" w:firstLineChars="0" w:firstLine="0"/>
        <w:rPr>
          <w:rFonts w:ascii="Times" w:hAnsi="Times" w:cs="Times"/>
          <w:sz w:val="24"/>
          <w:szCs w:val="24"/>
        </w:rPr>
      </w:pPr>
    </w:p>
    <w:p w14:paraId="33EC861E" w14:textId="1302D9EC" w:rsidR="00841E58" w:rsidRPr="007030C4" w:rsidRDefault="00841E58" w:rsidP="007030C4">
      <w:pPr>
        <w:pStyle w:val="ListParagraph"/>
        <w:numPr>
          <w:ilvl w:val="0"/>
          <w:numId w:val="41"/>
        </w:numPr>
        <w:ind w:left="1440" w:firstLineChars="0"/>
        <w:rPr>
          <w:rFonts w:ascii="Times" w:hAnsi="Times" w:cs="Times"/>
          <w:b/>
          <w:sz w:val="24"/>
          <w:szCs w:val="24"/>
        </w:rPr>
      </w:pPr>
      <w:r w:rsidRPr="007030C4">
        <w:rPr>
          <w:rFonts w:ascii="Times" w:hAnsi="Times" w:cs="Times"/>
          <w:b/>
          <w:sz w:val="24"/>
          <w:szCs w:val="24"/>
        </w:rPr>
        <w:t>Selling Problem</w:t>
      </w:r>
      <w:r w:rsidRPr="007030C4">
        <w:rPr>
          <w:rFonts w:ascii="Times" w:hAnsi="Times" w:cs="Times"/>
          <w:sz w:val="24"/>
          <w:szCs w:val="24"/>
        </w:rPr>
        <w:t xml:space="preserve"> Suppose we are given an inventory </w:t>
      </w:r>
      <m:oMath>
        <m:r>
          <w:rPr>
            <w:rFonts w:ascii="Cambria Math" w:hAnsi="Cambria Math" w:cs="Times"/>
            <w:sz w:val="24"/>
            <w:szCs w:val="24"/>
          </w:rPr>
          <m:t>R</m:t>
        </m:r>
      </m:oMath>
      <w:r w:rsidRPr="007030C4">
        <w:rPr>
          <w:rFonts w:ascii="Times" w:hAnsi="Times" w:cs="Times"/>
          <w:sz w:val="24"/>
          <w:szCs w:val="24"/>
        </w:rPr>
        <w:t>, and forecasted prices</w:t>
      </w:r>
      <w:r w:rsidRPr="007030C4">
        <w:rPr>
          <w:rFonts w:ascii="Times" w:hAnsi="Times" w:cs="Times"/>
          <w:b/>
          <w:sz w:val="24"/>
          <w:szCs w:val="24"/>
        </w:rPr>
        <w:t xml:space="preserve"> </w:t>
      </w:r>
      <w:r w:rsidRPr="007030C4">
        <w:rPr>
          <w:rFonts w:ascii="Times" w:hAnsi="Times" w:cs="Times"/>
          <w:sz w:val="24"/>
          <w:szCs w:val="24"/>
        </w:rPr>
        <w:t xml:space="preserve">and </w:t>
      </w:r>
      <w:r w:rsidR="00BC09B7" w:rsidRPr="007030C4">
        <w:rPr>
          <w:rFonts w:ascii="Times" w:hAnsi="Times" w:cs="Times"/>
          <w:sz w:val="24"/>
          <w:szCs w:val="24"/>
        </w:rPr>
        <w:t xml:space="preserve">fixed </w:t>
      </w:r>
      <w:r w:rsidRPr="007030C4">
        <w:rPr>
          <w:rFonts w:ascii="Times" w:hAnsi="Times" w:cs="Times"/>
          <w:sz w:val="24"/>
          <w:szCs w:val="24"/>
        </w:rPr>
        <w:t>demands</w:t>
      </w:r>
      <w:r w:rsidR="000C6555" w:rsidRPr="007030C4">
        <w:rPr>
          <w:rFonts w:ascii="Times" w:hAnsi="Times" w:cs="Times"/>
          <w:sz w:val="24"/>
          <w:szCs w:val="24"/>
        </w:rPr>
        <w:t xml:space="preserve"> at time </w:t>
      </w:r>
      <m:oMath>
        <m:r>
          <w:rPr>
            <w:rFonts w:ascii="Cambria Math" w:hAnsi="Cambria Math" w:cs="Times"/>
            <w:sz w:val="24"/>
            <w:szCs w:val="24"/>
          </w:rPr>
          <m:t>t</m:t>
        </m:r>
      </m:oMath>
      <w:r w:rsidR="003974F2" w:rsidRPr="007030C4">
        <w:rPr>
          <w:rFonts w:ascii="Times" w:hAnsi="Times" w:cs="Times"/>
          <w:sz w:val="24"/>
          <w:szCs w:val="24"/>
        </w:rPr>
        <w:t>,</w:t>
      </w:r>
      <w:r w:rsidR="000C6555" w:rsidRPr="007030C4">
        <w:rPr>
          <w:rFonts w:ascii="Times" w:hAnsi="Times" w:cs="Times"/>
          <w:sz w:val="24"/>
          <w:szCs w:val="24"/>
        </w:rPr>
        <w:t xml:space="preserve"> </w:t>
      </w:r>
      <m:oMath>
        <m:sSub>
          <m:sSubPr>
            <m:ctrlPr>
              <w:rPr>
                <w:rFonts w:ascii="Cambria Math" w:hAnsi="Cambria Math" w:cs="Times"/>
                <w:i/>
                <w:sz w:val="24"/>
                <w:szCs w:val="24"/>
              </w:rPr>
            </m:ctrlPr>
          </m:sSubPr>
          <m:e>
            <m:r>
              <w:rPr>
                <w:rFonts w:ascii="Cambria Math" w:hAnsi="Cambria Math" w:cs="Times"/>
                <w:sz w:val="24"/>
                <w:szCs w:val="24"/>
              </w:rPr>
              <m:t>P</m:t>
            </m:r>
          </m:e>
          <m:sub>
            <m:r>
              <w:rPr>
                <w:rFonts w:ascii="Cambria Math" w:hAnsi="Cambria Math" w:cs="Times"/>
                <w:sz w:val="24"/>
                <w:szCs w:val="24"/>
              </w:rPr>
              <m:t>t</m:t>
            </m:r>
          </m:sub>
        </m:sSub>
      </m:oMath>
      <w:r w:rsidR="000C6555" w:rsidRPr="007030C4">
        <w:rPr>
          <w:rFonts w:ascii="Times" w:hAnsi="Times" w:cs="Times"/>
          <w:sz w:val="24"/>
          <w:szCs w:val="24"/>
        </w:rPr>
        <w:t xml:space="preserve"> and </w:t>
      </w:r>
      <m:oMath>
        <m:sSub>
          <m:sSubPr>
            <m:ctrlPr>
              <w:rPr>
                <w:rFonts w:ascii="Cambria Math" w:hAnsi="Cambria Math" w:cs="Times"/>
                <w:i/>
                <w:sz w:val="24"/>
                <w:szCs w:val="24"/>
              </w:rPr>
            </m:ctrlPr>
          </m:sSubPr>
          <m:e>
            <m:r>
              <w:rPr>
                <w:rFonts w:ascii="Cambria Math" w:hAnsi="Cambria Math" w:cs="Times"/>
                <w:sz w:val="24"/>
                <w:szCs w:val="24"/>
              </w:rPr>
              <m:t>D</m:t>
            </m:r>
          </m:e>
          <m:sub>
            <m:r>
              <w:rPr>
                <w:rFonts w:ascii="Cambria Math" w:hAnsi="Cambria Math" w:cs="Times"/>
                <w:sz w:val="24"/>
                <w:szCs w:val="24"/>
              </w:rPr>
              <m:t>t</m:t>
            </m:r>
          </m:sub>
        </m:sSub>
      </m:oMath>
      <w:r w:rsidR="00611493" w:rsidRPr="007030C4">
        <w:rPr>
          <w:rFonts w:ascii="Times" w:hAnsi="Times" w:cs="Times"/>
          <w:sz w:val="24"/>
          <w:szCs w:val="24"/>
        </w:rPr>
        <w:t xml:space="preserve"> </w:t>
      </w:r>
      <w:r w:rsidR="00141D29" w:rsidRPr="007030C4">
        <w:rPr>
          <w:rFonts w:ascii="Times" w:hAnsi="Times" w:cs="Times"/>
          <w:sz w:val="24"/>
          <w:szCs w:val="24"/>
        </w:rPr>
        <w:t>respectively. W</w:t>
      </w:r>
      <w:r w:rsidRPr="007030C4">
        <w:rPr>
          <w:rFonts w:ascii="Times" w:hAnsi="Times" w:cs="Times"/>
          <w:sz w:val="24"/>
          <w:szCs w:val="24"/>
        </w:rPr>
        <w:t>e aim to optimize the following:</w:t>
      </w:r>
    </w:p>
    <w:p w14:paraId="205510D9" w14:textId="5E695CF4" w:rsidR="00611493" w:rsidRPr="007030C4" w:rsidRDefault="00554746" w:rsidP="007030C4">
      <w:pPr>
        <w:pStyle w:val="ListParagraph"/>
        <w:ind w:left="1440" w:firstLineChars="0" w:firstLine="0"/>
        <w:rPr>
          <w:rFonts w:ascii="Times" w:hAnsi="Times" w:cs="Times"/>
          <w:sz w:val="24"/>
          <w:szCs w:val="24"/>
        </w:rPr>
      </w:pPr>
      <m:oMathPara>
        <m:oMath>
          <m:func>
            <m:funcPr>
              <m:ctrlPr>
                <w:rPr>
                  <w:rFonts w:ascii="Cambria Math" w:hAnsi="Cambria Math" w:cs="Times"/>
                  <w:i/>
                  <w:sz w:val="24"/>
                  <w:szCs w:val="24"/>
                </w:rPr>
              </m:ctrlPr>
            </m:funcPr>
            <m:fName>
              <m:limLow>
                <m:limLowPr>
                  <m:ctrlPr>
                    <w:rPr>
                      <w:rFonts w:ascii="Cambria Math" w:hAnsi="Cambria Math" w:cs="Times"/>
                      <w:i/>
                      <w:sz w:val="24"/>
                      <w:szCs w:val="24"/>
                    </w:rPr>
                  </m:ctrlPr>
                </m:limLowPr>
                <m:e>
                  <m:r>
                    <m:rPr>
                      <m:sty m:val="p"/>
                    </m:rPr>
                    <w:rPr>
                      <w:rFonts w:ascii="Cambria Math" w:hAnsi="Cambria Math" w:cs="Times"/>
                      <w:sz w:val="24"/>
                      <w:szCs w:val="24"/>
                    </w:rPr>
                    <m:t>max</m:t>
                  </m:r>
                </m:e>
                <m:lim>
                  <m:r>
                    <w:rPr>
                      <w:rFonts w:ascii="Cambria Math" w:hAnsi="Cambria Math" w:cs="Times"/>
                      <w:sz w:val="24"/>
                      <w:szCs w:val="24"/>
                    </w:rPr>
                    <m:t>π</m:t>
                  </m:r>
                </m:lim>
              </m:limLow>
            </m:fName>
            <m:e>
              <m:r>
                <w:rPr>
                  <w:rFonts w:ascii="Cambria Math" w:hAnsi="Cambria Math" w:cs="Times"/>
                  <w:sz w:val="24"/>
                  <w:szCs w:val="24"/>
                </w:rPr>
                <m:t>E</m:t>
              </m:r>
              <m:nary>
                <m:naryPr>
                  <m:chr m:val="∑"/>
                  <m:limLoc m:val="subSup"/>
                  <m:ctrlPr>
                    <w:rPr>
                      <w:rFonts w:ascii="Cambria Math" w:hAnsi="Cambria Math" w:cs="Times"/>
                      <w:i/>
                      <w:sz w:val="24"/>
                      <w:szCs w:val="24"/>
                    </w:rPr>
                  </m:ctrlPr>
                </m:naryPr>
                <m:sub>
                  <m:r>
                    <w:rPr>
                      <w:rFonts w:ascii="Cambria Math" w:hAnsi="Cambria Math" w:cs="Times"/>
                      <w:sz w:val="24"/>
                      <w:szCs w:val="24"/>
                    </w:rPr>
                    <m:t>t=0</m:t>
                  </m:r>
                </m:sub>
                <m:sup>
                  <m:r>
                    <w:rPr>
                      <w:rFonts w:ascii="Cambria Math" w:hAnsi="Cambria Math" w:cs="Times"/>
                      <w:sz w:val="24"/>
                      <w:szCs w:val="24"/>
                    </w:rPr>
                    <m:t>T</m:t>
                  </m:r>
                </m:sup>
                <m:e>
                  <m:sSub>
                    <m:sSubPr>
                      <m:ctrlPr>
                        <w:rPr>
                          <w:rFonts w:ascii="Cambria Math" w:hAnsi="Cambria Math" w:cs="Times"/>
                          <w:i/>
                          <w:sz w:val="24"/>
                          <w:szCs w:val="24"/>
                        </w:rPr>
                      </m:ctrlPr>
                    </m:sSubPr>
                    <m:e>
                      <m:r>
                        <w:rPr>
                          <w:rFonts w:ascii="Cambria Math" w:hAnsi="Cambria Math" w:cs="Times"/>
                          <w:sz w:val="24"/>
                          <w:szCs w:val="24"/>
                        </w:rPr>
                        <m:t>P</m:t>
                      </m:r>
                    </m:e>
                    <m:sub>
                      <m:r>
                        <w:rPr>
                          <w:rFonts w:ascii="Cambria Math" w:hAnsi="Cambria Math" w:cs="Times"/>
                          <w:sz w:val="24"/>
                          <w:szCs w:val="24"/>
                        </w:rPr>
                        <m:t>t</m:t>
                      </m:r>
                    </m:sub>
                  </m:sSub>
                </m:e>
              </m:nary>
            </m:e>
          </m:func>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r>
            <w:rPr>
              <w:rFonts w:ascii="Cambria Math" w:hAnsi="Cambria Math" w:cs="Times"/>
              <w:sz w:val="24"/>
              <w:szCs w:val="24"/>
            </w:rPr>
            <m:t xml:space="preserve">) </m:t>
          </m:r>
        </m:oMath>
      </m:oMathPara>
    </w:p>
    <w:p w14:paraId="03ACBCA3" w14:textId="77777777" w:rsidR="00C5090B" w:rsidRPr="007030C4" w:rsidRDefault="00C5090B" w:rsidP="007030C4">
      <w:pPr>
        <w:pStyle w:val="ListParagraph"/>
        <w:ind w:left="1440" w:firstLineChars="0" w:firstLine="0"/>
        <w:rPr>
          <w:rFonts w:ascii="Times" w:hAnsi="Times" w:cs="Times"/>
          <w:sz w:val="24"/>
          <w:szCs w:val="24"/>
        </w:rPr>
      </w:pPr>
    </w:p>
    <w:p w14:paraId="49B48736" w14:textId="52297F6C" w:rsidR="002E66CF" w:rsidRPr="007030C4" w:rsidRDefault="00BC09B7" w:rsidP="007030C4">
      <w:pPr>
        <w:pStyle w:val="ListParagraph"/>
        <w:ind w:left="1440" w:firstLineChars="0" w:firstLine="0"/>
        <w:rPr>
          <w:rFonts w:ascii="Times" w:hAnsi="Times" w:cs="Times"/>
          <w:sz w:val="24"/>
          <w:szCs w:val="24"/>
        </w:rPr>
      </w:pPr>
      <w:r w:rsidRPr="007030C4">
        <w:rPr>
          <w:rFonts w:ascii="Times" w:hAnsi="Times" w:cs="Times"/>
          <w:sz w:val="24"/>
          <w:szCs w:val="24"/>
        </w:rPr>
        <w:t xml:space="preserve">where </w:t>
      </w:r>
      <m:oMath>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r>
          <w:rPr>
            <w:rFonts w:ascii="Cambria Math" w:hAnsi="Cambria Math" w:cs="Times"/>
            <w:sz w:val="24"/>
            <w:szCs w:val="24"/>
          </w:rPr>
          <m:t>)</m:t>
        </m:r>
      </m:oMath>
      <w:r w:rsidR="002E66CF" w:rsidRPr="007030C4">
        <w:rPr>
          <w:rFonts w:ascii="Times" w:hAnsi="Times" w:cs="Times"/>
          <w:sz w:val="24"/>
          <w:szCs w:val="24"/>
        </w:rPr>
        <w:t xml:space="preserve"> satisfies the following constraints:</w:t>
      </w:r>
    </w:p>
    <w:p w14:paraId="1D0A3105" w14:textId="77777777" w:rsidR="00B63784" w:rsidRPr="007030C4" w:rsidRDefault="00B63784" w:rsidP="007030C4">
      <w:pPr>
        <w:pStyle w:val="ListParagraph"/>
        <w:ind w:left="1440" w:firstLineChars="0" w:firstLine="0"/>
        <w:rPr>
          <w:rFonts w:ascii="Times" w:hAnsi="Times" w:cs="Times"/>
          <w:sz w:val="24"/>
          <w:szCs w:val="24"/>
        </w:rPr>
      </w:pPr>
    </w:p>
    <w:p w14:paraId="3C830CF5" w14:textId="08574549" w:rsidR="001D1599" w:rsidRPr="007030C4" w:rsidRDefault="00554746" w:rsidP="007030C4">
      <w:pPr>
        <w:pStyle w:val="ListParagraph"/>
        <w:ind w:left="1440" w:firstLineChars="0" w:firstLine="0"/>
        <w:rPr>
          <w:rFonts w:ascii="Times" w:hAnsi="Times" w:cs="Times"/>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oMath>
      </m:oMathPara>
    </w:p>
    <w:p w14:paraId="2B146C6F" w14:textId="68CFF58A" w:rsidR="001D1599" w:rsidRPr="007030C4" w:rsidRDefault="00554746" w:rsidP="007030C4">
      <w:pPr>
        <w:pStyle w:val="ListParagraph"/>
        <w:ind w:left="1440" w:firstLineChars="0" w:firstLine="0"/>
        <w:rPr>
          <w:rFonts w:ascii="Times" w:hAnsi="Times" w:cs="Times"/>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m:t>
          </m:r>
          <m:sSub>
            <m:sSubPr>
              <m:ctrlPr>
                <w:rPr>
                  <w:rFonts w:ascii="Cambria Math" w:hAnsi="Cambria Math" w:cs="Times"/>
                  <w:i/>
                </w:rPr>
              </m:ctrlPr>
            </m:sSubPr>
            <m:e>
              <m:r>
                <w:rPr>
                  <w:rFonts w:ascii="Cambria Math" w:hAnsi="Cambria Math" w:cs="Times"/>
                </w:rPr>
                <m:t>D</m:t>
              </m:r>
            </m:e>
            <m:sub>
              <m:r>
                <w:rPr>
                  <w:rFonts w:ascii="Cambria Math" w:hAnsi="Cambria Math" w:cs="Times"/>
                </w:rPr>
                <m:t>t</m:t>
              </m:r>
            </m:sub>
          </m:sSub>
        </m:oMath>
      </m:oMathPara>
    </w:p>
    <w:p w14:paraId="6D14B447" w14:textId="4D7FD2B8" w:rsidR="00AF4C68" w:rsidRPr="007030C4" w:rsidRDefault="00554746" w:rsidP="007030C4">
      <w:pPr>
        <w:pStyle w:val="ListParagraph"/>
        <w:ind w:left="1440" w:firstLineChars="0" w:firstLine="0"/>
        <w:rPr>
          <w:rFonts w:ascii="Times" w:hAnsi="Times" w:cs="Times"/>
          <w:sz w:val="24"/>
          <w:szCs w:val="24"/>
          <w:vertAlign w:val="subscript"/>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0</m:t>
          </m:r>
        </m:oMath>
      </m:oMathPara>
    </w:p>
    <w:p w14:paraId="50DAC083" w14:textId="17E8D33F" w:rsidR="00C5090B" w:rsidRPr="007030C4" w:rsidRDefault="00B7475F" w:rsidP="007030C4">
      <w:pPr>
        <w:spacing w:before="0"/>
        <w:ind w:left="720"/>
        <w:rPr>
          <w:rFonts w:cs="Times"/>
        </w:rPr>
      </w:pPr>
      <w:r w:rsidRPr="007030C4">
        <w:rPr>
          <w:rFonts w:cs="Times"/>
        </w:rPr>
        <w:tab/>
      </w:r>
      <w:r w:rsidR="00B63784" w:rsidRPr="007030C4">
        <w:rPr>
          <w:rFonts w:cs="Times"/>
        </w:rPr>
        <w:t>And the following update equation:</w:t>
      </w:r>
    </w:p>
    <w:p w14:paraId="59FCCBF6" w14:textId="77777777" w:rsidR="00B63784" w:rsidRPr="007030C4" w:rsidRDefault="00B63784" w:rsidP="007030C4">
      <w:pPr>
        <w:spacing w:before="0"/>
        <w:ind w:left="720"/>
        <w:rPr>
          <w:rFonts w:cs="Times"/>
        </w:rPr>
      </w:pPr>
    </w:p>
    <w:p w14:paraId="0C829EEF" w14:textId="7AB4EC33" w:rsidR="004111D7" w:rsidRPr="007030C4" w:rsidRDefault="00554746" w:rsidP="007030C4">
      <w:pPr>
        <w:spacing w:before="0"/>
        <w:ind w:left="720"/>
        <w:rPr>
          <w:rFonts w:cs="Times"/>
        </w:rPr>
      </w:pPr>
      <m:oMathPara>
        <m:oMath>
          <m:sSub>
            <m:sSubPr>
              <m:ctrlPr>
                <w:rPr>
                  <w:rFonts w:ascii="Cambria Math" w:hAnsi="Cambria Math" w:cs="Times"/>
                  <w:i/>
                </w:rPr>
              </m:ctrlPr>
            </m:sSubPr>
            <m:e>
              <m:r>
                <w:rPr>
                  <w:rFonts w:ascii="Cambria Math" w:hAnsi="Cambria Math" w:cs="Times"/>
                </w:rPr>
                <m:t>R</m:t>
              </m:r>
            </m:e>
            <m:sub>
              <m:r>
                <w:rPr>
                  <w:rFonts w:ascii="Cambria Math" w:hAnsi="Cambria Math" w:cs="Times"/>
                </w:rPr>
                <m:t>t+1</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x</m:t>
              </m:r>
            </m:e>
            <m:sub>
              <m:r>
                <w:rPr>
                  <w:rFonts w:ascii="Cambria Math" w:hAnsi="Cambria Math" w:cs="Times"/>
                </w:rPr>
                <m:t>t</m:t>
              </m:r>
            </m:sub>
          </m:sSub>
        </m:oMath>
      </m:oMathPara>
    </w:p>
    <w:p w14:paraId="09D64B27" w14:textId="77777777" w:rsidR="002221F3" w:rsidRPr="007030C4" w:rsidRDefault="002221F3" w:rsidP="007030C4">
      <w:pPr>
        <w:spacing w:before="0"/>
        <w:ind w:left="720"/>
        <w:rPr>
          <w:rFonts w:cs="Times"/>
        </w:rPr>
      </w:pPr>
    </w:p>
    <w:p w14:paraId="0D0BA107" w14:textId="27B257D7" w:rsidR="00AF4C68" w:rsidRPr="007030C4" w:rsidRDefault="004F6610" w:rsidP="007030C4">
      <w:pPr>
        <w:pStyle w:val="ListParagraph"/>
        <w:ind w:left="1440" w:firstLineChars="0" w:firstLine="0"/>
        <w:rPr>
          <w:rFonts w:ascii="Times" w:hAnsi="Times" w:cs="Times"/>
          <w:sz w:val="24"/>
          <w:szCs w:val="24"/>
        </w:rPr>
      </w:pPr>
      <w:r w:rsidRPr="007030C4">
        <w:rPr>
          <w:rFonts w:ascii="Times" w:hAnsi="Times" w:cs="Times"/>
        </w:rPr>
        <w:t>w</w:t>
      </w:r>
      <w:r w:rsidR="003974F2" w:rsidRPr="007030C4">
        <w:rPr>
          <w:rFonts w:ascii="Times" w:hAnsi="Times" w:cs="Times"/>
        </w:rPr>
        <w:t xml:space="preserve">here </w:t>
      </w:r>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oMath>
      <w:r w:rsidR="003974F2" w:rsidRPr="007030C4">
        <w:rPr>
          <w:rFonts w:ascii="Times" w:hAnsi="Times" w:cs="Times"/>
          <w:sz w:val="24"/>
          <w:szCs w:val="24"/>
        </w:rPr>
        <w:t xml:space="preserve"> is the amount to sell at time </w:t>
      </w:r>
      <m:oMath>
        <m:r>
          <w:rPr>
            <w:rFonts w:ascii="Cambria Math" w:hAnsi="Cambria Math" w:cs="Times"/>
            <w:sz w:val="24"/>
            <w:szCs w:val="24"/>
          </w:rPr>
          <m:t>t</m:t>
        </m:r>
      </m:oMath>
      <w:r w:rsidR="003974F2" w:rsidRPr="007030C4">
        <w:rPr>
          <w:rFonts w:ascii="Times" w:hAnsi="Times" w:cs="Times"/>
          <w:sz w:val="24"/>
          <w:szCs w:val="24"/>
        </w:rPr>
        <w:t xml:space="preserve">. </w:t>
      </w:r>
    </w:p>
    <w:p w14:paraId="2A3A9832" w14:textId="5AEE766A" w:rsidR="00841E58" w:rsidRPr="007030C4" w:rsidRDefault="00841E58" w:rsidP="007030C4">
      <w:pPr>
        <w:ind w:left="720"/>
        <w:rPr>
          <w:rFonts w:cs="Times"/>
          <w:b/>
          <w:szCs w:val="24"/>
        </w:rPr>
      </w:pPr>
    </w:p>
    <w:p w14:paraId="5C52D2A5" w14:textId="3F37BD15" w:rsidR="009053CC" w:rsidRPr="00466008" w:rsidRDefault="00841E58" w:rsidP="007030C4">
      <w:pPr>
        <w:pStyle w:val="ListParagraph"/>
        <w:numPr>
          <w:ilvl w:val="0"/>
          <w:numId w:val="41"/>
        </w:numPr>
        <w:ind w:left="1440" w:firstLineChars="0"/>
        <w:rPr>
          <w:rFonts w:ascii="Times" w:hAnsi="Times" w:cs="Times"/>
          <w:b/>
          <w:sz w:val="24"/>
          <w:szCs w:val="24"/>
        </w:rPr>
      </w:pPr>
      <w:r w:rsidRPr="007030C4">
        <w:rPr>
          <w:rFonts w:ascii="Times" w:hAnsi="Times" w:cs="Times"/>
          <w:b/>
          <w:sz w:val="24"/>
          <w:szCs w:val="24"/>
        </w:rPr>
        <w:t>Pricing Problem</w:t>
      </w:r>
      <w:r w:rsidR="00917173">
        <w:rPr>
          <w:rFonts w:ascii="Times" w:hAnsi="Times" w:cs="Times"/>
          <w:sz w:val="24"/>
          <w:szCs w:val="24"/>
        </w:rPr>
        <w:t xml:space="preserve"> </w:t>
      </w:r>
      <w:r w:rsidR="009D5865">
        <w:rPr>
          <w:rFonts w:ascii="Times" w:hAnsi="Times" w:cs="Times"/>
          <w:sz w:val="24"/>
          <w:szCs w:val="24"/>
        </w:rPr>
        <w:t>The goal here is to learn as much about the pric</w:t>
      </w:r>
      <w:r w:rsidR="009053CC">
        <w:rPr>
          <w:rFonts w:ascii="Times" w:hAnsi="Times" w:cs="Times"/>
          <w:sz w:val="24"/>
          <w:szCs w:val="24"/>
        </w:rPr>
        <w:t>e</w:t>
      </w:r>
      <w:r w:rsidR="009D5865">
        <w:rPr>
          <w:rFonts w:ascii="Times" w:hAnsi="Times" w:cs="Times"/>
          <w:sz w:val="24"/>
          <w:szCs w:val="24"/>
        </w:rPr>
        <w:t xml:space="preserve">-demand relationship while </w:t>
      </w:r>
      <w:r w:rsidR="005F7510">
        <w:rPr>
          <w:rFonts w:ascii="Times" w:hAnsi="Times" w:cs="Times"/>
          <w:sz w:val="24"/>
          <w:szCs w:val="24"/>
        </w:rPr>
        <w:t xml:space="preserve">maximizing revenue. Suppose the </w:t>
      </w:r>
      <w:r w:rsidR="009053CC">
        <w:rPr>
          <w:rFonts w:ascii="Times" w:hAnsi="Times" w:cs="Times"/>
          <w:sz w:val="24"/>
          <w:szCs w:val="24"/>
        </w:rPr>
        <w:t xml:space="preserve">true price curve </w:t>
      </w:r>
      <w:r w:rsidR="00466008">
        <w:rPr>
          <w:rFonts w:ascii="Times" w:hAnsi="Times" w:cs="Times"/>
          <w:sz w:val="24"/>
          <w:szCs w:val="24"/>
        </w:rPr>
        <w:t xml:space="preserve">can </w:t>
      </w:r>
      <w:r w:rsidR="00F75AC8">
        <w:rPr>
          <w:rFonts w:ascii="Times" w:hAnsi="Times" w:cs="Times"/>
          <w:sz w:val="24"/>
          <w:szCs w:val="24"/>
        </w:rPr>
        <w:t xml:space="preserve">be </w:t>
      </w:r>
      <w:r w:rsidR="009053CC">
        <w:rPr>
          <w:rFonts w:ascii="Times" w:hAnsi="Times" w:cs="Times"/>
          <w:sz w:val="24"/>
          <w:szCs w:val="24"/>
        </w:rPr>
        <w:t>parameterized by the following equation:</w:t>
      </w:r>
    </w:p>
    <w:p w14:paraId="4803E1FB" w14:textId="77777777" w:rsidR="00466008" w:rsidRPr="00466008" w:rsidRDefault="00466008" w:rsidP="00466008">
      <w:pPr>
        <w:pStyle w:val="ListParagraph"/>
        <w:ind w:left="1440" w:firstLineChars="0" w:firstLine="0"/>
        <w:rPr>
          <w:rFonts w:ascii="Times" w:hAnsi="Times" w:cs="Times"/>
          <w:b/>
          <w:sz w:val="24"/>
          <w:szCs w:val="24"/>
        </w:rPr>
      </w:pPr>
    </w:p>
    <w:p w14:paraId="0E4B1522" w14:textId="450DF768" w:rsidR="00466008" w:rsidRPr="00466008" w:rsidRDefault="00466008" w:rsidP="00466008">
      <w:pPr>
        <w:pStyle w:val="ListParagraph"/>
        <w:ind w:left="1440" w:firstLineChars="0" w:firstLine="0"/>
        <w:rPr>
          <w:rFonts w:ascii="Times" w:hAnsi="Times" w:cs="Times"/>
          <w:sz w:val="24"/>
          <w:szCs w:val="24"/>
        </w:rPr>
      </w:pPr>
      <m:oMathPara>
        <m:oMath>
          <m:r>
            <w:rPr>
              <w:rFonts w:ascii="Cambria Math" w:hAnsi="Cambria Math" w:cs="Times"/>
              <w:sz w:val="24"/>
              <w:szCs w:val="24"/>
            </w:rPr>
            <m:t>f</m:t>
          </m:r>
          <m:d>
            <m:dPr>
              <m:ctrlPr>
                <w:rPr>
                  <w:rFonts w:ascii="Cambria Math" w:hAnsi="Cambria Math" w:cs="Times"/>
                  <w:i/>
                  <w:sz w:val="24"/>
                  <w:szCs w:val="24"/>
                </w:rPr>
              </m:ctrlPr>
            </m:dPr>
            <m:e>
              <m:r>
                <w:rPr>
                  <w:rFonts w:ascii="Cambria Math" w:hAnsi="Cambria Math" w:cs="Times"/>
                  <w:sz w:val="24"/>
                  <w:szCs w:val="24"/>
                </w:rPr>
                <m:t>x</m:t>
              </m:r>
            </m:e>
          </m:d>
          <m:r>
            <w:rPr>
              <w:rFonts w:ascii="Cambria Math" w:hAnsi="Cambria Math" w:cs="Times"/>
              <w:sz w:val="24"/>
              <w:szCs w:val="24"/>
            </w:rPr>
            <m:t xml:space="preserve">= </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1</m:t>
              </m:r>
            </m:sub>
          </m:sSub>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2</m:t>
              </m:r>
            </m:sub>
          </m:sSub>
          <m:r>
            <w:rPr>
              <w:rFonts w:ascii="Cambria Math" w:hAnsi="Cambria Math" w:cs="Times"/>
              <w:sz w:val="24"/>
              <w:szCs w:val="24"/>
            </w:rPr>
            <m:t>x+</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3</m:t>
              </m:r>
            </m:sub>
          </m:sSub>
          <m:r>
            <w:rPr>
              <w:rFonts w:ascii="Cambria Math" w:hAnsi="Cambria Math" w:cs="Times"/>
              <w:sz w:val="24"/>
              <w:szCs w:val="24"/>
            </w:rPr>
            <m:t>x</m:t>
          </m:r>
        </m:oMath>
      </m:oMathPara>
    </w:p>
    <w:p w14:paraId="6BDE6B22" w14:textId="7B99D551" w:rsidR="00841E58" w:rsidRDefault="00841E58" w:rsidP="009053CC">
      <w:pPr>
        <w:pStyle w:val="ListParagraph"/>
        <w:ind w:left="1440" w:firstLineChars="0" w:firstLine="0"/>
        <w:rPr>
          <w:rFonts w:ascii="Times" w:hAnsi="Times" w:cs="Times"/>
          <w:b/>
          <w:sz w:val="24"/>
          <w:szCs w:val="24"/>
        </w:rPr>
      </w:pPr>
    </w:p>
    <w:p w14:paraId="438DE774" w14:textId="5CF42F23" w:rsidR="0087119C" w:rsidRDefault="00F75AC8" w:rsidP="0087119C">
      <w:pPr>
        <w:pStyle w:val="ListParagraph"/>
        <w:ind w:left="1440" w:firstLineChars="0" w:firstLine="0"/>
        <w:rPr>
          <w:rFonts w:ascii="Times" w:hAnsi="Times" w:cs="Times"/>
          <w:sz w:val="24"/>
          <w:szCs w:val="24"/>
        </w:rPr>
      </w:pPr>
      <w:r>
        <w:rPr>
          <w:rFonts w:ascii="Times" w:hAnsi="Times" w:cs="Times"/>
          <w:sz w:val="24"/>
          <w:szCs w:val="24"/>
        </w:rPr>
        <w:t xml:space="preserve">Let the vector </w:t>
      </w:r>
      <m:oMath>
        <m:sSubSup>
          <m:sSubSupPr>
            <m:ctrlPr>
              <w:rPr>
                <w:rFonts w:ascii="Cambria Math" w:hAnsi="Cambria Math" w:cs="Times"/>
                <w:i/>
                <w:sz w:val="24"/>
                <w:szCs w:val="24"/>
              </w:rPr>
            </m:ctrlPr>
          </m:sSubSupPr>
          <m:e>
            <m:r>
              <m:rPr>
                <m:sty m:val="bi"/>
              </m:rPr>
              <w:rPr>
                <w:rFonts w:ascii="Cambria Math" w:hAnsi="Cambria Math" w:cs="Times"/>
                <w:sz w:val="24"/>
                <w:szCs w:val="24"/>
              </w:rPr>
              <m:t>θ</m:t>
            </m:r>
          </m:e>
          <m:sub>
            <m:r>
              <w:rPr>
                <w:rFonts w:ascii="Cambria Math" w:hAnsi="Cambria Math" w:cs="Times"/>
                <w:sz w:val="24"/>
                <w:szCs w:val="24"/>
              </w:rPr>
              <m:t>t</m:t>
            </m:r>
          </m:sub>
          <m:sup>
            <m:r>
              <w:rPr>
                <w:rFonts w:ascii="Cambria Math" w:hAnsi="Cambria Math" w:cs="Times"/>
                <w:sz w:val="24"/>
                <w:szCs w:val="24"/>
              </w:rPr>
              <m:t>est</m:t>
            </m:r>
          </m:sup>
        </m:sSubSup>
      </m:oMath>
      <w:r>
        <w:rPr>
          <w:rFonts w:ascii="Times" w:hAnsi="Times" w:cs="Times"/>
          <w:b/>
          <w:sz w:val="24"/>
          <w:szCs w:val="24"/>
        </w:rPr>
        <w:t xml:space="preserve"> </w:t>
      </w:r>
      <w:r>
        <w:rPr>
          <w:rFonts w:ascii="Times" w:hAnsi="Times" w:cs="Times"/>
          <w:sz w:val="24"/>
          <w:szCs w:val="24"/>
        </w:rPr>
        <w:t xml:space="preserve">be our estimation of the true </w:t>
      </w:r>
      <m:oMath>
        <m:r>
          <w:rPr>
            <w:rFonts w:ascii="Cambria Math" w:hAnsi="Cambria Math" w:cs="Times"/>
            <w:sz w:val="24"/>
            <w:szCs w:val="24"/>
          </w:rPr>
          <m:t>θ</m:t>
        </m:r>
      </m:oMath>
      <w:r>
        <w:rPr>
          <w:rFonts w:ascii="Times" w:hAnsi="Times" w:cs="Times"/>
          <w:sz w:val="24"/>
          <w:szCs w:val="24"/>
        </w:rPr>
        <w:t xml:space="preserve">s at time </w:t>
      </w:r>
      <m:oMath>
        <m:r>
          <w:rPr>
            <w:rFonts w:ascii="Cambria Math" w:hAnsi="Cambria Math" w:cs="Times"/>
            <w:sz w:val="24"/>
            <w:szCs w:val="24"/>
          </w:rPr>
          <m:t>t</m:t>
        </m:r>
      </m:oMath>
      <w:r>
        <w:rPr>
          <w:rFonts w:ascii="Times" w:hAnsi="Times" w:cs="Times"/>
          <w:sz w:val="24"/>
          <w:szCs w:val="24"/>
        </w:rPr>
        <w:t xml:space="preserve"> and </w:t>
      </w:r>
      <m:oMath>
        <m:sSub>
          <m:sSubPr>
            <m:ctrlPr>
              <w:rPr>
                <w:rFonts w:ascii="Cambria Math" w:hAnsi="Cambria Math" w:cs="Times"/>
                <w:b/>
                <w:i/>
                <w:sz w:val="24"/>
                <w:szCs w:val="24"/>
              </w:rPr>
            </m:ctrlPr>
          </m:sSubPr>
          <m:e>
            <m:r>
              <m:rPr>
                <m:sty m:val="bi"/>
              </m:rPr>
              <w:rPr>
                <w:rFonts w:ascii="Cambria Math" w:hAnsi="Cambria Math" w:cs="Times"/>
                <w:sz w:val="24"/>
                <w:szCs w:val="24"/>
              </w:rPr>
              <m:t>C</m:t>
            </m:r>
          </m:e>
          <m:sub>
            <m:r>
              <w:rPr>
                <w:rFonts w:ascii="Cambria Math" w:hAnsi="Cambria Math" w:cs="Times"/>
                <w:sz w:val="24"/>
                <w:szCs w:val="24"/>
              </w:rPr>
              <m:t>t</m:t>
            </m:r>
          </m:sub>
        </m:sSub>
      </m:oMath>
      <w:r>
        <w:rPr>
          <w:rFonts w:ascii="Times" w:hAnsi="Times" w:cs="Times"/>
          <w:sz w:val="24"/>
          <w:szCs w:val="24"/>
        </w:rPr>
        <w:t xml:space="preserve"> be the covariance matrix also at time </w:t>
      </w:r>
      <m:oMath>
        <m:r>
          <w:rPr>
            <w:rFonts w:ascii="Cambria Math" w:hAnsi="Cambria Math" w:cs="Times"/>
            <w:sz w:val="24"/>
            <w:szCs w:val="24"/>
          </w:rPr>
          <m:t>t</m:t>
        </m:r>
      </m:oMath>
      <w:r>
        <w:rPr>
          <w:rFonts w:ascii="Times" w:hAnsi="Times" w:cs="Times"/>
          <w:sz w:val="24"/>
          <w:szCs w:val="24"/>
        </w:rPr>
        <w:t>.</w:t>
      </w:r>
      <w:r w:rsidR="00012726">
        <w:rPr>
          <w:rFonts w:ascii="Times" w:hAnsi="Times" w:cs="Times"/>
          <w:sz w:val="24"/>
          <w:szCs w:val="24"/>
        </w:rPr>
        <w:t xml:space="preserve"> We randomly sample three points to form </w:t>
      </w:r>
      <w:r w:rsidR="00012726">
        <w:rPr>
          <w:rFonts w:ascii="Times" w:hAnsi="Times" w:cs="Times"/>
          <w:sz w:val="24"/>
          <w:szCs w:val="24"/>
        </w:rPr>
        <w:lastRenderedPageBreak/>
        <w:t xml:space="preserve">a prior, i.e. </w:t>
      </w:r>
      <m:oMath>
        <m:sSubSup>
          <m:sSubSupPr>
            <m:ctrlPr>
              <w:rPr>
                <w:rFonts w:ascii="Cambria Math" w:hAnsi="Cambria Math" w:cs="Times"/>
                <w:i/>
                <w:sz w:val="24"/>
                <w:szCs w:val="24"/>
              </w:rPr>
            </m:ctrlPr>
          </m:sSubSupPr>
          <m:e>
            <m:r>
              <m:rPr>
                <m:sty m:val="bi"/>
              </m:rPr>
              <w:rPr>
                <w:rFonts w:ascii="Cambria Math" w:hAnsi="Cambria Math" w:cs="Times"/>
                <w:sz w:val="24"/>
                <w:szCs w:val="24"/>
              </w:rPr>
              <m:t>θ</m:t>
            </m:r>
          </m:e>
          <m:sub>
            <m:r>
              <w:rPr>
                <w:rFonts w:ascii="Cambria Math" w:hAnsi="Cambria Math" w:cs="Times"/>
                <w:sz w:val="24"/>
                <w:szCs w:val="24"/>
              </w:rPr>
              <m:t>0</m:t>
            </m:r>
          </m:sub>
          <m:sup>
            <m:r>
              <w:rPr>
                <w:rFonts w:ascii="Cambria Math" w:hAnsi="Cambria Math" w:cs="Times"/>
                <w:sz w:val="24"/>
                <w:szCs w:val="24"/>
              </w:rPr>
              <m:t>est</m:t>
            </m:r>
          </m:sup>
        </m:sSubSup>
      </m:oMath>
      <w:r w:rsidR="00012726">
        <w:rPr>
          <w:rFonts w:ascii="Times" w:hAnsi="Times" w:cs="Times"/>
          <w:sz w:val="24"/>
          <w:szCs w:val="24"/>
        </w:rPr>
        <w:t xml:space="preserve"> and </w:t>
      </w:r>
      <m:oMath>
        <m:sSub>
          <m:sSubPr>
            <m:ctrlPr>
              <w:rPr>
                <w:rFonts w:ascii="Cambria Math" w:hAnsi="Cambria Math" w:cs="Times"/>
                <w:b/>
                <w:i/>
                <w:sz w:val="24"/>
                <w:szCs w:val="24"/>
              </w:rPr>
            </m:ctrlPr>
          </m:sSubPr>
          <m:e>
            <m:r>
              <m:rPr>
                <m:sty m:val="bi"/>
              </m:rPr>
              <w:rPr>
                <w:rFonts w:ascii="Cambria Math" w:hAnsi="Cambria Math" w:cs="Times"/>
                <w:sz w:val="24"/>
                <w:szCs w:val="24"/>
              </w:rPr>
              <m:t>C</m:t>
            </m:r>
          </m:e>
          <m:sub>
            <m:r>
              <w:rPr>
                <w:rFonts w:ascii="Cambria Math" w:hAnsi="Cambria Math" w:cs="Times"/>
                <w:sz w:val="24"/>
                <w:szCs w:val="24"/>
              </w:rPr>
              <m:t>0</m:t>
            </m:r>
          </m:sub>
        </m:sSub>
      </m:oMath>
      <w:r w:rsidR="004E5320">
        <w:rPr>
          <w:rFonts w:ascii="Times" w:hAnsi="Times" w:cs="Times"/>
          <w:sz w:val="24"/>
          <w:szCs w:val="24"/>
        </w:rPr>
        <w:t xml:space="preserve"> before running the MCTS algorithm. The value of the node </w:t>
      </w:r>
      <m:oMath>
        <m:r>
          <w:rPr>
            <w:rFonts w:ascii="Cambria Math" w:hAnsi="Cambria Math" w:cs="Times"/>
            <w:sz w:val="24"/>
            <w:szCs w:val="24"/>
          </w:rPr>
          <m:t>m</m:t>
        </m:r>
      </m:oMath>
      <w:r w:rsidR="004E5320">
        <w:rPr>
          <w:rFonts w:ascii="Times" w:hAnsi="Times" w:cs="Times"/>
          <w:sz w:val="24"/>
          <w:szCs w:val="24"/>
        </w:rPr>
        <w:t xml:space="preserve">, </w:t>
      </w:r>
      <m:oMath>
        <m:sSub>
          <m:sSubPr>
            <m:ctrlPr>
              <w:rPr>
                <w:rFonts w:ascii="Cambria Math" w:hAnsi="Cambria Math" w:cs="Times"/>
                <w:i/>
                <w:sz w:val="24"/>
                <w:szCs w:val="24"/>
              </w:rPr>
            </m:ctrlPr>
          </m:sSubPr>
          <m:e>
            <m:r>
              <w:rPr>
                <w:rFonts w:ascii="Cambria Math" w:hAnsi="Cambria Math" w:cs="Times"/>
                <w:sz w:val="24"/>
                <w:szCs w:val="24"/>
              </w:rPr>
              <m:t>V</m:t>
            </m:r>
          </m:e>
          <m:sub>
            <m:r>
              <w:rPr>
                <w:rFonts w:ascii="Cambria Math" w:hAnsi="Cambria Math" w:cs="Times"/>
                <w:sz w:val="24"/>
                <w:szCs w:val="24"/>
              </w:rPr>
              <m:t>m</m:t>
            </m:r>
          </m:sub>
        </m:sSub>
      </m:oMath>
      <w:r w:rsidR="002272FE">
        <w:rPr>
          <w:rFonts w:ascii="Times" w:hAnsi="Times" w:cs="Times"/>
          <w:sz w:val="24"/>
          <w:szCs w:val="24"/>
        </w:rPr>
        <w:t xml:space="preserve"> is represented by the following equation: </w:t>
      </w:r>
    </w:p>
    <w:p w14:paraId="4EA3DDCC" w14:textId="77777777" w:rsidR="004E5320" w:rsidRDefault="004E5320" w:rsidP="0087119C">
      <w:pPr>
        <w:pStyle w:val="ListParagraph"/>
        <w:ind w:left="1440" w:firstLineChars="0" w:firstLine="0"/>
        <w:rPr>
          <w:rFonts w:ascii="Times" w:hAnsi="Times" w:cs="Times"/>
          <w:sz w:val="24"/>
          <w:szCs w:val="24"/>
        </w:rPr>
      </w:pPr>
    </w:p>
    <w:p w14:paraId="51B7BE91" w14:textId="322D7773" w:rsidR="004E5320" w:rsidRPr="0045653A" w:rsidRDefault="00554746" w:rsidP="004E5320">
      <w:pPr>
        <w:pStyle w:val="ListParagraph"/>
        <w:ind w:left="1440" w:firstLineChars="0" w:firstLine="0"/>
        <w:rPr>
          <w:rFonts w:ascii="Times" w:hAnsi="Times" w:cs="Times"/>
          <w:sz w:val="24"/>
          <w:szCs w:val="24"/>
        </w:rPr>
      </w:pPr>
      <m:oMathPara>
        <m:oMath>
          <m:sSub>
            <m:sSubPr>
              <m:ctrlPr>
                <w:rPr>
                  <w:rFonts w:ascii="Cambria Math" w:hAnsi="Cambria Math" w:cs="Times"/>
                  <w:i/>
                  <w:sz w:val="24"/>
                  <w:szCs w:val="24"/>
                </w:rPr>
              </m:ctrlPr>
            </m:sSubPr>
            <m:e>
              <m:r>
                <w:rPr>
                  <w:rFonts w:ascii="Cambria Math" w:hAnsi="Cambria Math" w:cs="Times"/>
                  <w:sz w:val="24"/>
                  <w:szCs w:val="24"/>
                </w:rPr>
                <m:t>V</m:t>
              </m:r>
            </m:e>
            <m:sub>
              <m:r>
                <w:rPr>
                  <w:rFonts w:ascii="Cambria Math" w:hAnsi="Cambria Math" w:cs="Times"/>
                  <w:sz w:val="24"/>
                  <w:szCs w:val="24"/>
                </w:rPr>
                <m:t>m</m:t>
              </m:r>
            </m:sub>
          </m:sSub>
          <m:r>
            <w:rPr>
              <w:rFonts w:ascii="Cambria Math" w:hAnsi="Cambria Math" w:cs="Times"/>
              <w:sz w:val="24"/>
              <w:szCs w:val="24"/>
            </w:rPr>
            <m:t>=αg +</m:t>
          </m:r>
          <m:d>
            <m:dPr>
              <m:ctrlPr>
                <w:rPr>
                  <w:rFonts w:ascii="Cambria Math" w:hAnsi="Cambria Math" w:cs="Times"/>
                  <w:i/>
                  <w:sz w:val="24"/>
                  <w:szCs w:val="24"/>
                </w:rPr>
              </m:ctrlPr>
            </m:dPr>
            <m:e>
              <m:r>
                <w:rPr>
                  <w:rFonts w:ascii="Cambria Math" w:hAnsi="Cambria Math" w:cs="Times"/>
                  <w:sz w:val="24"/>
                  <w:szCs w:val="24"/>
                </w:rPr>
                <m:t>1-α</m:t>
              </m:r>
            </m:e>
          </m:d>
          <m:f>
            <m:fPr>
              <m:ctrlPr>
                <w:rPr>
                  <w:rFonts w:ascii="Cambria Math" w:hAnsi="Cambria Math" w:cs="Times"/>
                  <w:i/>
                  <w:sz w:val="24"/>
                  <w:szCs w:val="24"/>
                </w:rPr>
              </m:ctrlPr>
            </m:fPr>
            <m:num>
              <m:r>
                <w:rPr>
                  <w:rFonts w:ascii="Cambria Math" w:hAnsi="Cambria Math" w:cs="Times"/>
                  <w:sz w:val="24"/>
                  <w:szCs w:val="24"/>
                </w:rPr>
                <m:t>r</m:t>
              </m:r>
            </m:num>
            <m:den>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den>
          </m:f>
        </m:oMath>
      </m:oMathPara>
    </w:p>
    <w:p w14:paraId="0442A14C" w14:textId="77777777" w:rsidR="002272FE" w:rsidRDefault="002272FE" w:rsidP="002272FE">
      <w:pPr>
        <w:pStyle w:val="ListParagraph"/>
        <w:ind w:left="1440" w:firstLineChars="0" w:firstLine="0"/>
        <w:rPr>
          <w:rFonts w:ascii="Times" w:hAnsi="Times" w:cs="Times"/>
          <w:sz w:val="24"/>
          <w:szCs w:val="24"/>
        </w:rPr>
      </w:pPr>
    </w:p>
    <w:p w14:paraId="0B328AF3" w14:textId="7D9C6B76" w:rsidR="002272FE" w:rsidRDefault="002272FE" w:rsidP="002272FE">
      <w:pPr>
        <w:pStyle w:val="ListParagraph"/>
        <w:ind w:left="1440" w:firstLineChars="0" w:firstLine="0"/>
        <w:rPr>
          <w:rFonts w:ascii="Times" w:hAnsi="Times" w:cs="Times"/>
          <w:sz w:val="24"/>
          <w:szCs w:val="24"/>
        </w:rPr>
      </w:pPr>
      <w:r>
        <w:rPr>
          <w:rFonts w:ascii="Times" w:hAnsi="Times" w:cs="Times"/>
          <w:sz w:val="24"/>
          <w:szCs w:val="24"/>
        </w:rPr>
        <w:t xml:space="preserve">where </w:t>
      </w:r>
      <m:oMath>
        <m:r>
          <w:rPr>
            <w:rFonts w:ascii="Cambria Math" w:hAnsi="Cambria Math" w:cs="Times"/>
            <w:sz w:val="24"/>
            <w:szCs w:val="24"/>
          </w:rPr>
          <m:t xml:space="preserve">α </m:t>
        </m:r>
      </m:oMath>
      <w:r>
        <w:rPr>
          <w:rFonts w:ascii="Times" w:hAnsi="Times" w:cs="Times"/>
          <w:sz w:val="24"/>
          <w:szCs w:val="24"/>
        </w:rPr>
        <w:t xml:space="preserve">is in the interval </w:t>
      </w:r>
      <m:oMath>
        <m:r>
          <w:rPr>
            <w:rFonts w:ascii="Cambria Math" w:hAnsi="Cambria Math" w:cs="Times"/>
            <w:sz w:val="24"/>
            <w:szCs w:val="24"/>
          </w:rPr>
          <m:t>[0,1]</m:t>
        </m:r>
      </m:oMath>
      <w:r>
        <w:rPr>
          <w:rFonts w:ascii="Times" w:hAnsi="Times" w:cs="Times"/>
          <w:sz w:val="24"/>
          <w:szCs w:val="24"/>
        </w:rPr>
        <w:t xml:space="preserve">, </w:t>
      </w:r>
      <m:oMath>
        <m:r>
          <w:rPr>
            <w:rFonts w:ascii="Cambria Math" w:hAnsi="Cambria Math" w:cs="Times"/>
            <w:sz w:val="24"/>
            <w:szCs w:val="24"/>
          </w:rPr>
          <m:t>g</m:t>
        </m:r>
      </m:oMath>
      <w:r>
        <w:rPr>
          <w:rFonts w:ascii="Times" w:hAnsi="Times" w:cs="Times"/>
          <w:sz w:val="24"/>
          <w:szCs w:val="24"/>
        </w:rPr>
        <w:t xml:space="preserve"> is the normalized information gain, </w:t>
      </w:r>
      <m:oMath>
        <m:r>
          <w:rPr>
            <w:rFonts w:ascii="Cambria Math" w:hAnsi="Cambria Math" w:cs="Times"/>
            <w:sz w:val="24"/>
            <w:szCs w:val="24"/>
          </w:rPr>
          <m:t>r</m:t>
        </m:r>
      </m:oMath>
      <w:r>
        <w:rPr>
          <w:rFonts w:ascii="Times" w:hAnsi="Times" w:cs="Times"/>
          <w:sz w:val="24"/>
          <w:szCs w:val="24"/>
        </w:rPr>
        <w:t xml:space="preserve"> is the </w:t>
      </w:r>
      <w:r w:rsidR="00330F8A">
        <w:rPr>
          <w:rFonts w:ascii="Times" w:hAnsi="Times" w:cs="Times"/>
          <w:sz w:val="24"/>
          <w:szCs w:val="24"/>
        </w:rPr>
        <w:t xml:space="preserve">average </w:t>
      </w:r>
      <w:r>
        <w:rPr>
          <w:rFonts w:ascii="Times" w:hAnsi="Times" w:cs="Times"/>
          <w:sz w:val="24"/>
          <w:szCs w:val="24"/>
        </w:rPr>
        <w:t xml:space="preserve">revenue, and </w:t>
      </w:r>
      <m:oMath>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oMath>
      <w:r>
        <w:rPr>
          <w:rFonts w:ascii="Times" w:hAnsi="Times" w:cs="Times"/>
          <w:sz w:val="24"/>
          <w:szCs w:val="24"/>
        </w:rPr>
        <w:t xml:space="preserve"> is a normalization factor</w:t>
      </w:r>
      <w:r w:rsidR="008474F5">
        <w:rPr>
          <w:rFonts w:ascii="Times" w:hAnsi="Times" w:cs="Times"/>
          <w:sz w:val="24"/>
          <w:szCs w:val="24"/>
        </w:rPr>
        <w:t xml:space="preserve"> at time </w:t>
      </w:r>
      <m:oMath>
        <m:r>
          <w:rPr>
            <w:rFonts w:ascii="Cambria Math" w:hAnsi="Cambria Math" w:cs="Times"/>
            <w:sz w:val="24"/>
            <w:szCs w:val="24"/>
          </w:rPr>
          <m:t>t</m:t>
        </m:r>
      </m:oMath>
      <w:r>
        <w:rPr>
          <w:rFonts w:ascii="Times" w:hAnsi="Times" w:cs="Times"/>
          <w:sz w:val="24"/>
          <w:szCs w:val="24"/>
        </w:rPr>
        <w:t xml:space="preserve">. </w:t>
      </w:r>
    </w:p>
    <w:p w14:paraId="087497AB" w14:textId="6575229D" w:rsidR="004E5320" w:rsidRDefault="004E5320" w:rsidP="0087119C">
      <w:pPr>
        <w:pStyle w:val="ListParagraph"/>
        <w:ind w:left="1440" w:firstLineChars="0" w:firstLine="0"/>
        <w:rPr>
          <w:rFonts w:ascii="Times" w:hAnsi="Times" w:cs="Times"/>
          <w:sz w:val="24"/>
          <w:szCs w:val="24"/>
        </w:rPr>
      </w:pPr>
    </w:p>
    <w:p w14:paraId="1B434127" w14:textId="7F43ED5B" w:rsidR="00507488" w:rsidRDefault="00147A0A" w:rsidP="00507488">
      <w:pPr>
        <w:pStyle w:val="ListParagraph"/>
        <w:ind w:left="1440" w:firstLineChars="0" w:firstLine="0"/>
        <w:rPr>
          <w:rFonts w:ascii="Times" w:hAnsi="Times" w:cs="Times"/>
          <w:sz w:val="24"/>
          <w:szCs w:val="24"/>
        </w:rPr>
      </w:pPr>
      <w:r>
        <w:rPr>
          <w:rFonts w:ascii="Times" w:hAnsi="Times" w:cs="Times"/>
          <w:sz w:val="24"/>
          <w:szCs w:val="24"/>
        </w:rPr>
        <w:t>Recall</w:t>
      </w:r>
      <w:r w:rsidR="002272FE">
        <w:rPr>
          <w:rFonts w:ascii="Times" w:hAnsi="Times" w:cs="Times"/>
          <w:sz w:val="24"/>
          <w:szCs w:val="24"/>
        </w:rPr>
        <w:t xml:space="preserve"> </w:t>
      </w:r>
      <m:oMath>
        <m:sSub>
          <m:sSubPr>
            <m:ctrlPr>
              <w:rPr>
                <w:rFonts w:ascii="Cambria Math" w:hAnsi="Cambria Math" w:cs="Times"/>
                <w:i/>
                <w:sz w:val="24"/>
                <w:szCs w:val="24"/>
              </w:rPr>
            </m:ctrlPr>
          </m:sSubPr>
          <m:e>
            <m:r>
              <w:rPr>
                <w:rFonts w:ascii="Cambria Math" w:hAnsi="Cambria Math" w:cs="Times"/>
                <w:sz w:val="24"/>
                <w:szCs w:val="24"/>
              </w:rPr>
              <m:t>V</m:t>
            </m:r>
          </m:e>
          <m:sub>
            <m:r>
              <w:rPr>
                <w:rFonts w:ascii="Cambria Math" w:hAnsi="Cambria Math" w:cs="Times"/>
                <w:sz w:val="24"/>
                <w:szCs w:val="24"/>
              </w:rPr>
              <m:t>m</m:t>
            </m:r>
          </m:sub>
        </m:sSub>
      </m:oMath>
      <w:r w:rsidR="002272FE">
        <w:rPr>
          <w:rFonts w:ascii="Times" w:hAnsi="Times" w:cs="Times"/>
          <w:sz w:val="24"/>
          <w:szCs w:val="24"/>
        </w:rPr>
        <w:t xml:space="preserve"> is estimated by a rollout policy running from the current time </w:t>
      </w:r>
      <m:oMath>
        <m:r>
          <w:rPr>
            <w:rFonts w:ascii="Cambria Math" w:hAnsi="Cambria Math" w:cs="Times"/>
            <w:sz w:val="24"/>
            <w:szCs w:val="24"/>
          </w:rPr>
          <m:t>tc</m:t>
        </m:r>
      </m:oMath>
      <w:r w:rsidR="002272FE">
        <w:rPr>
          <w:rFonts w:ascii="Times" w:hAnsi="Times" w:cs="Times"/>
          <w:sz w:val="24"/>
          <w:szCs w:val="24"/>
        </w:rPr>
        <w:t xml:space="preserve"> to</w:t>
      </w:r>
      <w:r>
        <w:rPr>
          <w:rFonts w:ascii="Times" w:hAnsi="Times" w:cs="Times"/>
          <w:sz w:val="24"/>
          <w:szCs w:val="24"/>
        </w:rPr>
        <w:t xml:space="preserve"> the end of the policy</w:t>
      </w:r>
      <m:oMath>
        <m:r>
          <w:rPr>
            <w:rFonts w:ascii="Cambria Math" w:hAnsi="Cambria Math" w:cs="Times"/>
            <w:sz w:val="24"/>
            <w:szCs w:val="24"/>
          </w:rPr>
          <m:t xml:space="preserve"> tL</m:t>
        </m:r>
      </m:oMath>
      <w:r>
        <w:rPr>
          <w:rFonts w:ascii="Times" w:hAnsi="Times" w:cs="Times"/>
          <w:sz w:val="24"/>
          <w:szCs w:val="24"/>
        </w:rPr>
        <w:t>, this</w:t>
      </w:r>
      <w:r w:rsidR="00507488">
        <w:rPr>
          <w:rFonts w:ascii="Times" w:hAnsi="Times" w:cs="Times"/>
          <w:sz w:val="24"/>
          <w:szCs w:val="24"/>
        </w:rPr>
        <w:t xml:space="preserve"> allows us to write the average revenue for the rollout policy </w:t>
      </w:r>
      <m:oMath>
        <m:r>
          <w:rPr>
            <w:rFonts w:ascii="Cambria Math" w:hAnsi="Cambria Math" w:cs="Times"/>
            <w:sz w:val="24"/>
            <w:szCs w:val="24"/>
          </w:rPr>
          <m:t>r</m:t>
        </m:r>
      </m:oMath>
      <w:r w:rsidR="00507488">
        <w:rPr>
          <w:rFonts w:ascii="Times" w:hAnsi="Times" w:cs="Times"/>
          <w:sz w:val="24"/>
          <w:szCs w:val="24"/>
        </w:rPr>
        <w:t xml:space="preserve"> as:</w:t>
      </w:r>
    </w:p>
    <w:p w14:paraId="7E2745B6" w14:textId="77777777" w:rsidR="00507488" w:rsidRDefault="00507488" w:rsidP="00507488">
      <w:pPr>
        <w:pStyle w:val="ListParagraph"/>
        <w:ind w:left="1440" w:firstLineChars="0" w:firstLine="0"/>
        <w:rPr>
          <w:rFonts w:ascii="Times" w:hAnsi="Times" w:cs="Times"/>
          <w:sz w:val="24"/>
          <w:szCs w:val="24"/>
        </w:rPr>
      </w:pPr>
    </w:p>
    <w:p w14:paraId="43AA616F" w14:textId="37072862" w:rsidR="00507488" w:rsidRPr="00555AF5" w:rsidRDefault="00507488" w:rsidP="00507488">
      <w:pPr>
        <w:pStyle w:val="ListParagraph"/>
        <w:ind w:left="1440" w:firstLineChars="0" w:firstLine="0"/>
        <w:rPr>
          <w:rFonts w:ascii="Times" w:hAnsi="Times" w:cs="Times"/>
          <w:sz w:val="24"/>
          <w:szCs w:val="24"/>
        </w:rPr>
      </w:pPr>
      <m:oMathPara>
        <m:oMath>
          <m:r>
            <w:rPr>
              <w:rFonts w:ascii="Cambria Math" w:hAnsi="Cambria Math" w:cs="Times"/>
              <w:sz w:val="24"/>
              <w:szCs w:val="24"/>
            </w:rPr>
            <m:t xml:space="preserve">r= </m:t>
          </m:r>
          <m:f>
            <m:fPr>
              <m:ctrlPr>
                <w:rPr>
                  <w:rFonts w:ascii="Cambria Math" w:hAnsi="Cambria Math" w:cs="Times"/>
                  <w:i/>
                  <w:sz w:val="24"/>
                  <w:szCs w:val="24"/>
                </w:rPr>
              </m:ctrlPr>
            </m:fPr>
            <m:num>
              <m:r>
                <w:rPr>
                  <w:rFonts w:ascii="Cambria Math" w:hAnsi="Cambria Math" w:cs="Times"/>
                  <w:sz w:val="24"/>
                  <w:szCs w:val="24"/>
                </w:rPr>
                <m:t>1</m:t>
              </m:r>
            </m:num>
            <m:den>
              <m:r>
                <w:rPr>
                  <w:rFonts w:ascii="Cambria Math" w:hAnsi="Cambria Math" w:cs="Times"/>
                  <w:sz w:val="24"/>
                  <w:szCs w:val="24"/>
                </w:rPr>
                <m:t>tL-tc</m:t>
              </m:r>
            </m:den>
          </m:f>
          <m:nary>
            <m:naryPr>
              <m:chr m:val="∑"/>
              <m:limLoc m:val="subSup"/>
              <m:ctrlPr>
                <w:rPr>
                  <w:rFonts w:ascii="Cambria Math" w:hAnsi="Cambria Math" w:cs="Times"/>
                  <w:i/>
                  <w:sz w:val="24"/>
                  <w:szCs w:val="24"/>
                </w:rPr>
              </m:ctrlPr>
            </m:naryPr>
            <m:sub>
              <m:r>
                <w:rPr>
                  <w:rFonts w:ascii="Cambria Math" w:hAnsi="Cambria Math" w:cs="Times"/>
                  <w:sz w:val="24"/>
                  <w:szCs w:val="24"/>
                </w:rPr>
                <m:t>t=tc</m:t>
              </m:r>
            </m:sub>
            <m:sup>
              <m:r>
                <w:rPr>
                  <w:rFonts w:ascii="Cambria Math" w:hAnsi="Cambria Math" w:cs="Times"/>
                  <w:sz w:val="24"/>
                  <w:szCs w:val="24"/>
                </w:rPr>
                <m:t>tL</m:t>
              </m:r>
            </m:sup>
            <m:e>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0,tL</m:t>
                  </m:r>
                </m:sub>
              </m:sSub>
              <m:r>
                <w:rPr>
                  <w:rFonts w:ascii="Cambria Math" w:hAnsi="Cambria Math" w:cs="Times"/>
                  <w:sz w:val="24"/>
                  <w:szCs w:val="24"/>
                </w:rPr>
                <m:t xml:space="preserve">+ </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1,tl</m:t>
                  </m:r>
                </m:sub>
              </m:sSub>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2,tL</m:t>
                  </m:r>
                </m:sub>
              </m:sSub>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2</m:t>
                  </m:r>
                </m:sup>
              </m:sSubSup>
              <m:r>
                <w:rPr>
                  <w:rFonts w:ascii="Cambria Math" w:hAnsi="Cambria Math" w:cs="Times"/>
                  <w:sz w:val="24"/>
                  <w:szCs w:val="24"/>
                </w:rPr>
                <m:t>)</m:t>
              </m:r>
            </m:e>
          </m:nary>
          <m:r>
            <w:rPr>
              <w:rFonts w:ascii="Cambria Math" w:hAnsi="Cambria Math" w:cs="Times"/>
              <w:sz w:val="24"/>
              <w:szCs w:val="24"/>
            </w:rPr>
            <m:t xml:space="preserve">  </m:t>
          </m:r>
        </m:oMath>
      </m:oMathPara>
    </w:p>
    <w:p w14:paraId="20603D3D" w14:textId="77777777" w:rsidR="00507488" w:rsidRDefault="00507488" w:rsidP="002272FE">
      <w:pPr>
        <w:pStyle w:val="ListParagraph"/>
        <w:ind w:left="1440" w:firstLineChars="0" w:firstLine="0"/>
        <w:rPr>
          <w:rFonts w:ascii="Times" w:hAnsi="Times" w:cs="Times"/>
          <w:sz w:val="24"/>
          <w:szCs w:val="24"/>
        </w:rPr>
      </w:pPr>
    </w:p>
    <w:p w14:paraId="59BDC80F" w14:textId="3E31A604" w:rsidR="002272FE" w:rsidRDefault="00507488" w:rsidP="002272FE">
      <w:pPr>
        <w:pStyle w:val="ListParagraph"/>
        <w:ind w:left="1440" w:firstLineChars="0" w:firstLine="0"/>
        <w:rPr>
          <w:rFonts w:ascii="Times" w:hAnsi="Times" w:cs="Times"/>
          <w:sz w:val="24"/>
          <w:szCs w:val="24"/>
        </w:rPr>
      </w:pPr>
      <w:r>
        <w:rPr>
          <w:rFonts w:ascii="Times" w:hAnsi="Times" w:cs="Times"/>
          <w:sz w:val="24"/>
          <w:szCs w:val="24"/>
        </w:rPr>
        <w:t xml:space="preserve">We define </w:t>
      </w:r>
      <w:r w:rsidR="002272FE">
        <w:rPr>
          <w:rFonts w:ascii="Times" w:hAnsi="Times" w:cs="Times"/>
          <w:sz w:val="24"/>
          <w:szCs w:val="24"/>
        </w:rPr>
        <w:t xml:space="preserve">an </w:t>
      </w:r>
      <w:r w:rsidR="003823D7">
        <w:rPr>
          <w:rFonts w:ascii="Times" w:hAnsi="Times" w:cs="Times"/>
          <w:sz w:val="24"/>
          <w:szCs w:val="24"/>
        </w:rPr>
        <w:t>approximation</w:t>
      </w:r>
      <w:r w:rsidR="0029090A">
        <w:rPr>
          <w:rFonts w:ascii="Times" w:hAnsi="Times" w:cs="Times"/>
          <w:sz w:val="24"/>
          <w:szCs w:val="24"/>
        </w:rPr>
        <w:t xml:space="preserve"> of information gain</w:t>
      </w:r>
      <w:r w:rsidR="008F2B50">
        <w:rPr>
          <w:rFonts w:ascii="Times" w:hAnsi="Times" w:cs="Times"/>
          <w:sz w:val="24"/>
          <w:szCs w:val="24"/>
        </w:rPr>
        <w:t xml:space="preserve"> </w:t>
      </w:r>
      <m:oMath>
        <m:r>
          <w:rPr>
            <w:rFonts w:ascii="Cambria Math" w:hAnsi="Cambria Math" w:cs="Times"/>
            <w:sz w:val="24"/>
            <w:szCs w:val="24"/>
          </w:rPr>
          <m:t>g</m:t>
        </m:r>
      </m:oMath>
      <w:r w:rsidR="00422B6B">
        <w:rPr>
          <w:rFonts w:ascii="Times" w:hAnsi="Times" w:cs="Times"/>
          <w:sz w:val="24"/>
          <w:szCs w:val="24"/>
        </w:rPr>
        <w:t xml:space="preserve"> </w:t>
      </w:r>
      <w:r w:rsidR="003823D7">
        <w:rPr>
          <w:rFonts w:ascii="Times" w:hAnsi="Times" w:cs="Times"/>
          <w:sz w:val="24"/>
          <w:szCs w:val="24"/>
        </w:rPr>
        <w:t xml:space="preserve">(area between the two price curves) </w:t>
      </w:r>
      <w:r w:rsidR="008F2B50">
        <w:rPr>
          <w:rFonts w:ascii="Times" w:hAnsi="Times" w:cs="Times"/>
          <w:sz w:val="24"/>
          <w:szCs w:val="24"/>
        </w:rPr>
        <w:t>over an evenly-size</w:t>
      </w:r>
      <w:r w:rsidR="003823D7">
        <w:rPr>
          <w:rFonts w:ascii="Times" w:hAnsi="Times" w:cs="Times"/>
          <w:sz w:val="24"/>
          <w:szCs w:val="24"/>
        </w:rPr>
        <w:t>d</w:t>
      </w:r>
      <w:r w:rsidR="008F2B50">
        <w:rPr>
          <w:rFonts w:ascii="Times" w:hAnsi="Times" w:cs="Times"/>
          <w:sz w:val="24"/>
          <w:szCs w:val="24"/>
        </w:rPr>
        <w:t xml:space="preserve"> grid </w:t>
      </w:r>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0</m:t>
            </m:r>
          </m:sub>
        </m:sSub>
        <m:r>
          <w:rPr>
            <w:rFonts w:ascii="Cambria Math" w:hAnsi="Cambria Math" w:cs="Times"/>
            <w:sz w:val="24"/>
            <w:szCs w:val="24"/>
          </w:rPr>
          <m:t xml:space="preserve">… </m:t>
        </m:r>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L</m:t>
            </m:r>
          </m:sub>
        </m:sSub>
      </m:oMath>
      <w:r w:rsidR="003823D7">
        <w:rPr>
          <w:rFonts w:ascii="Times" w:hAnsi="Times" w:cs="Times"/>
          <w:sz w:val="24"/>
          <w:szCs w:val="24"/>
        </w:rPr>
        <w:t xml:space="preserve"> with step-size </w:t>
      </w:r>
      <m:oMath>
        <m:r>
          <w:rPr>
            <w:rFonts w:ascii="Cambria Math" w:hAnsi="Cambria Math" w:cs="Times"/>
            <w:sz w:val="24"/>
            <w:szCs w:val="24"/>
          </w:rPr>
          <m:t>s</m:t>
        </m:r>
      </m:oMath>
      <w:r>
        <w:rPr>
          <w:rFonts w:ascii="Times" w:hAnsi="Times" w:cs="Times"/>
          <w:sz w:val="24"/>
          <w:szCs w:val="24"/>
        </w:rPr>
        <w:t xml:space="preserve"> as:</w:t>
      </w:r>
    </w:p>
    <w:p w14:paraId="2ABCB0EE" w14:textId="1688EFBF" w:rsidR="004E5320" w:rsidRDefault="002272FE" w:rsidP="0087119C">
      <w:pPr>
        <w:pStyle w:val="ListParagraph"/>
        <w:ind w:left="1440" w:firstLineChars="0" w:firstLine="0"/>
        <w:rPr>
          <w:rFonts w:ascii="Times" w:hAnsi="Times" w:cs="Times"/>
          <w:sz w:val="24"/>
          <w:szCs w:val="24"/>
        </w:rPr>
      </w:pPr>
      <w:r>
        <w:rPr>
          <w:rFonts w:ascii="Times" w:hAnsi="Times" w:cs="Times"/>
          <w:sz w:val="24"/>
          <w:szCs w:val="24"/>
        </w:rPr>
        <w:t xml:space="preserve"> </w:t>
      </w:r>
    </w:p>
    <w:p w14:paraId="2AD1250F" w14:textId="2EDD8354" w:rsidR="004E5320" w:rsidRPr="00EE235C" w:rsidRDefault="00422B6B" w:rsidP="004E5320">
      <w:pPr>
        <w:pStyle w:val="ListParagraph"/>
        <w:ind w:left="1440" w:firstLineChars="0" w:firstLine="0"/>
        <w:rPr>
          <w:rFonts w:ascii="Times" w:hAnsi="Times" w:cs="Times"/>
          <w:sz w:val="24"/>
          <w:szCs w:val="24"/>
        </w:rPr>
      </w:pPr>
      <m:oMathPara>
        <m:oMath>
          <m:r>
            <w:rPr>
              <w:rFonts w:ascii="Cambria Math" w:hAnsi="Cambria Math" w:cs="Times"/>
              <w:sz w:val="24"/>
              <w:szCs w:val="24"/>
            </w:rPr>
            <m:t>g=s</m:t>
          </m:r>
          <m:nary>
            <m:naryPr>
              <m:chr m:val="∑"/>
              <m:limLoc m:val="subSup"/>
              <m:ctrlPr>
                <w:rPr>
                  <w:rFonts w:ascii="Cambria Math" w:hAnsi="Cambria Math" w:cs="Times"/>
                  <w:i/>
                  <w:sz w:val="24"/>
                  <w:szCs w:val="24"/>
                </w:rPr>
              </m:ctrlPr>
            </m:naryPr>
            <m:sub>
              <m:r>
                <w:rPr>
                  <w:rFonts w:ascii="Cambria Math" w:hAnsi="Cambria Math" w:cs="Times"/>
                  <w:sz w:val="24"/>
                  <w:szCs w:val="24"/>
                </w:rPr>
                <m:t>i=0</m:t>
              </m:r>
            </m:sub>
            <m:sup>
              <m:r>
                <w:rPr>
                  <w:rFonts w:ascii="Cambria Math" w:hAnsi="Cambria Math" w:cs="Times"/>
                  <w:sz w:val="24"/>
                  <w:szCs w:val="24"/>
                </w:rPr>
                <m:t>L</m:t>
              </m:r>
            </m:sup>
            <m:e>
              <m:sSub>
                <m:sSubPr>
                  <m:ctrlPr>
                    <w:rPr>
                      <w:rFonts w:ascii="Cambria Math" w:hAnsi="Cambria Math" w:cs="Times"/>
                      <w:i/>
                      <w:sz w:val="24"/>
                      <w:szCs w:val="24"/>
                    </w:rPr>
                  </m:ctrlPr>
                </m:sSubPr>
                <m:e>
                  <m:d>
                    <m:dPr>
                      <m:begChr m:val="|"/>
                      <m:endChr m:val="|"/>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0,tL</m:t>
                          </m:r>
                        </m:sub>
                      </m:sSub>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0,tc</m:t>
                          </m:r>
                        </m:sub>
                      </m:sSub>
                    </m:e>
                  </m:d>
                </m:e>
                <m:sub>
                  <m:r>
                    <w:rPr>
                      <w:rFonts w:ascii="Cambria Math" w:hAnsi="Cambria Math" w:cs="Times"/>
                      <w:sz w:val="24"/>
                      <w:szCs w:val="24"/>
                    </w:rPr>
                    <m:t>2</m:t>
                  </m:r>
                </m:sub>
              </m:sSub>
              <m:r>
                <w:rPr>
                  <w:rFonts w:ascii="Cambria Math" w:hAnsi="Cambria Math" w:cs="Times"/>
                  <w:sz w:val="24"/>
                  <w:szCs w:val="24"/>
                </w:rPr>
                <m:t>+</m:t>
              </m:r>
              <m:sSub>
                <m:sSubPr>
                  <m:ctrlPr>
                    <w:rPr>
                      <w:rFonts w:ascii="Cambria Math" w:hAnsi="Cambria Math" w:cs="Times"/>
                      <w:i/>
                      <w:sz w:val="24"/>
                      <w:szCs w:val="24"/>
                    </w:rPr>
                  </m:ctrlPr>
                </m:sSubPr>
                <m:e>
                  <m:d>
                    <m:dPr>
                      <m:begChr m:val="|"/>
                      <m:endChr m:val="|"/>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1,tL</m:t>
                          </m:r>
                        </m:sub>
                      </m:sSub>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1,tc</m:t>
                          </m:r>
                        </m:sub>
                      </m:sSub>
                    </m:e>
                  </m:d>
                </m:e>
                <m:sub>
                  <m:r>
                    <w:rPr>
                      <w:rFonts w:ascii="Cambria Math" w:hAnsi="Cambria Math" w:cs="Times"/>
                      <w:sz w:val="24"/>
                      <w:szCs w:val="24"/>
                    </w:rPr>
                    <m:t>2</m:t>
                  </m:r>
                </m:sub>
              </m:sSub>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i</m:t>
                  </m:r>
                </m:sub>
              </m:sSub>
              <m:r>
                <w:rPr>
                  <w:rFonts w:ascii="Cambria Math" w:hAnsi="Cambria Math" w:cs="Times"/>
                  <w:sz w:val="24"/>
                  <w:szCs w:val="24"/>
                </w:rPr>
                <m:t>+</m:t>
              </m:r>
              <m:sSub>
                <m:sSubPr>
                  <m:ctrlPr>
                    <w:rPr>
                      <w:rFonts w:ascii="Cambria Math" w:hAnsi="Cambria Math" w:cs="Times"/>
                      <w:i/>
                      <w:sz w:val="24"/>
                      <w:szCs w:val="24"/>
                    </w:rPr>
                  </m:ctrlPr>
                </m:sSubPr>
                <m:e>
                  <m:d>
                    <m:dPr>
                      <m:begChr m:val="|"/>
                      <m:endChr m:val="|"/>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2,tL</m:t>
                          </m:r>
                        </m:sub>
                      </m:sSub>
                      <m:sSub>
                        <m:sSubPr>
                          <m:ctrlPr>
                            <w:rPr>
                              <w:rFonts w:ascii="Cambria Math" w:hAnsi="Cambria Math" w:cs="Times"/>
                              <w:i/>
                              <w:sz w:val="24"/>
                              <w:szCs w:val="24"/>
                            </w:rPr>
                          </m:ctrlPr>
                        </m:sSubPr>
                        <m:e>
                          <m:r>
                            <w:rPr>
                              <w:rFonts w:ascii="Cambria Math" w:hAnsi="Cambria Math" w:cs="Times"/>
                              <w:sz w:val="24"/>
                              <w:szCs w:val="24"/>
                            </w:rPr>
                            <m:t>-θ</m:t>
                          </m:r>
                        </m:e>
                        <m:sub>
                          <m:r>
                            <w:rPr>
                              <w:rFonts w:ascii="Cambria Math" w:hAnsi="Cambria Math" w:cs="Times"/>
                              <w:sz w:val="24"/>
                              <w:szCs w:val="24"/>
                            </w:rPr>
                            <m:t>2,tc</m:t>
                          </m:r>
                        </m:sub>
                      </m:sSub>
                    </m:e>
                  </m:d>
                </m:e>
                <m:sub>
                  <m:r>
                    <w:rPr>
                      <w:rFonts w:ascii="Cambria Math" w:hAnsi="Cambria Math" w:cs="Times"/>
                      <w:sz w:val="24"/>
                      <w:szCs w:val="24"/>
                    </w:rPr>
                    <m:t>2</m:t>
                  </m:r>
                </m:sub>
              </m:sSub>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i</m:t>
                  </m:r>
                </m:sub>
                <m:sup>
                  <m:r>
                    <w:rPr>
                      <w:rFonts w:ascii="Cambria Math" w:hAnsi="Cambria Math" w:cs="Times"/>
                      <w:sz w:val="24"/>
                      <w:szCs w:val="24"/>
                    </w:rPr>
                    <m:t>2</m:t>
                  </m:r>
                </m:sup>
              </m:sSubSup>
            </m:e>
          </m:nary>
        </m:oMath>
      </m:oMathPara>
    </w:p>
    <w:p w14:paraId="0DD7CC9C" w14:textId="758CC973" w:rsidR="004E5320" w:rsidRDefault="004E5320" w:rsidP="0087119C">
      <w:pPr>
        <w:pStyle w:val="ListParagraph"/>
        <w:ind w:left="1440" w:firstLineChars="0" w:firstLine="0"/>
        <w:rPr>
          <w:rFonts w:ascii="Times" w:hAnsi="Times" w:cs="Times"/>
          <w:sz w:val="24"/>
          <w:szCs w:val="24"/>
        </w:rPr>
      </w:pPr>
    </w:p>
    <w:p w14:paraId="3B96C550" w14:textId="7591D6C3" w:rsidR="00495C81" w:rsidRDefault="00930F83" w:rsidP="00495C81">
      <w:pPr>
        <w:pStyle w:val="ListParagraph"/>
        <w:ind w:left="1440" w:firstLineChars="0" w:firstLine="0"/>
        <w:rPr>
          <w:rFonts w:ascii="Times" w:hAnsi="Times" w:cs="Times"/>
          <w:sz w:val="24"/>
          <w:szCs w:val="24"/>
        </w:rPr>
      </w:pPr>
      <w:r>
        <w:rPr>
          <w:rFonts w:ascii="Times" w:hAnsi="Times" w:cs="Times"/>
          <w:sz w:val="24"/>
          <w:szCs w:val="24"/>
        </w:rPr>
        <w:t xml:space="preserve">We also note that the magnitude of </w:t>
      </w:r>
      <m:oMath>
        <m:r>
          <w:rPr>
            <w:rFonts w:ascii="Cambria Math" w:hAnsi="Cambria Math" w:cs="Times"/>
            <w:sz w:val="24"/>
            <w:szCs w:val="24"/>
          </w:rPr>
          <m:t>r</m:t>
        </m:r>
      </m:oMath>
      <w:r>
        <w:rPr>
          <w:rFonts w:ascii="Times" w:hAnsi="Times" w:cs="Times"/>
          <w:sz w:val="24"/>
          <w:szCs w:val="24"/>
        </w:rPr>
        <w:t xml:space="preserve"> would often be greater than </w:t>
      </w:r>
      <m:oMath>
        <m:r>
          <w:rPr>
            <w:rFonts w:ascii="Cambria Math" w:hAnsi="Cambria Math" w:cs="Times"/>
            <w:sz w:val="24"/>
            <w:szCs w:val="24"/>
          </w:rPr>
          <m:t>g</m:t>
        </m:r>
      </m:oMath>
      <w:r>
        <w:rPr>
          <w:rFonts w:ascii="Times" w:hAnsi="Times" w:cs="Times"/>
          <w:sz w:val="24"/>
          <w:szCs w:val="24"/>
        </w:rPr>
        <w:t>, thus we introduce a</w:t>
      </w:r>
      <w:r w:rsidR="00422B6B">
        <w:rPr>
          <w:rFonts w:ascii="Times" w:hAnsi="Times" w:cs="Times"/>
          <w:sz w:val="24"/>
          <w:szCs w:val="24"/>
        </w:rPr>
        <w:t>n additional</w:t>
      </w:r>
      <w:r>
        <w:rPr>
          <w:rFonts w:ascii="Times" w:hAnsi="Times" w:cs="Times"/>
          <w:sz w:val="24"/>
          <w:szCs w:val="24"/>
        </w:rPr>
        <w:t xml:space="preserve"> normalization factor </w:t>
      </w:r>
      <m:oMath>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oMath>
      <w:r>
        <w:rPr>
          <w:rFonts w:ascii="Times" w:hAnsi="Times" w:cs="Times"/>
          <w:sz w:val="24"/>
          <w:szCs w:val="24"/>
        </w:rPr>
        <w:t xml:space="preserve">, </w:t>
      </w:r>
      <w:r w:rsidR="00386435">
        <w:rPr>
          <w:rFonts w:ascii="Times" w:hAnsi="Times" w:cs="Times"/>
          <w:sz w:val="24"/>
          <w:szCs w:val="24"/>
        </w:rPr>
        <w:t xml:space="preserve">which is initialized at </w:t>
      </w:r>
      <m:oMath>
        <m:r>
          <w:rPr>
            <w:rFonts w:ascii="Cambria Math" w:hAnsi="Cambria Math" w:cs="Times"/>
            <w:sz w:val="24"/>
            <w:szCs w:val="24"/>
          </w:rPr>
          <m:t>t=0</m:t>
        </m:r>
      </m:oMath>
      <w:r w:rsidR="00386435">
        <w:rPr>
          <w:rFonts w:ascii="Times" w:hAnsi="Times" w:cs="Times"/>
          <w:sz w:val="24"/>
          <w:szCs w:val="24"/>
        </w:rPr>
        <w:t xml:space="preserve"> as</w:t>
      </w:r>
    </w:p>
    <w:p w14:paraId="34C4CF84" w14:textId="38BD2A0F" w:rsidR="00386435" w:rsidRDefault="00554746" w:rsidP="00495C81">
      <w:pPr>
        <w:pStyle w:val="ListParagraph"/>
        <w:ind w:left="1440" w:firstLineChars="0" w:firstLine="0"/>
        <w:rPr>
          <w:rFonts w:ascii="Times" w:hAnsi="Times" w:cs="Times"/>
          <w:sz w:val="24"/>
          <w:szCs w:val="24"/>
        </w:rPr>
      </w:pPr>
      <m:oMathPara>
        <m:oMath>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0</m:t>
              </m:r>
            </m:sub>
          </m:sSub>
          <m:r>
            <w:rPr>
              <w:rFonts w:ascii="Cambria Math" w:hAnsi="Cambria Math" w:cs="Times"/>
              <w:sz w:val="24"/>
              <w:szCs w:val="24"/>
            </w:rPr>
            <m:t>=</m:t>
          </m:r>
          <m:f>
            <m:fPr>
              <m:ctrlPr>
                <w:rPr>
                  <w:rFonts w:ascii="Cambria Math" w:hAnsi="Cambria Math" w:cs="Times"/>
                  <w:i/>
                  <w:sz w:val="24"/>
                  <w:szCs w:val="24"/>
                </w:rPr>
              </m:ctrlPr>
            </m:fPr>
            <m:num>
              <m:r>
                <w:rPr>
                  <w:rFonts w:ascii="Cambria Math" w:hAnsi="Cambria Math" w:cs="Times"/>
                  <w:sz w:val="24"/>
                  <w:szCs w:val="24"/>
                </w:rPr>
                <m:t>r</m:t>
              </m:r>
            </m:num>
            <m:den>
              <m:r>
                <w:rPr>
                  <w:rFonts w:ascii="Cambria Math" w:hAnsi="Cambria Math" w:cs="Times"/>
                  <w:sz w:val="24"/>
                  <w:szCs w:val="24"/>
                </w:rPr>
                <m:t>d</m:t>
              </m:r>
            </m:den>
          </m:f>
          <m:r>
            <w:rPr>
              <w:rFonts w:ascii="Cambria Math" w:hAnsi="Cambria Math" w:cs="Times"/>
              <w:sz w:val="24"/>
              <w:szCs w:val="24"/>
            </w:rPr>
            <m:t xml:space="preserve"> </m:t>
          </m:r>
        </m:oMath>
      </m:oMathPara>
    </w:p>
    <w:p w14:paraId="26C6B79C" w14:textId="77777777" w:rsidR="008279E8" w:rsidRDefault="008279E8" w:rsidP="009053CC">
      <w:pPr>
        <w:pStyle w:val="ListParagraph"/>
        <w:ind w:left="1440" w:firstLineChars="0" w:firstLine="0"/>
        <w:rPr>
          <w:rFonts w:ascii="Times" w:hAnsi="Times" w:cs="Times"/>
          <w:sz w:val="24"/>
          <w:szCs w:val="24"/>
        </w:rPr>
      </w:pPr>
    </w:p>
    <w:p w14:paraId="7B0253F8" w14:textId="49599024" w:rsidR="00384E24" w:rsidRDefault="008279E8" w:rsidP="009053CC">
      <w:pPr>
        <w:pStyle w:val="ListParagraph"/>
        <w:ind w:left="1440" w:firstLineChars="0" w:firstLine="0"/>
        <w:rPr>
          <w:rFonts w:ascii="Times" w:hAnsi="Times" w:cs="Times"/>
          <w:sz w:val="24"/>
          <w:szCs w:val="24"/>
        </w:rPr>
      </w:pPr>
      <w:r>
        <w:rPr>
          <w:rFonts w:ascii="Times" w:hAnsi="Times" w:cs="Times"/>
          <w:sz w:val="24"/>
          <w:szCs w:val="24"/>
        </w:rPr>
        <w:t xml:space="preserve">And updated as follows as </w:t>
      </w:r>
      <m:oMath>
        <m:r>
          <w:rPr>
            <w:rFonts w:ascii="Cambria Math" w:hAnsi="Cambria Math" w:cs="Times"/>
            <w:sz w:val="24"/>
            <w:szCs w:val="24"/>
          </w:rPr>
          <m:t>t</m:t>
        </m:r>
      </m:oMath>
      <w:r>
        <w:rPr>
          <w:rFonts w:ascii="Times" w:hAnsi="Times" w:cs="Times"/>
          <w:sz w:val="24"/>
          <w:szCs w:val="24"/>
        </w:rPr>
        <w:t xml:space="preserve"> increases,</w:t>
      </w:r>
    </w:p>
    <w:p w14:paraId="0BFB858E" w14:textId="77777777" w:rsidR="008279E8" w:rsidRPr="00EE235C" w:rsidRDefault="008279E8" w:rsidP="009053CC">
      <w:pPr>
        <w:pStyle w:val="ListParagraph"/>
        <w:ind w:left="1440" w:firstLineChars="0" w:firstLine="0"/>
        <w:rPr>
          <w:rFonts w:ascii="Times" w:hAnsi="Times" w:cs="Times"/>
          <w:sz w:val="24"/>
          <w:szCs w:val="24"/>
        </w:rPr>
      </w:pPr>
    </w:p>
    <w:p w14:paraId="0734A0E9" w14:textId="06D8E1C2" w:rsidR="002B145E" w:rsidRPr="00EE235C" w:rsidRDefault="00554746" w:rsidP="009053CC">
      <w:pPr>
        <w:pStyle w:val="ListParagraph"/>
        <w:ind w:left="1440" w:firstLineChars="0" w:firstLine="0"/>
        <w:rPr>
          <w:rFonts w:ascii="Times" w:hAnsi="Times" w:cs="Times"/>
          <w:sz w:val="24"/>
          <w:szCs w:val="24"/>
        </w:rPr>
      </w:pPr>
      <m:oMathPara>
        <m:oMath>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r>
            <w:rPr>
              <w:rFonts w:ascii="Cambria Math" w:hAnsi="Cambria Math" w:cs="Times"/>
              <w:sz w:val="24"/>
              <w:szCs w:val="24"/>
            </w:rPr>
            <m:t>=</m:t>
          </m:r>
          <m:f>
            <m:fPr>
              <m:ctrlPr>
                <w:rPr>
                  <w:rFonts w:ascii="Cambria Math" w:hAnsi="Cambria Math" w:cs="Times"/>
                  <w:i/>
                  <w:sz w:val="24"/>
                  <w:szCs w:val="24"/>
                </w:rPr>
              </m:ctrlPr>
            </m:fPr>
            <m:num>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num>
            <m:den>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r>
                <w:rPr>
                  <w:rFonts w:ascii="Cambria Math" w:hAnsi="Cambria Math" w:cs="Times"/>
                  <w:sz w:val="24"/>
                  <w:szCs w:val="24"/>
                </w:rPr>
                <m:t>+β</m:t>
              </m:r>
              <m:sSub>
                <m:sSubPr>
                  <m:ctrlPr>
                    <w:rPr>
                      <w:rFonts w:ascii="Cambria Math" w:hAnsi="Cambria Math" w:cs="Times"/>
                      <w:i/>
                      <w:sz w:val="24"/>
                      <w:szCs w:val="24"/>
                    </w:rPr>
                  </m:ctrlPr>
                </m:sSubPr>
                <m:e>
                  <m:r>
                    <w:rPr>
                      <w:rFonts w:ascii="Cambria Math" w:hAnsi="Cambria Math" w:cs="Times"/>
                      <w:sz w:val="24"/>
                      <w:szCs w:val="24"/>
                    </w:rPr>
                    <m:t>n</m:t>
                  </m:r>
                </m:e>
                <m:sub>
                  <m:r>
                    <w:rPr>
                      <w:rFonts w:ascii="Cambria Math" w:hAnsi="Cambria Math" w:cs="Times"/>
                      <w:sz w:val="24"/>
                      <w:szCs w:val="24"/>
                    </w:rPr>
                    <m:t>t</m:t>
                  </m:r>
                </m:sub>
              </m:sSub>
            </m:den>
          </m:f>
        </m:oMath>
      </m:oMathPara>
    </w:p>
    <w:p w14:paraId="45EB32B7" w14:textId="4B3F4F35" w:rsidR="00EE235C" w:rsidRDefault="00EE235C" w:rsidP="009053CC">
      <w:pPr>
        <w:pStyle w:val="ListParagraph"/>
        <w:ind w:left="1440" w:firstLineChars="0" w:firstLine="0"/>
        <w:rPr>
          <w:rFonts w:ascii="Times" w:hAnsi="Times" w:cs="Times"/>
          <w:sz w:val="24"/>
          <w:szCs w:val="24"/>
        </w:rPr>
      </w:pPr>
    </w:p>
    <w:p w14:paraId="56CE8E0D" w14:textId="787C4EA9" w:rsidR="008279E8" w:rsidRPr="0075142F" w:rsidRDefault="003E1072" w:rsidP="009053CC">
      <w:pPr>
        <w:pStyle w:val="ListParagraph"/>
        <w:ind w:left="1440" w:firstLineChars="0" w:firstLine="0"/>
        <w:rPr>
          <w:rFonts w:ascii="Times" w:hAnsi="Times" w:cs="Times"/>
          <w:sz w:val="24"/>
          <w:szCs w:val="24"/>
        </w:rPr>
      </w:pPr>
      <w:r>
        <w:rPr>
          <w:rFonts w:ascii="Times" w:hAnsi="Times" w:cs="Times"/>
          <w:sz w:val="24"/>
          <w:szCs w:val="24"/>
        </w:rPr>
        <w:t xml:space="preserve">Where </w:t>
      </w:r>
      <m:oMath>
        <m:r>
          <w:rPr>
            <w:rFonts w:ascii="Cambria Math" w:hAnsi="Cambria Math" w:cs="Times"/>
            <w:sz w:val="24"/>
            <w:szCs w:val="24"/>
          </w:rPr>
          <m:t>β≥0</m:t>
        </m:r>
      </m:oMath>
      <w:r>
        <w:rPr>
          <w:rFonts w:ascii="Times" w:hAnsi="Times" w:cs="Times"/>
          <w:sz w:val="24"/>
          <w:szCs w:val="24"/>
        </w:rPr>
        <w:t xml:space="preserve"> </w:t>
      </w:r>
    </w:p>
    <w:p w14:paraId="417881A8" w14:textId="4712D1F6" w:rsidR="0075142F" w:rsidRDefault="0075142F" w:rsidP="009053CC">
      <w:pPr>
        <w:pStyle w:val="ListParagraph"/>
        <w:ind w:left="1440" w:firstLineChars="0" w:firstLine="0"/>
        <w:rPr>
          <w:rFonts w:ascii="Times" w:hAnsi="Times" w:cs="Times"/>
          <w:sz w:val="24"/>
          <w:szCs w:val="24"/>
        </w:rPr>
      </w:pPr>
    </w:p>
    <w:p w14:paraId="10010B88" w14:textId="1324274B" w:rsidR="001805BF" w:rsidRDefault="001805BF" w:rsidP="009053CC">
      <w:pPr>
        <w:pStyle w:val="ListParagraph"/>
        <w:ind w:left="1440" w:firstLineChars="0" w:firstLine="0"/>
        <w:rPr>
          <w:rFonts w:ascii="Times" w:hAnsi="Times" w:cs="Times"/>
          <w:sz w:val="24"/>
          <w:szCs w:val="24"/>
        </w:rPr>
      </w:pPr>
    </w:p>
    <w:p w14:paraId="68541FA5" w14:textId="2057FE50" w:rsidR="00DA5E80" w:rsidRPr="007030C4" w:rsidRDefault="00DA5E80" w:rsidP="007030C4">
      <w:pPr>
        <w:pStyle w:val="Heading2"/>
        <w:ind w:left="1512"/>
        <w:rPr>
          <w:rFonts w:cs="Times"/>
        </w:rPr>
      </w:pPr>
      <w:r w:rsidRPr="007030C4">
        <w:rPr>
          <w:rFonts w:cs="Times"/>
        </w:rPr>
        <w:t>Construction</w:t>
      </w:r>
      <w:r w:rsidR="00410AB3">
        <w:rPr>
          <w:rFonts w:cs="Times"/>
        </w:rPr>
        <w:t xml:space="preserve"> and Dependencies</w:t>
      </w:r>
    </w:p>
    <w:p w14:paraId="54B1B895" w14:textId="6AC40333" w:rsidR="00BE4240" w:rsidRDefault="00711108" w:rsidP="007030C4">
      <w:pPr>
        <w:ind w:left="720"/>
        <w:rPr>
          <w:rFonts w:cs="Times"/>
        </w:rPr>
      </w:pPr>
      <w:r w:rsidRPr="007030C4">
        <w:rPr>
          <w:rFonts w:cs="Times"/>
        </w:rPr>
        <w:t xml:space="preserve">MCTSProblems.xls is the Excel interface to MOLTE-MCTS. It contains all the problem options available to the user, which are defined in the next section. </w:t>
      </w:r>
      <w:r w:rsidR="00BE4240" w:rsidRPr="007030C4">
        <w:rPr>
          <w:rFonts w:cs="Times"/>
        </w:rPr>
        <w:t xml:space="preserve">MCTSInterface.m </w:t>
      </w:r>
      <w:r w:rsidRPr="007030C4">
        <w:rPr>
          <w:rFonts w:cs="Times"/>
        </w:rPr>
        <w:t xml:space="preserve">is the driver for the package – after configuring the desired the settings in the Excel file, simply open MCTSInterface.m in MATLAB and hit “run”. </w:t>
      </w:r>
    </w:p>
    <w:p w14:paraId="7CBBA7F2" w14:textId="2682F98E" w:rsidR="00410AB3" w:rsidRPr="007030C4" w:rsidRDefault="00410AB3" w:rsidP="007030C4">
      <w:pPr>
        <w:ind w:left="720"/>
        <w:rPr>
          <w:rFonts w:cs="Times"/>
        </w:rPr>
      </w:pPr>
      <w:r>
        <w:rPr>
          <w:rFonts w:cs="Times"/>
        </w:rPr>
        <w:lastRenderedPageBreak/>
        <w:t xml:space="preserve">The TSP problem requires a Java Runtime Environment, while the DeterministicIPSelling and DeterministicLPSelling policies for the Selling problem requires GUROBI. A get-away for the latter is to </w:t>
      </w:r>
      <w:r w:rsidR="00B052D1">
        <w:rPr>
          <w:rFonts w:cs="Times"/>
        </w:rPr>
        <w:t>open</w:t>
      </w:r>
      <w:r>
        <w:rPr>
          <w:rFonts w:cs="Times"/>
        </w:rPr>
        <w:t xml:space="preserve"> the respective .m files and replace linprog_GUROBI or intlinprog_GUROBI with linprog and intlinprog respectively</w:t>
      </w:r>
      <w:r w:rsidR="00B052D1">
        <w:rPr>
          <w:rFonts w:cs="Times"/>
        </w:rPr>
        <w:t>. However,</w:t>
      </w:r>
      <w:r>
        <w:rPr>
          <w:rFonts w:cs="Times"/>
        </w:rPr>
        <w:t xml:space="preserve"> do expect at least 30% slower runtimes</w:t>
      </w:r>
      <w:r w:rsidR="0066323B">
        <w:rPr>
          <w:rFonts w:cs="Times"/>
        </w:rPr>
        <w:t xml:space="preserve"> if you opt to do so</w:t>
      </w:r>
      <w:r>
        <w:rPr>
          <w:rFonts w:cs="Times"/>
        </w:rPr>
        <w:t xml:space="preserve">.  </w:t>
      </w:r>
    </w:p>
    <w:p w14:paraId="5223A085" w14:textId="7D999FAA" w:rsidR="00DA5E80" w:rsidRPr="007030C4" w:rsidRDefault="00DA5E80" w:rsidP="007030C4">
      <w:pPr>
        <w:pStyle w:val="Heading2"/>
        <w:ind w:left="1512"/>
        <w:rPr>
          <w:rFonts w:cs="Times"/>
        </w:rPr>
      </w:pPr>
      <w:r w:rsidRPr="007030C4">
        <w:rPr>
          <w:rFonts w:cs="Times"/>
        </w:rPr>
        <w:t>Input Arguments</w:t>
      </w:r>
    </w:p>
    <w:p w14:paraId="572C952C" w14:textId="5E030103" w:rsidR="009D248C" w:rsidRPr="007030C4" w:rsidRDefault="009D248C" w:rsidP="007030C4">
      <w:pPr>
        <w:ind w:left="720"/>
        <w:rPr>
          <w:rFonts w:cs="Times"/>
        </w:rPr>
      </w:pPr>
      <w:r w:rsidRPr="007030C4">
        <w:rPr>
          <w:rFonts w:cs="Times"/>
        </w:rPr>
        <w:t xml:space="preserve">On the “Main” sheet of MCTSProblems.xls, the first seven columns are arguments that are </w:t>
      </w:r>
      <w:r w:rsidRPr="007030C4">
        <w:rPr>
          <w:rFonts w:cs="Times"/>
          <w:b/>
        </w:rPr>
        <w:t>required</w:t>
      </w:r>
      <w:r w:rsidRPr="007030C4">
        <w:rPr>
          <w:rFonts w:cs="Times"/>
        </w:rPr>
        <w:t xml:space="preserve"> for each of the problems to run and the rest are problem-dependent and has default values selected if the user elects to leave it blank. The required options are listed as follows</w:t>
      </w:r>
      <w:r w:rsidR="00121A2C" w:rsidRPr="007030C4">
        <w:rPr>
          <w:rFonts w:cs="Times"/>
        </w:rPr>
        <w:t>:</w:t>
      </w:r>
    </w:p>
    <w:p w14:paraId="344AA715" w14:textId="77777777" w:rsidR="00121A2C" w:rsidRPr="007030C4" w:rsidRDefault="00121A2C" w:rsidP="007030C4">
      <w:pPr>
        <w:ind w:left="720"/>
        <w:rPr>
          <w:rFonts w:cs="Times"/>
        </w:rPr>
      </w:pPr>
    </w:p>
    <w:tbl>
      <w:tblPr>
        <w:tblStyle w:val="TableGrid"/>
        <w:tblW w:w="9540" w:type="dxa"/>
        <w:tblInd w:w="198" w:type="dxa"/>
        <w:tblLook w:val="04A0" w:firstRow="1" w:lastRow="0" w:firstColumn="1" w:lastColumn="0" w:noHBand="0" w:noVBand="1"/>
      </w:tblPr>
      <w:tblGrid>
        <w:gridCol w:w="1440"/>
        <w:gridCol w:w="4770"/>
        <w:gridCol w:w="3330"/>
      </w:tblGrid>
      <w:tr w:rsidR="00121A2C" w:rsidRPr="007030C4" w14:paraId="445A4637" w14:textId="77777777" w:rsidTr="007030C4">
        <w:tc>
          <w:tcPr>
            <w:tcW w:w="1440" w:type="dxa"/>
          </w:tcPr>
          <w:p w14:paraId="56749C01" w14:textId="77777777" w:rsidR="00121A2C" w:rsidRPr="007030C4" w:rsidRDefault="00121A2C" w:rsidP="00AA5616">
            <w:pPr>
              <w:spacing w:before="0"/>
              <w:jc w:val="center"/>
              <w:rPr>
                <w:rFonts w:cs="Times"/>
                <w:b/>
                <w:sz w:val="20"/>
              </w:rPr>
            </w:pPr>
            <w:r w:rsidRPr="007030C4">
              <w:rPr>
                <w:rFonts w:cs="Times"/>
                <w:b/>
                <w:sz w:val="20"/>
              </w:rPr>
              <w:t>Column</w:t>
            </w:r>
          </w:p>
        </w:tc>
        <w:tc>
          <w:tcPr>
            <w:tcW w:w="4770" w:type="dxa"/>
          </w:tcPr>
          <w:p w14:paraId="5291C1C8" w14:textId="77777777" w:rsidR="00121A2C" w:rsidRPr="007030C4" w:rsidRDefault="00121A2C" w:rsidP="00AA5616">
            <w:pPr>
              <w:spacing w:before="0"/>
              <w:jc w:val="center"/>
              <w:rPr>
                <w:rFonts w:cs="Times"/>
                <w:b/>
                <w:sz w:val="20"/>
              </w:rPr>
            </w:pPr>
            <w:r w:rsidRPr="007030C4">
              <w:rPr>
                <w:rFonts w:cs="Times"/>
                <w:b/>
                <w:sz w:val="20"/>
              </w:rPr>
              <w:t>Description</w:t>
            </w:r>
          </w:p>
        </w:tc>
        <w:tc>
          <w:tcPr>
            <w:tcW w:w="3330" w:type="dxa"/>
          </w:tcPr>
          <w:p w14:paraId="3CC3F351" w14:textId="77777777" w:rsidR="00121A2C" w:rsidRPr="007030C4" w:rsidRDefault="00121A2C" w:rsidP="00AA5616">
            <w:pPr>
              <w:spacing w:before="0"/>
              <w:jc w:val="center"/>
              <w:rPr>
                <w:rFonts w:cs="Times"/>
                <w:b/>
                <w:sz w:val="20"/>
              </w:rPr>
            </w:pPr>
            <w:r w:rsidRPr="007030C4">
              <w:rPr>
                <w:rFonts w:cs="Times"/>
                <w:b/>
                <w:sz w:val="20"/>
              </w:rPr>
              <w:t>Options</w:t>
            </w:r>
          </w:p>
        </w:tc>
      </w:tr>
      <w:tr w:rsidR="00121A2C" w:rsidRPr="007030C4" w14:paraId="765345CE" w14:textId="77777777" w:rsidTr="007030C4">
        <w:tc>
          <w:tcPr>
            <w:tcW w:w="1440" w:type="dxa"/>
          </w:tcPr>
          <w:p w14:paraId="56447303" w14:textId="77777777" w:rsidR="00121A2C" w:rsidRPr="007030C4" w:rsidRDefault="00121A2C" w:rsidP="00CC3C6E">
            <w:pPr>
              <w:spacing w:before="0"/>
              <w:rPr>
                <w:rFonts w:cs="Times"/>
                <w:sz w:val="20"/>
              </w:rPr>
            </w:pPr>
            <w:r w:rsidRPr="007030C4">
              <w:rPr>
                <w:rFonts w:cs="Times"/>
                <w:sz w:val="20"/>
              </w:rPr>
              <w:t>Problem</w:t>
            </w:r>
          </w:p>
        </w:tc>
        <w:tc>
          <w:tcPr>
            <w:tcW w:w="4770" w:type="dxa"/>
          </w:tcPr>
          <w:p w14:paraId="1AFD1B6D" w14:textId="4B9DDB90" w:rsidR="00121A2C" w:rsidRPr="007030C4" w:rsidRDefault="00121A2C" w:rsidP="00CC3C6E">
            <w:pPr>
              <w:tabs>
                <w:tab w:val="center" w:pos="2592"/>
              </w:tabs>
              <w:spacing w:before="0"/>
              <w:rPr>
                <w:rFonts w:cs="Times"/>
                <w:sz w:val="20"/>
              </w:rPr>
            </w:pPr>
            <w:r w:rsidRPr="007030C4">
              <w:rPr>
                <w:rFonts w:cs="Times"/>
                <w:sz w:val="20"/>
              </w:rPr>
              <w:t>The type of problems, see “Problems” sheet in Excel file</w:t>
            </w:r>
          </w:p>
        </w:tc>
        <w:tc>
          <w:tcPr>
            <w:tcW w:w="3330" w:type="dxa"/>
          </w:tcPr>
          <w:p w14:paraId="7B11D632" w14:textId="77777777" w:rsidR="00121A2C" w:rsidRPr="007030C4" w:rsidRDefault="00121A2C" w:rsidP="00CC3C6E">
            <w:pPr>
              <w:spacing w:before="0"/>
              <w:rPr>
                <w:rFonts w:cs="Times"/>
                <w:sz w:val="20"/>
              </w:rPr>
            </w:pPr>
            <w:r w:rsidRPr="007030C4">
              <w:rPr>
                <w:rFonts w:cs="Times"/>
                <w:sz w:val="20"/>
              </w:rPr>
              <w:t>TSP, Selling, Pricing</w:t>
            </w:r>
          </w:p>
        </w:tc>
      </w:tr>
      <w:tr w:rsidR="00121A2C" w:rsidRPr="007030C4" w14:paraId="771203E5" w14:textId="77777777" w:rsidTr="007030C4">
        <w:tc>
          <w:tcPr>
            <w:tcW w:w="1440" w:type="dxa"/>
          </w:tcPr>
          <w:p w14:paraId="73A9E399" w14:textId="77777777" w:rsidR="00121A2C" w:rsidRPr="007030C4" w:rsidRDefault="00121A2C" w:rsidP="00CC3C6E">
            <w:pPr>
              <w:spacing w:before="0"/>
              <w:rPr>
                <w:rFonts w:cs="Times"/>
                <w:sz w:val="20"/>
              </w:rPr>
            </w:pPr>
            <w:r w:rsidRPr="007030C4">
              <w:rPr>
                <w:rFonts w:cs="Times"/>
                <w:sz w:val="20"/>
              </w:rPr>
              <w:t>Type*</w:t>
            </w:r>
          </w:p>
        </w:tc>
        <w:tc>
          <w:tcPr>
            <w:tcW w:w="4770" w:type="dxa"/>
          </w:tcPr>
          <w:p w14:paraId="578D56D9" w14:textId="77777777" w:rsidR="00121A2C" w:rsidRPr="007030C4" w:rsidRDefault="00121A2C" w:rsidP="00CC3C6E">
            <w:pPr>
              <w:spacing w:before="0"/>
              <w:rPr>
                <w:rFonts w:cs="Times"/>
                <w:sz w:val="20"/>
              </w:rPr>
            </w:pPr>
            <w:r w:rsidRPr="007030C4">
              <w:rPr>
                <w:rFonts w:cs="Times"/>
                <w:sz w:val="20"/>
              </w:rPr>
              <w:t>Stochastic or deterministic version of the problem</w:t>
            </w:r>
          </w:p>
        </w:tc>
        <w:tc>
          <w:tcPr>
            <w:tcW w:w="3330" w:type="dxa"/>
          </w:tcPr>
          <w:p w14:paraId="64499CD2" w14:textId="77777777" w:rsidR="00121A2C" w:rsidRPr="007030C4" w:rsidRDefault="00121A2C" w:rsidP="00CC3C6E">
            <w:pPr>
              <w:spacing w:before="0"/>
              <w:rPr>
                <w:rFonts w:cs="Times"/>
                <w:sz w:val="20"/>
              </w:rPr>
            </w:pPr>
            <w:r w:rsidRPr="007030C4">
              <w:rPr>
                <w:rFonts w:cs="Times"/>
                <w:sz w:val="20"/>
              </w:rPr>
              <w:t>S for Stochastic, D for Deterministic</w:t>
            </w:r>
          </w:p>
        </w:tc>
      </w:tr>
      <w:tr w:rsidR="00121A2C" w:rsidRPr="007030C4" w14:paraId="6C8B3FF1" w14:textId="77777777" w:rsidTr="007030C4">
        <w:tc>
          <w:tcPr>
            <w:tcW w:w="1440" w:type="dxa"/>
          </w:tcPr>
          <w:p w14:paraId="092C5FB5" w14:textId="77777777" w:rsidR="00121A2C" w:rsidRPr="007030C4" w:rsidRDefault="00121A2C" w:rsidP="00CC3C6E">
            <w:pPr>
              <w:spacing w:before="0"/>
              <w:rPr>
                <w:rFonts w:cs="Times"/>
                <w:sz w:val="20"/>
              </w:rPr>
            </w:pPr>
            <w:r w:rsidRPr="007030C4">
              <w:rPr>
                <w:rFonts w:cs="Times"/>
                <w:sz w:val="20"/>
              </w:rPr>
              <w:t>Rollout Policy</w:t>
            </w:r>
          </w:p>
        </w:tc>
        <w:tc>
          <w:tcPr>
            <w:tcW w:w="4770" w:type="dxa"/>
          </w:tcPr>
          <w:p w14:paraId="06604B72" w14:textId="77777777" w:rsidR="00121A2C" w:rsidRPr="007030C4" w:rsidRDefault="00121A2C" w:rsidP="00CC3C6E">
            <w:pPr>
              <w:spacing w:before="0"/>
              <w:rPr>
                <w:rFonts w:cs="Times"/>
                <w:sz w:val="20"/>
              </w:rPr>
            </w:pPr>
            <w:r w:rsidRPr="007030C4">
              <w:rPr>
                <w:rFonts w:cs="Times"/>
                <w:sz w:val="20"/>
              </w:rPr>
              <w:t>Policy used to evaluate value of a node</w:t>
            </w:r>
          </w:p>
        </w:tc>
        <w:tc>
          <w:tcPr>
            <w:tcW w:w="3330" w:type="dxa"/>
          </w:tcPr>
          <w:p w14:paraId="373AF9BB" w14:textId="77777777" w:rsidR="00121A2C" w:rsidRPr="007030C4" w:rsidRDefault="00121A2C" w:rsidP="00CC3C6E">
            <w:pPr>
              <w:spacing w:before="0"/>
              <w:rPr>
                <w:rFonts w:cs="Times"/>
                <w:sz w:val="20"/>
                <w:vertAlign w:val="superscript"/>
              </w:rPr>
            </w:pPr>
            <w:r w:rsidRPr="007030C4">
              <w:rPr>
                <w:rFonts w:cs="Times"/>
                <w:sz w:val="20"/>
              </w:rPr>
              <w:t>See “Policies” sheet in Excel file</w:t>
            </w:r>
            <w:r w:rsidRPr="007030C4">
              <w:rPr>
                <w:rFonts w:cs="Times"/>
                <w:sz w:val="20"/>
                <w:vertAlign w:val="superscript"/>
              </w:rPr>
              <w:t>+</w:t>
            </w:r>
          </w:p>
        </w:tc>
      </w:tr>
      <w:tr w:rsidR="00121A2C" w:rsidRPr="007030C4" w14:paraId="26464DC4" w14:textId="77777777" w:rsidTr="007030C4">
        <w:tc>
          <w:tcPr>
            <w:tcW w:w="1440" w:type="dxa"/>
          </w:tcPr>
          <w:p w14:paraId="3520E58E" w14:textId="77777777" w:rsidR="00121A2C" w:rsidRPr="007030C4" w:rsidRDefault="00121A2C" w:rsidP="00CC3C6E">
            <w:pPr>
              <w:spacing w:before="0"/>
              <w:rPr>
                <w:rFonts w:cs="Times"/>
                <w:sz w:val="20"/>
              </w:rPr>
            </w:pPr>
            <w:r w:rsidRPr="007030C4">
              <w:rPr>
                <w:rFonts w:cs="Times"/>
                <w:sz w:val="20"/>
              </w:rPr>
              <w:t>d_thr</w:t>
            </w:r>
          </w:p>
        </w:tc>
        <w:tc>
          <w:tcPr>
            <w:tcW w:w="4770" w:type="dxa"/>
          </w:tcPr>
          <w:p w14:paraId="4A134CBB" w14:textId="77777777" w:rsidR="00121A2C" w:rsidRPr="007030C4" w:rsidRDefault="00121A2C" w:rsidP="00CC3C6E">
            <w:pPr>
              <w:spacing w:before="0"/>
              <w:rPr>
                <w:rFonts w:cs="Times"/>
                <w:sz w:val="20"/>
              </w:rPr>
            </w:pPr>
            <w:r w:rsidRPr="007030C4">
              <w:rPr>
                <w:rFonts w:cs="Times"/>
                <w:sz w:val="20"/>
              </w:rPr>
              <w:t>Number of decisions to sample</w:t>
            </w:r>
          </w:p>
        </w:tc>
        <w:tc>
          <w:tcPr>
            <w:tcW w:w="3330" w:type="dxa"/>
          </w:tcPr>
          <w:p w14:paraId="61737B19" w14:textId="77777777" w:rsidR="00121A2C" w:rsidRPr="007030C4" w:rsidRDefault="00121A2C" w:rsidP="00CC3C6E">
            <w:pPr>
              <w:spacing w:before="0"/>
              <w:rPr>
                <w:rFonts w:cs="Times"/>
                <w:sz w:val="20"/>
              </w:rPr>
            </w:pPr>
            <w:r w:rsidRPr="007030C4">
              <w:rPr>
                <w:rFonts w:cs="Times"/>
                <w:sz w:val="20"/>
              </w:rPr>
              <w:t>Integer</w:t>
            </w:r>
          </w:p>
        </w:tc>
      </w:tr>
      <w:tr w:rsidR="00121A2C" w:rsidRPr="007030C4" w14:paraId="3F297906" w14:textId="77777777" w:rsidTr="007030C4">
        <w:tc>
          <w:tcPr>
            <w:tcW w:w="1440" w:type="dxa"/>
          </w:tcPr>
          <w:p w14:paraId="72223051" w14:textId="77777777" w:rsidR="00121A2C" w:rsidRPr="007030C4" w:rsidRDefault="00121A2C" w:rsidP="00CC3C6E">
            <w:pPr>
              <w:spacing w:before="0"/>
              <w:rPr>
                <w:rFonts w:cs="Times"/>
                <w:sz w:val="20"/>
              </w:rPr>
            </w:pPr>
            <w:r w:rsidRPr="007030C4">
              <w:rPr>
                <w:rFonts w:cs="Times"/>
                <w:sz w:val="20"/>
              </w:rPr>
              <w:t>e_thr</w:t>
            </w:r>
          </w:p>
        </w:tc>
        <w:tc>
          <w:tcPr>
            <w:tcW w:w="4770" w:type="dxa"/>
          </w:tcPr>
          <w:p w14:paraId="24A484A5" w14:textId="77777777" w:rsidR="00121A2C" w:rsidRPr="007030C4" w:rsidRDefault="00121A2C" w:rsidP="00CC3C6E">
            <w:pPr>
              <w:spacing w:before="0"/>
              <w:rPr>
                <w:rFonts w:cs="Times"/>
                <w:sz w:val="20"/>
              </w:rPr>
            </w:pPr>
            <w:r w:rsidRPr="007030C4">
              <w:rPr>
                <w:rFonts w:cs="Times"/>
                <w:sz w:val="20"/>
              </w:rPr>
              <w:t>Number of observations to sample</w:t>
            </w:r>
          </w:p>
        </w:tc>
        <w:tc>
          <w:tcPr>
            <w:tcW w:w="3330" w:type="dxa"/>
          </w:tcPr>
          <w:p w14:paraId="56817319" w14:textId="77777777" w:rsidR="00121A2C" w:rsidRPr="007030C4" w:rsidRDefault="00121A2C" w:rsidP="00CC3C6E">
            <w:pPr>
              <w:spacing w:before="0"/>
              <w:rPr>
                <w:rFonts w:cs="Times"/>
                <w:sz w:val="20"/>
              </w:rPr>
            </w:pPr>
            <w:r w:rsidRPr="007030C4">
              <w:rPr>
                <w:rFonts w:cs="Times"/>
                <w:sz w:val="20"/>
              </w:rPr>
              <w:t>Integer</w:t>
            </w:r>
          </w:p>
        </w:tc>
      </w:tr>
      <w:tr w:rsidR="00E1174B" w:rsidRPr="007030C4" w14:paraId="16AD6710" w14:textId="77777777" w:rsidTr="007030C4">
        <w:tc>
          <w:tcPr>
            <w:tcW w:w="1440" w:type="dxa"/>
          </w:tcPr>
          <w:p w14:paraId="3514A715" w14:textId="77777777" w:rsidR="00121A2C" w:rsidRPr="007030C4" w:rsidRDefault="00121A2C" w:rsidP="00CC3C6E">
            <w:pPr>
              <w:spacing w:before="0"/>
              <w:rPr>
                <w:rFonts w:cs="Times"/>
                <w:sz w:val="20"/>
              </w:rPr>
            </w:pPr>
            <w:r w:rsidRPr="007030C4">
              <w:rPr>
                <w:rFonts w:cs="Times"/>
                <w:sz w:val="20"/>
              </w:rPr>
              <w:t>alpha</w:t>
            </w:r>
          </w:p>
        </w:tc>
        <w:tc>
          <w:tcPr>
            <w:tcW w:w="4770" w:type="dxa"/>
          </w:tcPr>
          <w:p w14:paraId="745AAA8A" w14:textId="77777777" w:rsidR="00121A2C" w:rsidRPr="007030C4" w:rsidRDefault="00121A2C" w:rsidP="00CC3C6E">
            <w:pPr>
              <w:spacing w:before="0"/>
              <w:rPr>
                <w:rFonts w:cs="Times"/>
                <w:sz w:val="20"/>
              </w:rPr>
            </w:pPr>
            <w:r w:rsidRPr="007030C4">
              <w:rPr>
                <w:rFonts w:cs="Times"/>
                <w:sz w:val="20"/>
              </w:rPr>
              <w:t>Parameter for UCT</w:t>
            </w:r>
          </w:p>
        </w:tc>
        <w:tc>
          <w:tcPr>
            <w:tcW w:w="3330" w:type="dxa"/>
          </w:tcPr>
          <w:p w14:paraId="554D6F23" w14:textId="6F7A4304" w:rsidR="00121A2C" w:rsidRPr="007030C4" w:rsidRDefault="00532C3E" w:rsidP="00CC3C6E">
            <w:pPr>
              <w:spacing w:before="0"/>
              <w:rPr>
                <w:rFonts w:cs="Times"/>
                <w:sz w:val="20"/>
              </w:rPr>
            </w:pPr>
            <w:r w:rsidRPr="007030C4">
              <w:rPr>
                <w:rFonts w:cs="Times"/>
                <w:sz w:val="20"/>
              </w:rPr>
              <w:t>Real Number (often small, e.g. 0 - 1.5)</w:t>
            </w:r>
          </w:p>
        </w:tc>
      </w:tr>
      <w:tr w:rsidR="00121A2C" w:rsidRPr="007030C4" w14:paraId="653CC57C" w14:textId="77777777" w:rsidTr="007030C4">
        <w:tc>
          <w:tcPr>
            <w:tcW w:w="1440" w:type="dxa"/>
          </w:tcPr>
          <w:p w14:paraId="15578005" w14:textId="77777777" w:rsidR="00121A2C" w:rsidRPr="007030C4" w:rsidRDefault="00121A2C" w:rsidP="00CC3C6E">
            <w:pPr>
              <w:spacing w:before="0"/>
              <w:rPr>
                <w:rFonts w:cs="Times"/>
                <w:sz w:val="20"/>
              </w:rPr>
            </w:pPr>
            <w:r w:rsidRPr="007030C4">
              <w:rPr>
                <w:rFonts w:cs="Times"/>
                <w:sz w:val="20"/>
              </w:rPr>
              <w:t>Budget</w:t>
            </w:r>
          </w:p>
        </w:tc>
        <w:tc>
          <w:tcPr>
            <w:tcW w:w="4770" w:type="dxa"/>
          </w:tcPr>
          <w:p w14:paraId="58D703ED" w14:textId="77777777" w:rsidR="00121A2C" w:rsidRPr="007030C4" w:rsidRDefault="00121A2C" w:rsidP="00CC3C6E">
            <w:pPr>
              <w:spacing w:before="0"/>
              <w:rPr>
                <w:rFonts w:cs="Times"/>
                <w:sz w:val="20"/>
              </w:rPr>
            </w:pPr>
            <w:r w:rsidRPr="007030C4">
              <w:rPr>
                <w:rFonts w:cs="Times"/>
                <w:sz w:val="20"/>
              </w:rPr>
              <w:t>Number of iterations per MCTS call in the problem</w:t>
            </w:r>
          </w:p>
        </w:tc>
        <w:tc>
          <w:tcPr>
            <w:tcW w:w="3330" w:type="dxa"/>
          </w:tcPr>
          <w:p w14:paraId="4BBE7935" w14:textId="77777777" w:rsidR="00121A2C" w:rsidRPr="007030C4" w:rsidRDefault="00121A2C" w:rsidP="00CC3C6E">
            <w:pPr>
              <w:spacing w:before="0"/>
              <w:rPr>
                <w:rFonts w:cs="Times"/>
                <w:sz w:val="20"/>
              </w:rPr>
            </w:pPr>
            <w:r w:rsidRPr="007030C4">
              <w:rPr>
                <w:rFonts w:cs="Times"/>
                <w:sz w:val="20"/>
              </w:rPr>
              <w:t>Integer</w:t>
            </w:r>
          </w:p>
        </w:tc>
      </w:tr>
    </w:tbl>
    <w:p w14:paraId="098F4894" w14:textId="5FD02824" w:rsidR="004F3615" w:rsidRPr="007030C4" w:rsidRDefault="009D248C" w:rsidP="007030C4">
      <w:pPr>
        <w:ind w:left="720"/>
        <w:rPr>
          <w:rFonts w:cs="Times"/>
          <w:sz w:val="20"/>
        </w:rPr>
      </w:pPr>
      <w:r w:rsidRPr="007030C4">
        <w:rPr>
          <w:rFonts w:cs="Times"/>
          <w:sz w:val="20"/>
        </w:rPr>
        <w:t xml:space="preserve"> </w:t>
      </w:r>
      <w:r w:rsidR="00D906A0" w:rsidRPr="007030C4">
        <w:rPr>
          <w:rFonts w:cs="Times"/>
          <w:sz w:val="20"/>
        </w:rPr>
        <w:t xml:space="preserve">* Pricing problem </w:t>
      </w:r>
      <w:r w:rsidR="00476A70" w:rsidRPr="007030C4">
        <w:rPr>
          <w:rFonts w:cs="Times"/>
          <w:sz w:val="20"/>
        </w:rPr>
        <w:t xml:space="preserve">is always </w:t>
      </w:r>
      <w:r w:rsidR="00D906A0" w:rsidRPr="007030C4">
        <w:rPr>
          <w:rFonts w:cs="Times"/>
          <w:sz w:val="20"/>
        </w:rPr>
        <w:t>stochastic regardless of option selected</w:t>
      </w:r>
    </w:p>
    <w:p w14:paraId="66D4F78F" w14:textId="36CD8B9D" w:rsidR="007030C4" w:rsidRDefault="007030C4" w:rsidP="007030C4">
      <w:pPr>
        <w:ind w:left="720"/>
        <w:rPr>
          <w:rFonts w:cs="Times"/>
          <w:szCs w:val="24"/>
        </w:rPr>
      </w:pPr>
      <w:r w:rsidRPr="007030C4">
        <w:rPr>
          <w:rFonts w:cs="Times"/>
          <w:szCs w:val="24"/>
        </w:rPr>
        <w:t>The problem-specific options for Pricing is as follows:</w:t>
      </w:r>
    </w:p>
    <w:p w14:paraId="0671DC0F" w14:textId="77777777" w:rsidR="007030C4" w:rsidRPr="007030C4" w:rsidRDefault="007030C4" w:rsidP="007030C4">
      <w:pPr>
        <w:ind w:left="720"/>
        <w:rPr>
          <w:rFonts w:cs="Times"/>
          <w:szCs w:val="24"/>
        </w:rPr>
      </w:pPr>
    </w:p>
    <w:tbl>
      <w:tblPr>
        <w:tblStyle w:val="TableGrid"/>
        <w:tblW w:w="9378" w:type="dxa"/>
        <w:tblInd w:w="198" w:type="dxa"/>
        <w:tblLook w:val="04A0" w:firstRow="1" w:lastRow="0" w:firstColumn="1" w:lastColumn="0" w:noHBand="0" w:noVBand="1"/>
      </w:tblPr>
      <w:tblGrid>
        <w:gridCol w:w="1440"/>
        <w:gridCol w:w="4770"/>
        <w:gridCol w:w="3168"/>
      </w:tblGrid>
      <w:tr w:rsidR="007030C4" w:rsidRPr="007030C4" w14:paraId="1BD26327" w14:textId="77777777" w:rsidTr="007030C4">
        <w:tc>
          <w:tcPr>
            <w:tcW w:w="1440" w:type="dxa"/>
          </w:tcPr>
          <w:p w14:paraId="1924DB01" w14:textId="77777777" w:rsidR="007030C4" w:rsidRPr="007030C4" w:rsidRDefault="007030C4" w:rsidP="007030C4">
            <w:pPr>
              <w:spacing w:before="0"/>
              <w:jc w:val="center"/>
              <w:rPr>
                <w:rFonts w:cs="Times"/>
                <w:b/>
                <w:sz w:val="20"/>
              </w:rPr>
            </w:pPr>
            <w:r w:rsidRPr="007030C4">
              <w:rPr>
                <w:rFonts w:cs="Times"/>
                <w:b/>
                <w:sz w:val="20"/>
              </w:rPr>
              <w:t>Column</w:t>
            </w:r>
          </w:p>
        </w:tc>
        <w:tc>
          <w:tcPr>
            <w:tcW w:w="4770" w:type="dxa"/>
          </w:tcPr>
          <w:p w14:paraId="35F269E4" w14:textId="77777777" w:rsidR="007030C4" w:rsidRPr="007030C4" w:rsidRDefault="007030C4" w:rsidP="007030C4">
            <w:pPr>
              <w:spacing w:before="0"/>
              <w:jc w:val="center"/>
              <w:rPr>
                <w:rFonts w:cs="Times"/>
                <w:b/>
                <w:sz w:val="20"/>
              </w:rPr>
            </w:pPr>
            <w:r w:rsidRPr="007030C4">
              <w:rPr>
                <w:rFonts w:cs="Times"/>
                <w:b/>
                <w:sz w:val="20"/>
              </w:rPr>
              <w:t>Description</w:t>
            </w:r>
          </w:p>
        </w:tc>
        <w:tc>
          <w:tcPr>
            <w:tcW w:w="3168" w:type="dxa"/>
          </w:tcPr>
          <w:p w14:paraId="2FD50FF8" w14:textId="77777777" w:rsidR="007030C4" w:rsidRPr="007030C4" w:rsidRDefault="007030C4" w:rsidP="007030C4">
            <w:pPr>
              <w:spacing w:before="0"/>
              <w:jc w:val="center"/>
              <w:rPr>
                <w:rFonts w:cs="Times"/>
                <w:b/>
                <w:sz w:val="20"/>
              </w:rPr>
            </w:pPr>
            <w:r w:rsidRPr="007030C4">
              <w:rPr>
                <w:rFonts w:cs="Times"/>
                <w:b/>
                <w:sz w:val="20"/>
              </w:rPr>
              <w:t>Options</w:t>
            </w:r>
          </w:p>
        </w:tc>
      </w:tr>
      <w:tr w:rsidR="007030C4" w:rsidRPr="007030C4" w14:paraId="6C865746" w14:textId="77777777" w:rsidTr="007030C4">
        <w:tc>
          <w:tcPr>
            <w:tcW w:w="1440" w:type="dxa"/>
          </w:tcPr>
          <w:p w14:paraId="7132A2A3" w14:textId="77777777" w:rsidR="007030C4" w:rsidRPr="007030C4" w:rsidRDefault="007030C4" w:rsidP="007030C4">
            <w:pPr>
              <w:spacing w:before="0"/>
              <w:rPr>
                <w:rFonts w:cs="Times"/>
                <w:sz w:val="20"/>
              </w:rPr>
            </w:pPr>
            <w:r w:rsidRPr="007030C4">
              <w:rPr>
                <w:rFonts w:cs="Times"/>
                <w:sz w:val="20"/>
              </w:rPr>
              <w:t>numExp</w:t>
            </w:r>
          </w:p>
        </w:tc>
        <w:tc>
          <w:tcPr>
            <w:tcW w:w="4770" w:type="dxa"/>
          </w:tcPr>
          <w:p w14:paraId="3E962E64" w14:textId="77777777" w:rsidR="007030C4" w:rsidRPr="007030C4" w:rsidRDefault="007030C4" w:rsidP="007030C4">
            <w:pPr>
              <w:tabs>
                <w:tab w:val="center" w:pos="2592"/>
              </w:tabs>
              <w:spacing w:before="0"/>
              <w:rPr>
                <w:rFonts w:cs="Times"/>
                <w:sz w:val="20"/>
              </w:rPr>
            </w:pPr>
            <w:r w:rsidRPr="007030C4">
              <w:rPr>
                <w:rFonts w:cs="Times"/>
                <w:sz w:val="20"/>
              </w:rPr>
              <w:t xml:space="preserve">Number of experiments to run to learn the price </w:t>
            </w:r>
          </w:p>
        </w:tc>
        <w:tc>
          <w:tcPr>
            <w:tcW w:w="3168" w:type="dxa"/>
          </w:tcPr>
          <w:p w14:paraId="227E90D1" w14:textId="77777777" w:rsidR="007030C4" w:rsidRPr="007030C4" w:rsidRDefault="007030C4" w:rsidP="007030C4">
            <w:pPr>
              <w:spacing w:before="0"/>
              <w:rPr>
                <w:rFonts w:cs="Times"/>
                <w:sz w:val="20"/>
              </w:rPr>
            </w:pPr>
            <w:r w:rsidRPr="007030C4">
              <w:rPr>
                <w:rFonts w:cs="Times"/>
                <w:sz w:val="20"/>
              </w:rPr>
              <w:t>Integer</w:t>
            </w:r>
          </w:p>
        </w:tc>
      </w:tr>
      <w:tr w:rsidR="007030C4" w:rsidRPr="007030C4" w14:paraId="62BACAC6" w14:textId="77777777" w:rsidTr="007030C4">
        <w:tc>
          <w:tcPr>
            <w:tcW w:w="1440" w:type="dxa"/>
          </w:tcPr>
          <w:p w14:paraId="78CEFEDB" w14:textId="77777777" w:rsidR="007030C4" w:rsidRPr="007030C4" w:rsidRDefault="007030C4" w:rsidP="007030C4">
            <w:pPr>
              <w:spacing w:before="0"/>
              <w:rPr>
                <w:rFonts w:cs="Times"/>
                <w:sz w:val="20"/>
              </w:rPr>
            </w:pPr>
            <w:r w:rsidRPr="007030C4">
              <w:rPr>
                <w:rFonts w:cs="Times"/>
                <w:sz w:val="20"/>
              </w:rPr>
              <w:t>L</w:t>
            </w:r>
          </w:p>
        </w:tc>
        <w:tc>
          <w:tcPr>
            <w:tcW w:w="4770" w:type="dxa"/>
          </w:tcPr>
          <w:p w14:paraId="3813FD16" w14:textId="77777777" w:rsidR="007030C4" w:rsidRPr="007030C4" w:rsidRDefault="007030C4" w:rsidP="007030C4">
            <w:pPr>
              <w:spacing w:before="0"/>
              <w:rPr>
                <w:rFonts w:cs="Times"/>
                <w:sz w:val="20"/>
              </w:rPr>
            </w:pPr>
            <w:r w:rsidRPr="007030C4">
              <w:rPr>
                <w:rFonts w:cs="Times"/>
                <w:sz w:val="20"/>
              </w:rPr>
              <w:t>Number of steps to lookahead in rollout</w:t>
            </w:r>
          </w:p>
        </w:tc>
        <w:tc>
          <w:tcPr>
            <w:tcW w:w="3168" w:type="dxa"/>
          </w:tcPr>
          <w:p w14:paraId="71E113A0" w14:textId="77777777" w:rsidR="007030C4" w:rsidRPr="007030C4" w:rsidRDefault="007030C4" w:rsidP="007030C4">
            <w:pPr>
              <w:spacing w:before="0"/>
              <w:rPr>
                <w:rFonts w:cs="Times"/>
                <w:sz w:val="20"/>
              </w:rPr>
            </w:pPr>
            <w:r w:rsidRPr="007030C4">
              <w:rPr>
                <w:rFonts w:cs="Times"/>
                <w:sz w:val="20"/>
              </w:rPr>
              <w:t>Integer (less than numExp)</w:t>
            </w:r>
          </w:p>
        </w:tc>
      </w:tr>
      <w:tr w:rsidR="007030C4" w:rsidRPr="007030C4" w14:paraId="5B8A76B0" w14:textId="77777777" w:rsidTr="007030C4">
        <w:tc>
          <w:tcPr>
            <w:tcW w:w="1440" w:type="dxa"/>
          </w:tcPr>
          <w:p w14:paraId="3301EC44" w14:textId="77777777" w:rsidR="007030C4" w:rsidRPr="007030C4" w:rsidRDefault="007030C4" w:rsidP="007030C4">
            <w:pPr>
              <w:spacing w:before="0"/>
              <w:rPr>
                <w:rFonts w:cs="Times"/>
                <w:sz w:val="20"/>
              </w:rPr>
            </w:pPr>
            <w:r w:rsidRPr="007030C4">
              <w:rPr>
                <w:rFonts w:cs="Times"/>
                <w:sz w:val="20"/>
              </w:rPr>
              <w:t>epsilon</w:t>
            </w:r>
          </w:p>
        </w:tc>
        <w:tc>
          <w:tcPr>
            <w:tcW w:w="4770" w:type="dxa"/>
          </w:tcPr>
          <w:p w14:paraId="6BD1BA7A" w14:textId="77777777" w:rsidR="007030C4" w:rsidRPr="007030C4" w:rsidRDefault="007030C4" w:rsidP="007030C4">
            <w:pPr>
              <w:spacing w:before="0"/>
              <w:rPr>
                <w:rFonts w:cs="Times"/>
                <w:sz w:val="20"/>
              </w:rPr>
            </w:pPr>
            <w:r w:rsidRPr="007030C4">
              <w:rPr>
                <w:rFonts w:cs="Times"/>
                <w:sz w:val="20"/>
              </w:rPr>
              <w:t>Epsilon for epsilon-greedy rollout policy</w:t>
            </w:r>
          </w:p>
        </w:tc>
        <w:tc>
          <w:tcPr>
            <w:tcW w:w="3168" w:type="dxa"/>
          </w:tcPr>
          <w:p w14:paraId="67EBC8FD" w14:textId="4654A1A1" w:rsidR="007030C4" w:rsidRPr="007030C4" w:rsidRDefault="007030C4" w:rsidP="007030C4">
            <w:pPr>
              <w:spacing w:before="0"/>
              <w:rPr>
                <w:rFonts w:cs="Times"/>
                <w:sz w:val="20"/>
              </w:rPr>
            </w:pPr>
            <w:r w:rsidRPr="007030C4">
              <w:rPr>
                <w:rFonts w:cs="Times"/>
                <w:sz w:val="20"/>
              </w:rPr>
              <w:t xml:space="preserve">[0 1] (0: </w:t>
            </w:r>
            <w:r w:rsidR="00D416A4">
              <w:rPr>
                <w:rFonts w:cs="Times"/>
                <w:sz w:val="20"/>
              </w:rPr>
              <w:t>exploitation,</w:t>
            </w:r>
            <w:r w:rsidRPr="007030C4">
              <w:rPr>
                <w:rFonts w:cs="Times"/>
                <w:sz w:val="20"/>
              </w:rPr>
              <w:t xml:space="preserve"> 1: exploration)</w:t>
            </w:r>
          </w:p>
        </w:tc>
      </w:tr>
      <w:tr w:rsidR="007030C4" w:rsidRPr="007030C4" w14:paraId="2D6B5A79" w14:textId="77777777" w:rsidTr="007030C4">
        <w:tc>
          <w:tcPr>
            <w:tcW w:w="1440" w:type="dxa"/>
          </w:tcPr>
          <w:p w14:paraId="69F8238A" w14:textId="77777777" w:rsidR="007030C4" w:rsidRPr="007030C4" w:rsidRDefault="007030C4" w:rsidP="007030C4">
            <w:pPr>
              <w:spacing w:before="0"/>
              <w:rPr>
                <w:rFonts w:cs="Times"/>
                <w:sz w:val="20"/>
              </w:rPr>
            </w:pPr>
            <w:r w:rsidRPr="007030C4">
              <w:rPr>
                <w:rFonts w:cs="Times"/>
                <w:sz w:val="20"/>
              </w:rPr>
              <w:t>resolution</w:t>
            </w:r>
          </w:p>
        </w:tc>
        <w:tc>
          <w:tcPr>
            <w:tcW w:w="4770" w:type="dxa"/>
          </w:tcPr>
          <w:p w14:paraId="6F784AA8" w14:textId="77777777" w:rsidR="007030C4" w:rsidRPr="007030C4" w:rsidRDefault="007030C4" w:rsidP="007030C4">
            <w:pPr>
              <w:spacing w:before="0"/>
              <w:rPr>
                <w:rFonts w:cs="Times"/>
                <w:sz w:val="20"/>
              </w:rPr>
            </w:pPr>
            <w:r w:rsidRPr="007030C4">
              <w:rPr>
                <w:rFonts w:cs="Times"/>
                <w:sz w:val="20"/>
              </w:rPr>
              <w:t>Size of discretization to compute differences between curves</w:t>
            </w:r>
          </w:p>
        </w:tc>
        <w:tc>
          <w:tcPr>
            <w:tcW w:w="3168" w:type="dxa"/>
          </w:tcPr>
          <w:p w14:paraId="74D513F3" w14:textId="6D6E9DDC" w:rsidR="007030C4" w:rsidRPr="007030C4" w:rsidRDefault="007030C4" w:rsidP="007030C4">
            <w:pPr>
              <w:spacing w:before="0"/>
              <w:rPr>
                <w:rFonts w:cs="Times"/>
                <w:sz w:val="20"/>
              </w:rPr>
            </w:pPr>
            <w:r w:rsidRPr="007030C4">
              <w:rPr>
                <w:rFonts w:cs="Times"/>
                <w:sz w:val="20"/>
              </w:rPr>
              <w:t>The smaller</w:t>
            </w:r>
            <w:r w:rsidR="00D416A4">
              <w:rPr>
                <w:rFonts w:cs="Times"/>
                <w:sz w:val="20"/>
              </w:rPr>
              <w:t>,</w:t>
            </w:r>
            <w:r w:rsidRPr="007030C4">
              <w:rPr>
                <w:rFonts w:cs="Times"/>
                <w:sz w:val="20"/>
              </w:rPr>
              <w:t xml:space="preserve"> the higher resolution</w:t>
            </w:r>
          </w:p>
        </w:tc>
      </w:tr>
      <w:tr w:rsidR="007030C4" w:rsidRPr="007030C4" w14:paraId="764B9598" w14:textId="77777777" w:rsidTr="007030C4">
        <w:tc>
          <w:tcPr>
            <w:tcW w:w="1440" w:type="dxa"/>
          </w:tcPr>
          <w:p w14:paraId="0A7A9DEA" w14:textId="77777777" w:rsidR="007030C4" w:rsidRPr="007030C4" w:rsidRDefault="007030C4" w:rsidP="007030C4">
            <w:pPr>
              <w:spacing w:before="0"/>
              <w:rPr>
                <w:rFonts w:cs="Times"/>
                <w:sz w:val="20"/>
              </w:rPr>
            </w:pPr>
            <w:r w:rsidRPr="007030C4">
              <w:rPr>
                <w:rFonts w:cs="Times"/>
                <w:sz w:val="20"/>
              </w:rPr>
              <w:t>weight</w:t>
            </w:r>
          </w:p>
        </w:tc>
        <w:tc>
          <w:tcPr>
            <w:tcW w:w="4770" w:type="dxa"/>
          </w:tcPr>
          <w:p w14:paraId="1D08D833" w14:textId="77777777" w:rsidR="007030C4" w:rsidRPr="007030C4" w:rsidRDefault="007030C4" w:rsidP="007030C4">
            <w:pPr>
              <w:spacing w:before="0"/>
              <w:rPr>
                <w:rFonts w:cs="Times"/>
                <w:sz w:val="20"/>
              </w:rPr>
            </w:pPr>
            <w:r w:rsidRPr="007030C4">
              <w:rPr>
                <w:rFonts w:cs="Times"/>
                <w:sz w:val="20"/>
              </w:rPr>
              <w:t>Determines the whether the value of the node is biased towards revenue or information gain</w:t>
            </w:r>
          </w:p>
        </w:tc>
        <w:tc>
          <w:tcPr>
            <w:tcW w:w="3168" w:type="dxa"/>
          </w:tcPr>
          <w:p w14:paraId="775AED39" w14:textId="46595DC1" w:rsidR="007030C4" w:rsidRPr="007030C4" w:rsidRDefault="007030C4" w:rsidP="007030C4">
            <w:pPr>
              <w:spacing w:before="0"/>
              <w:rPr>
                <w:rFonts w:cs="Times"/>
                <w:sz w:val="20"/>
              </w:rPr>
            </w:pPr>
            <w:r w:rsidRPr="007030C4">
              <w:rPr>
                <w:rFonts w:cs="Times"/>
                <w:sz w:val="20"/>
              </w:rPr>
              <w:t>[0 1]</w:t>
            </w:r>
            <w:r w:rsidR="00D416A4">
              <w:rPr>
                <w:rFonts w:cs="Times"/>
                <w:sz w:val="20"/>
              </w:rPr>
              <w:t xml:space="preserve"> (0:</w:t>
            </w:r>
            <w:r w:rsidRPr="007030C4">
              <w:rPr>
                <w:rFonts w:cs="Times"/>
                <w:sz w:val="20"/>
              </w:rPr>
              <w:t>revenue</w:t>
            </w:r>
            <w:r w:rsidR="00D416A4">
              <w:rPr>
                <w:rFonts w:cs="Times"/>
                <w:sz w:val="20"/>
              </w:rPr>
              <w:t>, 1:</w:t>
            </w:r>
            <w:r w:rsidRPr="007030C4">
              <w:rPr>
                <w:rFonts w:cs="Times"/>
                <w:sz w:val="20"/>
              </w:rPr>
              <w:t>information gain)</w:t>
            </w:r>
          </w:p>
        </w:tc>
      </w:tr>
    </w:tbl>
    <w:p w14:paraId="7B43F95E" w14:textId="7D70A7E4" w:rsidR="007030C4" w:rsidRPr="006E19C0" w:rsidRDefault="00206352" w:rsidP="007030C4">
      <w:pPr>
        <w:ind w:left="720"/>
        <w:rPr>
          <w:rFonts w:cs="Times"/>
          <w:szCs w:val="24"/>
        </w:rPr>
      </w:pPr>
      <w:r>
        <w:rPr>
          <w:rFonts w:cs="Times"/>
          <w:szCs w:val="24"/>
        </w:rPr>
        <w:t>The</w:t>
      </w:r>
      <w:r w:rsidR="006E19C0" w:rsidRPr="006E19C0">
        <w:rPr>
          <w:rFonts w:cs="Times"/>
          <w:szCs w:val="24"/>
        </w:rPr>
        <w:t xml:space="preserve"> </w:t>
      </w:r>
      <w:r w:rsidR="006E19C0">
        <w:rPr>
          <w:rFonts w:cs="Times"/>
          <w:szCs w:val="24"/>
        </w:rPr>
        <w:t>“Path”</w:t>
      </w:r>
      <w:r>
        <w:rPr>
          <w:rFonts w:cs="Times"/>
          <w:szCs w:val="24"/>
        </w:rPr>
        <w:t xml:space="preserve"> sheet of MCTSProblems.xls contains the path to the directory containing the following folders: “Pricing”, “Selling”, “TSP”, “Utilities”, and then following files: BackUp.m, MCTSInterface.m, MCTSProblems.m. </w:t>
      </w:r>
      <w:r w:rsidR="00410AB3">
        <w:rPr>
          <w:rFonts w:cs="Times"/>
          <w:szCs w:val="24"/>
        </w:rPr>
        <w:t xml:space="preserve">The default setting is a relative path to the current directory (of MCTSInterface.m). </w:t>
      </w:r>
    </w:p>
    <w:p w14:paraId="2BB6BB90" w14:textId="3B11628E" w:rsidR="00DA5E80" w:rsidRDefault="00DA5E80" w:rsidP="007030C4">
      <w:pPr>
        <w:pStyle w:val="Heading2"/>
        <w:ind w:left="1512"/>
        <w:rPr>
          <w:rFonts w:cs="Times"/>
        </w:rPr>
      </w:pPr>
      <w:r w:rsidRPr="007030C4">
        <w:rPr>
          <w:rFonts w:cs="Times"/>
        </w:rPr>
        <w:t>Output Data and Figures</w:t>
      </w:r>
    </w:p>
    <w:p w14:paraId="088C72A7" w14:textId="77777777" w:rsidR="00006DA2" w:rsidRDefault="00E92FA3" w:rsidP="00CC72FA">
      <w:r>
        <w:t>Returns</w:t>
      </w:r>
      <w:r w:rsidR="002918D6">
        <w:t xml:space="preserve"> a cell ar</w:t>
      </w:r>
      <w:r w:rsidR="001E452F">
        <w:t>ray that contains t</w:t>
      </w:r>
      <w:r>
        <w:t>he results for each of the problems solved</w:t>
      </w:r>
      <w:r w:rsidR="001E452F">
        <w:t>.</w:t>
      </w:r>
      <w:r>
        <w:t xml:space="preserve"> For the TSP and Selling problems, the result</w:t>
      </w:r>
      <w:r w:rsidR="00006DA2">
        <w:t>s</w:t>
      </w:r>
      <w:r>
        <w:t xml:space="preserve"> struct co</w:t>
      </w:r>
      <w:r w:rsidR="001E452F">
        <w:t xml:space="preserve">ntains </w:t>
      </w:r>
      <w:r>
        <w:t xml:space="preserve">the </w:t>
      </w:r>
      <w:r w:rsidRPr="00006DA2">
        <w:rPr>
          <w:b/>
        </w:rPr>
        <w:t>bestSolution</w:t>
      </w:r>
      <w:r>
        <w:t xml:space="preserve"> - the result</w:t>
      </w:r>
      <w:r w:rsidR="00006DA2">
        <w:t>s</w:t>
      </w:r>
      <w:r>
        <w:t xml:space="preserve"> </w:t>
      </w:r>
      <w:r w:rsidR="00006DA2">
        <w:t xml:space="preserve">from </w:t>
      </w:r>
      <w:r>
        <w:t xml:space="preserve">MCTS, </w:t>
      </w:r>
      <w:r w:rsidR="001E452F" w:rsidRPr="00006DA2">
        <w:rPr>
          <w:b/>
        </w:rPr>
        <w:t>optSolution</w:t>
      </w:r>
      <w:r>
        <w:t xml:space="preserve"> - </w:t>
      </w:r>
      <w:r w:rsidR="001E452F">
        <w:t xml:space="preserve">the </w:t>
      </w:r>
      <w:r w:rsidR="00006DA2">
        <w:t xml:space="preserve">results from </w:t>
      </w:r>
      <w:r w:rsidR="001E452F">
        <w:t>the determinist</w:t>
      </w:r>
      <w:r w:rsidR="003C0B1F">
        <w:t xml:space="preserve">ic problem, </w:t>
      </w:r>
      <w:r w:rsidR="00006DA2">
        <w:t xml:space="preserve">and </w:t>
      </w:r>
      <w:r w:rsidRPr="00006DA2">
        <w:rPr>
          <w:b/>
        </w:rPr>
        <w:t>t</w:t>
      </w:r>
      <w:r w:rsidR="003C0B1F" w:rsidRPr="00006DA2">
        <w:rPr>
          <w:b/>
        </w:rPr>
        <w:t>ime</w:t>
      </w:r>
      <w:r>
        <w:t xml:space="preserve"> -</w:t>
      </w:r>
      <w:r w:rsidR="003C0B1F">
        <w:t>the runtime.</w:t>
      </w:r>
      <w:r w:rsidR="00006DA2">
        <w:t xml:space="preserve"> </w:t>
      </w:r>
    </w:p>
    <w:p w14:paraId="6A26594C" w14:textId="0FB89B35" w:rsidR="002918D6" w:rsidRDefault="00006DA2" w:rsidP="00CC72FA">
      <w:r>
        <w:lastRenderedPageBreak/>
        <w:t xml:space="preserve">The </w:t>
      </w:r>
      <w:r>
        <w:rPr>
          <w:b/>
        </w:rPr>
        <w:t xml:space="preserve">MCTS </w:t>
      </w:r>
      <w:r>
        <w:t xml:space="preserve">and </w:t>
      </w:r>
      <w:r>
        <w:rPr>
          <w:b/>
        </w:rPr>
        <w:t xml:space="preserve">KGCBLin </w:t>
      </w:r>
      <w:r>
        <w:t xml:space="preserve">fields from the results of the Pricing problem are solutions obtained from running those respective algorithms and </w:t>
      </w:r>
      <w:r w:rsidRPr="00006DA2">
        <w:rPr>
          <w:b/>
        </w:rPr>
        <w:t>truth</w:t>
      </w:r>
      <w:r>
        <w:t xml:space="preserve"> stores the actual thetas used in the linear model. </w:t>
      </w:r>
      <w:r>
        <w:rPr>
          <w:b/>
        </w:rPr>
        <w:t xml:space="preserve">time </w:t>
      </w:r>
      <w:r>
        <w:t xml:space="preserve">is again, the runtime. </w:t>
      </w:r>
    </w:p>
    <w:p w14:paraId="10B018BF" w14:textId="71D319A5" w:rsidR="00F41CDD" w:rsidRDefault="00006DA2" w:rsidP="007E2627">
      <w:r>
        <w:t>Similarly, the figures for TSP and Selling problems have the same structure. They contain the d</w:t>
      </w:r>
      <w:r w:rsidR="00C54109">
        <w:t>ecisions made at each time t, the resulting revenue or cost, the cumulati</w:t>
      </w:r>
      <w:r>
        <w:t xml:space="preserve">ve revenue or cost, and </w:t>
      </w:r>
      <w:r w:rsidR="00C54109">
        <w:t>the value at the root node</w:t>
      </w:r>
      <w:r>
        <w:t xml:space="preserve"> of each tree for each time t – which allows us to look for convergence behavior.</w:t>
      </w:r>
      <w:r w:rsidR="007E2627">
        <w:t xml:space="preserve"> Figures resulting from the Pricing problem are similar with the exception that the value at root node plots are replaced by a plot showing </w:t>
      </w:r>
      <w:r w:rsidR="00BB0221">
        <w:t xml:space="preserve">qualitatively, </w:t>
      </w:r>
      <w:r w:rsidR="007E2627">
        <w:t>how well we learned the price curve.</w:t>
      </w:r>
    </w:p>
    <w:p w14:paraId="3F22057F" w14:textId="77777777" w:rsidR="002918D6" w:rsidRPr="00CC72FA" w:rsidRDefault="002918D6" w:rsidP="00CC72FA"/>
    <w:p w14:paraId="55FBE7E9" w14:textId="47CE571F" w:rsidR="00BE4240" w:rsidRPr="007030C4" w:rsidRDefault="00BE4240" w:rsidP="007030C4">
      <w:pPr>
        <w:pStyle w:val="Heading2"/>
        <w:ind w:left="1512"/>
        <w:rPr>
          <w:rFonts w:cs="Times"/>
        </w:rPr>
      </w:pPr>
      <w:r w:rsidRPr="007030C4">
        <w:rPr>
          <w:rFonts w:cs="Times"/>
        </w:rPr>
        <w:t>Problem Customization</w:t>
      </w:r>
    </w:p>
    <w:p w14:paraId="51F11AD9" w14:textId="457CA7F4" w:rsidR="006951F4" w:rsidRDefault="00917173" w:rsidP="007030C4">
      <w:pPr>
        <w:ind w:left="720"/>
        <w:rPr>
          <w:rFonts w:cs="Times"/>
        </w:rPr>
      </w:pPr>
      <w:r>
        <w:rPr>
          <w:rFonts w:cs="Times"/>
        </w:rPr>
        <w:t>Because M</w:t>
      </w:r>
      <w:r w:rsidR="006951F4" w:rsidRPr="007030C4">
        <w:rPr>
          <w:rFonts w:cs="Times"/>
        </w:rPr>
        <w:t xml:space="preserve">CTS </w:t>
      </w:r>
      <w:r>
        <w:rPr>
          <w:rFonts w:cs="Times"/>
        </w:rPr>
        <w:t xml:space="preserve">is a rather general methodology, we built this package with the mindset of allowing easy adaptation to different problems. </w:t>
      </w:r>
      <w:r w:rsidR="00577916">
        <w:rPr>
          <w:rFonts w:cs="Times"/>
        </w:rPr>
        <w:t xml:space="preserve">The book-keeping </w:t>
      </w:r>
      <w:r w:rsidR="00C37495">
        <w:rPr>
          <w:rFonts w:cs="Times"/>
        </w:rPr>
        <w:t xml:space="preserve">is </w:t>
      </w:r>
      <w:r w:rsidR="00577916">
        <w:rPr>
          <w:rFonts w:cs="Times"/>
        </w:rPr>
        <w:t xml:space="preserve"> universal across problems and below are a list of changes you might have to </w:t>
      </w:r>
      <w:r w:rsidR="00C37495">
        <w:rPr>
          <w:rFonts w:cs="Times"/>
        </w:rPr>
        <w:t xml:space="preserve">make before deploying the package to your application: </w:t>
      </w:r>
    </w:p>
    <w:p w14:paraId="39E6E5B1" w14:textId="713A53B6" w:rsidR="008D15BA" w:rsidRPr="008D15BA" w:rsidRDefault="00577916" w:rsidP="008D15BA">
      <w:pPr>
        <w:ind w:left="720"/>
        <w:rPr>
          <w:rFonts w:cs="Times"/>
        </w:rPr>
      </w:pPr>
      <w:r w:rsidRPr="00577916">
        <w:rPr>
          <w:rFonts w:cs="Times"/>
          <w:b/>
        </w:rPr>
        <w:t>State_</w:t>
      </w:r>
      <w:r w:rsidR="008D15BA">
        <w:rPr>
          <w:rFonts w:cs="Times"/>
          <w:b/>
        </w:rPr>
        <w:tab/>
      </w:r>
      <w:r w:rsidR="00570899">
        <w:rPr>
          <w:rFonts w:cs="Times"/>
        </w:rPr>
        <w:t xml:space="preserve">add/replace the </w:t>
      </w:r>
      <w:r w:rsidR="008D15BA">
        <w:rPr>
          <w:rFonts w:cs="Times"/>
        </w:rPr>
        <w:t>state variables here.</w:t>
      </w:r>
    </w:p>
    <w:p w14:paraId="4750E4F1" w14:textId="6DE82D8E" w:rsidR="00570899" w:rsidRDefault="00577916" w:rsidP="00577916">
      <w:pPr>
        <w:ind w:left="720"/>
        <w:rPr>
          <w:rFonts w:cs="Times"/>
        </w:rPr>
      </w:pPr>
      <w:r>
        <w:rPr>
          <w:rFonts w:cs="Times"/>
          <w:b/>
        </w:rPr>
        <w:t>TreePolicy_</w:t>
      </w:r>
      <w:r w:rsidR="005D0EF0">
        <w:rPr>
          <w:rFonts w:cs="Times"/>
          <w:b/>
        </w:rPr>
        <w:t xml:space="preserve"> </w:t>
      </w:r>
      <w:r w:rsidR="00F570F6">
        <w:rPr>
          <w:rFonts w:cs="Times"/>
        </w:rPr>
        <w:t xml:space="preserve">adjust UCT to either “min” or “max”, and </w:t>
      </w:r>
      <w:r w:rsidR="00570899">
        <w:rPr>
          <w:rFonts w:cs="Times"/>
        </w:rPr>
        <w:t xml:space="preserve">under </w:t>
      </w:r>
      <w:r w:rsidR="00570899" w:rsidRPr="00570899">
        <w:rPr>
          <w:rFonts w:cs="Times"/>
          <w:b/>
        </w:rPr>
        <w:t>ExpandObservation()</w:t>
      </w:r>
      <w:r w:rsidR="00570899">
        <w:rPr>
          <w:rFonts w:cs="Times"/>
        </w:rPr>
        <w:t xml:space="preserve"> and </w:t>
      </w:r>
      <w:r w:rsidR="00570899" w:rsidRPr="00570899">
        <w:rPr>
          <w:rFonts w:cs="Times"/>
          <w:b/>
        </w:rPr>
        <w:t>ExpandAction()</w:t>
      </w:r>
      <w:r w:rsidR="00570899">
        <w:rPr>
          <w:rFonts w:cs="Times"/>
        </w:rPr>
        <w:t xml:space="preserve">, </w:t>
      </w:r>
      <w:r w:rsidR="005D0EF0">
        <w:rPr>
          <w:rFonts w:cs="Times"/>
        </w:rPr>
        <w:t>update</w:t>
      </w:r>
      <w:r w:rsidR="00570899">
        <w:rPr>
          <w:rFonts w:cs="Times"/>
        </w:rPr>
        <w:t xml:space="preserve"> the following:</w:t>
      </w:r>
    </w:p>
    <w:p w14:paraId="1141365F" w14:textId="77777777" w:rsidR="00570899" w:rsidRDefault="005D0EF0" w:rsidP="00570899">
      <w:pPr>
        <w:ind w:left="720" w:firstLine="720"/>
        <w:rPr>
          <w:rFonts w:cs="Times"/>
          <w:b/>
        </w:rPr>
      </w:pPr>
      <w:r>
        <w:rPr>
          <w:rFonts w:cs="Times"/>
          <w:b/>
        </w:rPr>
        <w:t>generateObservations_</w:t>
      </w:r>
    </w:p>
    <w:p w14:paraId="20E28369" w14:textId="77777777" w:rsidR="00570899" w:rsidRDefault="005D0EF0" w:rsidP="00570899">
      <w:pPr>
        <w:ind w:left="720" w:firstLine="720"/>
        <w:rPr>
          <w:rFonts w:cs="Times"/>
          <w:b/>
        </w:rPr>
      </w:pPr>
      <w:r>
        <w:rPr>
          <w:rFonts w:cs="Times"/>
          <w:b/>
        </w:rPr>
        <w:t>generateActions_</w:t>
      </w:r>
    </w:p>
    <w:p w14:paraId="57452A7D" w14:textId="77777777" w:rsidR="00570899" w:rsidRDefault="005D0EF0" w:rsidP="00570899">
      <w:pPr>
        <w:ind w:left="720" w:firstLine="720"/>
        <w:rPr>
          <w:rFonts w:cs="Times"/>
        </w:rPr>
      </w:pPr>
      <w:r>
        <w:rPr>
          <w:rFonts w:cs="Times"/>
          <w:b/>
        </w:rPr>
        <w:t>transitionPre2Post_</w:t>
      </w:r>
    </w:p>
    <w:p w14:paraId="7CA79760" w14:textId="15759074" w:rsidR="00577916" w:rsidRPr="005D0EF0" w:rsidRDefault="005D0EF0" w:rsidP="00570899">
      <w:pPr>
        <w:ind w:left="720" w:firstLine="720"/>
        <w:rPr>
          <w:rFonts w:cs="Times"/>
        </w:rPr>
      </w:pPr>
      <w:r>
        <w:rPr>
          <w:rFonts w:cs="Times"/>
          <w:b/>
        </w:rPr>
        <w:t>transitionPost2Pre_</w:t>
      </w:r>
    </w:p>
    <w:p w14:paraId="12A7124E" w14:textId="264E3005" w:rsidR="00917173" w:rsidRPr="007030C4" w:rsidRDefault="00577916" w:rsidP="006F74FE">
      <w:pPr>
        <w:ind w:left="720"/>
        <w:rPr>
          <w:rFonts w:cs="Times"/>
        </w:rPr>
      </w:pPr>
      <w:r>
        <w:rPr>
          <w:rFonts w:cs="Times"/>
          <w:b/>
        </w:rPr>
        <w:t>SimPolicy_</w:t>
      </w:r>
      <w:r w:rsidR="00570899">
        <w:rPr>
          <w:rFonts w:cs="Times"/>
          <w:b/>
        </w:rPr>
        <w:t xml:space="preserve"> </w:t>
      </w:r>
      <w:r w:rsidR="006F74FE">
        <w:rPr>
          <w:rFonts w:cs="Times"/>
        </w:rPr>
        <w:t>define the value of a node and write up a rollout policy</w:t>
      </w:r>
    </w:p>
    <w:p w14:paraId="1C803768" w14:textId="6E9E64DE" w:rsidR="005F7510" w:rsidRDefault="005F7510">
      <w:pPr>
        <w:pStyle w:val="Heading2"/>
      </w:pPr>
      <w:r>
        <w:t>EXERCISES</w:t>
      </w:r>
    </w:p>
    <w:p w14:paraId="57C3D8AC" w14:textId="15C387D2" w:rsidR="005F7510" w:rsidRDefault="007817B1" w:rsidP="005F7510">
      <w:r>
        <w:t xml:space="preserve">1. </w:t>
      </w:r>
      <w:r w:rsidR="005F7510">
        <w:rPr>
          <w:b/>
        </w:rPr>
        <w:t xml:space="preserve">Selling problem with production </w:t>
      </w:r>
      <w:r w:rsidR="003A01C7">
        <w:t>A variation to our selling problem described in 4.2 except now instead of a fixed inventory, we have a production</w:t>
      </w:r>
      <w:r w:rsidR="003A4592">
        <w:t xml:space="preserve"> capacity </w:t>
      </w:r>
      <m:oMath>
        <m:sSub>
          <m:sSubPr>
            <m:ctrlPr>
              <w:rPr>
                <w:rFonts w:ascii="Cambria Math" w:hAnsi="Cambria Math"/>
                <w:i/>
              </w:rPr>
            </m:ctrlPr>
          </m:sSubPr>
          <m:e>
            <m:r>
              <w:rPr>
                <w:rFonts w:ascii="Cambria Math" w:hAnsi="Cambria Math"/>
              </w:rPr>
              <m:t>q</m:t>
            </m:r>
          </m:e>
          <m:sub>
            <m:r>
              <w:rPr>
                <w:rFonts w:ascii="Cambria Math" w:hAnsi="Cambria Math"/>
              </w:rPr>
              <m:t>t</m:t>
            </m:r>
          </m:sub>
        </m:sSub>
      </m:oMath>
      <w:r w:rsidR="003A4592">
        <w:t xml:space="preserve">, and a “seasonal” cost of production per unit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3A4592">
        <w:t xml:space="preserve"> (which can also be stochastic, but for now we will assume a deterministic cost) for each t.</w:t>
      </w:r>
      <w:r w:rsidR="003A01C7">
        <w:t xml:space="preserve"> Our problem becomes:</w:t>
      </w:r>
    </w:p>
    <w:p w14:paraId="450713D5" w14:textId="53CCA588" w:rsidR="00BE5D20" w:rsidRDefault="00BE5D20" w:rsidP="005F7510"/>
    <w:p w14:paraId="374C42E7" w14:textId="61B672DC" w:rsidR="003A4592" w:rsidRPr="007030C4" w:rsidRDefault="00554746" w:rsidP="003A4592">
      <w:pPr>
        <w:pStyle w:val="ListParagraph"/>
        <w:ind w:left="1440" w:firstLineChars="0" w:firstLine="0"/>
        <w:rPr>
          <w:rFonts w:ascii="Times" w:hAnsi="Times" w:cs="Times"/>
          <w:sz w:val="24"/>
          <w:szCs w:val="24"/>
        </w:rPr>
      </w:pPr>
      <m:oMathPara>
        <m:oMath>
          <m:func>
            <m:funcPr>
              <m:ctrlPr>
                <w:rPr>
                  <w:rFonts w:ascii="Cambria Math" w:hAnsi="Cambria Math" w:cs="Times"/>
                  <w:i/>
                  <w:sz w:val="24"/>
                  <w:szCs w:val="24"/>
                </w:rPr>
              </m:ctrlPr>
            </m:funcPr>
            <m:fName>
              <m:limLow>
                <m:limLowPr>
                  <m:ctrlPr>
                    <w:rPr>
                      <w:rFonts w:ascii="Cambria Math" w:hAnsi="Cambria Math" w:cs="Times"/>
                      <w:i/>
                      <w:sz w:val="24"/>
                      <w:szCs w:val="24"/>
                    </w:rPr>
                  </m:ctrlPr>
                </m:limLowPr>
                <m:e>
                  <m:r>
                    <m:rPr>
                      <m:sty m:val="p"/>
                    </m:rPr>
                    <w:rPr>
                      <w:rFonts w:ascii="Cambria Math" w:hAnsi="Cambria Math" w:cs="Times"/>
                      <w:sz w:val="24"/>
                      <w:szCs w:val="24"/>
                    </w:rPr>
                    <m:t>max</m:t>
                  </m:r>
                </m:e>
                <m:lim>
                  <m:r>
                    <w:rPr>
                      <w:rFonts w:ascii="Cambria Math" w:hAnsi="Cambria Math" w:cs="Times"/>
                      <w:sz w:val="24"/>
                      <w:szCs w:val="24"/>
                    </w:rPr>
                    <m:t>π</m:t>
                  </m:r>
                </m:lim>
              </m:limLow>
            </m:fName>
            <m:e>
              <m:r>
                <w:rPr>
                  <w:rFonts w:ascii="Cambria Math" w:hAnsi="Cambria Math" w:cs="Times"/>
                  <w:sz w:val="24"/>
                  <w:szCs w:val="24"/>
                </w:rPr>
                <m:t>E</m:t>
              </m:r>
              <m:nary>
                <m:naryPr>
                  <m:chr m:val="∑"/>
                  <m:limLoc m:val="subSup"/>
                  <m:ctrlPr>
                    <w:rPr>
                      <w:rFonts w:ascii="Cambria Math" w:hAnsi="Cambria Math" w:cs="Times"/>
                      <w:i/>
                      <w:sz w:val="24"/>
                      <w:szCs w:val="24"/>
                    </w:rPr>
                  </m:ctrlPr>
                </m:naryPr>
                <m:sub>
                  <m:r>
                    <w:rPr>
                      <w:rFonts w:ascii="Cambria Math" w:hAnsi="Cambria Math" w:cs="Times"/>
                      <w:sz w:val="24"/>
                      <w:szCs w:val="24"/>
                    </w:rPr>
                    <m:t>t=0</m:t>
                  </m:r>
                </m:sub>
                <m:sup>
                  <m:r>
                    <w:rPr>
                      <w:rFonts w:ascii="Cambria Math" w:hAnsi="Cambria Math" w:cs="Times"/>
                      <w:sz w:val="24"/>
                      <w:szCs w:val="24"/>
                    </w:rPr>
                    <m:t>T</m:t>
                  </m:r>
                </m:sup>
                <m:e>
                  <m:sSub>
                    <m:sSubPr>
                      <m:ctrlPr>
                        <w:rPr>
                          <w:rFonts w:ascii="Cambria Math" w:hAnsi="Cambria Math" w:cs="Times"/>
                          <w:i/>
                          <w:sz w:val="24"/>
                          <w:szCs w:val="24"/>
                        </w:rPr>
                      </m:ctrlPr>
                    </m:sSubPr>
                    <m:e>
                      <m:r>
                        <w:rPr>
                          <w:rFonts w:ascii="Cambria Math" w:hAnsi="Cambria Math" w:cs="Times"/>
                          <w:sz w:val="24"/>
                          <w:szCs w:val="24"/>
                        </w:rPr>
                        <m:t>P</m:t>
                      </m:r>
                    </m:e>
                    <m:sub>
                      <m:r>
                        <w:rPr>
                          <w:rFonts w:ascii="Cambria Math" w:hAnsi="Cambria Math" w:cs="Times"/>
                          <w:sz w:val="24"/>
                          <w:szCs w:val="24"/>
                        </w:rPr>
                        <m:t>t</m:t>
                      </m:r>
                    </m:sub>
                  </m:sSub>
                </m:e>
              </m:nary>
            </m:e>
          </m:func>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π</m:t>
              </m:r>
            </m:sup>
          </m:sSubSup>
          <m:d>
            <m:dPr>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e>
          </m:d>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C</m:t>
              </m:r>
            </m:e>
            <m:sub>
              <m:r>
                <w:rPr>
                  <w:rFonts w:ascii="Cambria Math" w:hAnsi="Cambria Math" w:cs="Times"/>
                  <w:sz w:val="24"/>
                  <w:szCs w:val="24"/>
                </w:rPr>
                <m:t>t</m:t>
              </m:r>
            </m:sub>
          </m:sSub>
          <m:sSubSup>
            <m:sSubSupPr>
              <m:ctrlPr>
                <w:rPr>
                  <w:rFonts w:ascii="Cambria Math" w:hAnsi="Cambria Math" w:cs="Times"/>
                  <w:i/>
                  <w:sz w:val="24"/>
                  <w:szCs w:val="24"/>
                </w:rPr>
              </m:ctrlPr>
            </m:sSubSupPr>
            <m:e>
              <m:r>
                <w:rPr>
                  <w:rFonts w:ascii="Cambria Math" w:hAnsi="Cambria Math" w:cs="Times"/>
                  <w:sz w:val="24"/>
                  <w:szCs w:val="24"/>
                </w:rPr>
                <m:t>Y</m:t>
              </m:r>
            </m:e>
            <m:sub>
              <m:r>
                <w:rPr>
                  <w:rFonts w:ascii="Cambria Math" w:hAnsi="Cambria Math" w:cs="Times"/>
                  <w:sz w:val="24"/>
                  <w:szCs w:val="24"/>
                </w:rPr>
                <m:t>t</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r>
            <w:rPr>
              <w:rFonts w:ascii="Cambria Math" w:hAnsi="Cambria Math" w:cs="Times"/>
              <w:sz w:val="24"/>
              <w:szCs w:val="24"/>
            </w:rPr>
            <m:t>)</m:t>
          </m:r>
        </m:oMath>
      </m:oMathPara>
    </w:p>
    <w:p w14:paraId="03AF5B22" w14:textId="77777777" w:rsidR="003A4592" w:rsidRPr="007030C4" w:rsidRDefault="003A4592" w:rsidP="003A4592">
      <w:pPr>
        <w:pStyle w:val="ListParagraph"/>
        <w:ind w:left="1440" w:firstLineChars="0" w:firstLine="0"/>
        <w:rPr>
          <w:rFonts w:ascii="Times" w:hAnsi="Times" w:cs="Times"/>
          <w:sz w:val="24"/>
          <w:szCs w:val="24"/>
        </w:rPr>
      </w:pPr>
    </w:p>
    <w:p w14:paraId="7947D834" w14:textId="4ED55E20" w:rsidR="003A4592" w:rsidRPr="003A4592" w:rsidRDefault="003A4592" w:rsidP="003A4592">
      <w:pPr>
        <w:rPr>
          <w:rFonts w:cs="Times"/>
          <w:szCs w:val="24"/>
        </w:rPr>
      </w:pPr>
      <w:r w:rsidRPr="003A4592">
        <w:rPr>
          <w:rFonts w:cs="Times"/>
          <w:szCs w:val="24"/>
        </w:rPr>
        <w:t xml:space="preserve">where </w:t>
      </w:r>
      <m:oMath>
        <m:sSubSup>
          <m:sSubSupPr>
            <m:ctrlPr>
              <w:rPr>
                <w:rFonts w:ascii="Cambria Math" w:hAnsi="Cambria Math" w:cs="Times"/>
                <w:i/>
                <w:szCs w:val="24"/>
              </w:rPr>
            </m:ctrlPr>
          </m:sSubSupPr>
          <m:e>
            <m:r>
              <w:rPr>
                <w:rFonts w:ascii="Cambria Math" w:hAnsi="Cambria Math" w:cs="Times"/>
                <w:szCs w:val="24"/>
              </w:rPr>
              <m:t>X</m:t>
            </m:r>
          </m:e>
          <m:sub>
            <m:r>
              <w:rPr>
                <w:rFonts w:ascii="Cambria Math" w:hAnsi="Cambria Math" w:cs="Times"/>
                <w:szCs w:val="24"/>
              </w:rPr>
              <m:t>t</m:t>
            </m:r>
          </m:sub>
          <m:sup>
            <m:r>
              <w:rPr>
                <w:rFonts w:ascii="Cambria Math" w:hAnsi="Cambria Math" w:cs="Times"/>
                <w:szCs w:val="24"/>
              </w:rPr>
              <m:t>π</m:t>
            </m:r>
          </m:sup>
        </m:sSubSup>
        <m:r>
          <w:rPr>
            <w:rFonts w:ascii="Cambria Math" w:hAnsi="Cambria Math" w:cs="Times"/>
            <w:szCs w:val="24"/>
          </w:rPr>
          <m:t>(</m:t>
        </m:r>
        <m:sSub>
          <m:sSubPr>
            <m:ctrlPr>
              <w:rPr>
                <w:rFonts w:ascii="Cambria Math" w:hAnsi="Cambria Math" w:cs="Times"/>
                <w:i/>
                <w:szCs w:val="24"/>
              </w:rPr>
            </m:ctrlPr>
          </m:sSubPr>
          <m:e>
            <m:r>
              <w:rPr>
                <w:rFonts w:ascii="Cambria Math" w:hAnsi="Cambria Math" w:cs="Times"/>
                <w:szCs w:val="24"/>
              </w:rPr>
              <m:t>R</m:t>
            </m:r>
          </m:e>
          <m:sub>
            <m:r>
              <w:rPr>
                <w:rFonts w:ascii="Cambria Math" w:hAnsi="Cambria Math" w:cs="Times"/>
                <w:szCs w:val="24"/>
              </w:rPr>
              <m:t>t</m:t>
            </m:r>
          </m:sub>
        </m:sSub>
        <m:r>
          <w:rPr>
            <w:rFonts w:ascii="Cambria Math" w:hAnsi="Cambria Math" w:cs="Times"/>
            <w:szCs w:val="24"/>
          </w:rPr>
          <m:t>)</m:t>
        </m:r>
      </m:oMath>
      <w:r w:rsidRPr="003A4592">
        <w:rPr>
          <w:rFonts w:cs="Times"/>
          <w:szCs w:val="24"/>
        </w:rPr>
        <w:t xml:space="preserve"> and </w:t>
      </w:r>
      <m:oMath>
        <m:sSubSup>
          <m:sSubSupPr>
            <m:ctrlPr>
              <w:rPr>
                <w:rFonts w:ascii="Cambria Math" w:hAnsi="Cambria Math" w:cs="Times"/>
                <w:i/>
                <w:kern w:val="2"/>
                <w:szCs w:val="24"/>
                <w:lang w:eastAsia="zh-CN"/>
              </w:rPr>
            </m:ctrlPr>
          </m:sSubSupPr>
          <m:e>
            <m:r>
              <w:rPr>
                <w:rFonts w:ascii="Cambria Math" w:hAnsi="Cambria Math" w:cs="Times"/>
                <w:szCs w:val="24"/>
              </w:rPr>
              <m:t>Y</m:t>
            </m:r>
          </m:e>
          <m:sub>
            <m:r>
              <w:rPr>
                <w:rFonts w:ascii="Cambria Math" w:hAnsi="Cambria Math" w:cs="Times"/>
                <w:szCs w:val="24"/>
              </w:rPr>
              <m:t>t</m:t>
            </m:r>
          </m:sub>
          <m:sup>
            <m:r>
              <w:rPr>
                <w:rFonts w:ascii="Cambria Math" w:hAnsi="Cambria Math" w:cs="Times"/>
                <w:szCs w:val="24"/>
              </w:rPr>
              <m:t>π</m:t>
            </m:r>
          </m:sup>
        </m:sSubSup>
        <m:r>
          <w:rPr>
            <w:rFonts w:ascii="Cambria Math" w:hAnsi="Cambria Math" w:cs="Times"/>
            <w:szCs w:val="24"/>
          </w:rPr>
          <m:t>(</m:t>
        </m:r>
        <m:sSub>
          <m:sSubPr>
            <m:ctrlPr>
              <w:rPr>
                <w:rFonts w:ascii="Cambria Math" w:hAnsi="Cambria Math" w:cs="Times"/>
                <w:i/>
                <w:kern w:val="2"/>
                <w:szCs w:val="24"/>
                <w:lang w:eastAsia="zh-CN"/>
              </w:rPr>
            </m:ctrlPr>
          </m:sSubPr>
          <m:e>
            <m:r>
              <w:rPr>
                <w:rFonts w:ascii="Cambria Math" w:hAnsi="Cambria Math" w:cs="Times"/>
                <w:szCs w:val="24"/>
              </w:rPr>
              <m:t>R</m:t>
            </m:r>
          </m:e>
          <m:sub>
            <m:r>
              <w:rPr>
                <w:rFonts w:ascii="Cambria Math" w:hAnsi="Cambria Math" w:cs="Times"/>
                <w:szCs w:val="24"/>
              </w:rPr>
              <m:t>t</m:t>
            </m:r>
          </m:sub>
        </m:sSub>
        <m:r>
          <w:rPr>
            <w:rFonts w:ascii="Cambria Math" w:hAnsi="Cambria Math" w:cs="Times"/>
            <w:szCs w:val="24"/>
          </w:rPr>
          <m:t>)</m:t>
        </m:r>
      </m:oMath>
      <w:r w:rsidRPr="003A4592">
        <w:rPr>
          <w:rFonts w:cs="Times"/>
          <w:szCs w:val="24"/>
        </w:rPr>
        <w:t xml:space="preserve"> collectively, satisfies the following constraints:</w:t>
      </w:r>
    </w:p>
    <w:p w14:paraId="543E2D37" w14:textId="77777777" w:rsidR="003A4592" w:rsidRPr="007030C4" w:rsidRDefault="003A4592" w:rsidP="003A4592">
      <w:pPr>
        <w:pStyle w:val="ListParagraph"/>
        <w:ind w:left="1440" w:firstLineChars="0" w:firstLine="0"/>
        <w:rPr>
          <w:rFonts w:ascii="Times" w:hAnsi="Times" w:cs="Times"/>
          <w:sz w:val="24"/>
          <w:szCs w:val="24"/>
        </w:rPr>
      </w:pPr>
    </w:p>
    <w:p w14:paraId="7059673A" w14:textId="0BCD35CB" w:rsidR="003A4592" w:rsidRPr="007030C4" w:rsidRDefault="00554746" w:rsidP="003A4592">
      <w:pPr>
        <w:pStyle w:val="ListParagraph"/>
        <w:ind w:left="1440" w:firstLineChars="0" w:firstLine="0"/>
        <w:rPr>
          <w:rFonts w:ascii="Times" w:hAnsi="Times" w:cs="Times"/>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r>
            <w:rPr>
              <w:rFonts w:ascii="Cambria Math" w:hAnsi="Cambria Math" w:cs="Times"/>
            </w:rPr>
            <m:t>+</m:t>
          </m:r>
          <m:sSub>
            <m:sSubPr>
              <m:ctrlPr>
                <w:rPr>
                  <w:rFonts w:ascii="Cambria Math" w:hAnsi="Cambria Math" w:cs="Times"/>
                  <w:i/>
                  <w:sz w:val="24"/>
                  <w:szCs w:val="24"/>
                </w:rPr>
              </m:ctrlPr>
            </m:sSubPr>
            <m:e>
              <m:r>
                <w:rPr>
                  <w:rFonts w:ascii="Cambria Math" w:hAnsi="Cambria Math" w:cs="Times"/>
                  <w:sz w:val="24"/>
                  <w:szCs w:val="24"/>
                </w:rPr>
                <m:t>y</m:t>
              </m:r>
            </m:e>
            <m:sub>
              <m:r>
                <w:rPr>
                  <w:rFonts w:ascii="Cambria Math" w:hAnsi="Cambria Math" w:cs="Times"/>
                  <w:sz w:val="24"/>
                  <w:szCs w:val="24"/>
                </w:rPr>
                <m:t>t</m:t>
              </m:r>
            </m:sub>
          </m:sSub>
        </m:oMath>
      </m:oMathPara>
    </w:p>
    <w:p w14:paraId="0130C975" w14:textId="70C6B5E8" w:rsidR="00842F93" w:rsidRPr="00842F93" w:rsidRDefault="00B86869" w:rsidP="003A4592">
      <w:pPr>
        <w:pStyle w:val="ListParagraph"/>
        <w:ind w:left="1440" w:firstLineChars="0" w:firstLine="0"/>
        <w:rPr>
          <w:rFonts w:ascii="Times" w:hAnsi="Times" w:cs="Times"/>
          <w:sz w:val="24"/>
          <w:szCs w:val="24"/>
          <w:vertAlign w:val="subscript"/>
        </w:rPr>
      </w:pPr>
      <m:oMathPara>
        <m:oMath>
          <m:r>
            <w:rPr>
              <w:rFonts w:ascii="Cambria Math" w:hAnsi="Cambria Math" w:cs="Times"/>
              <w:sz w:val="24"/>
              <w:szCs w:val="24"/>
              <w:vertAlign w:val="subscript"/>
            </w:rPr>
            <m:t>0≤</m:t>
          </m:r>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m:t>
          </m:r>
          <m:sSub>
            <m:sSubPr>
              <m:ctrlPr>
                <w:rPr>
                  <w:rFonts w:ascii="Cambria Math" w:hAnsi="Cambria Math" w:cs="Times"/>
                  <w:i/>
                </w:rPr>
              </m:ctrlPr>
            </m:sSubPr>
            <m:e>
              <m:r>
                <w:rPr>
                  <w:rFonts w:ascii="Cambria Math" w:hAnsi="Cambria Math" w:cs="Times"/>
                </w:rPr>
                <m:t>D</m:t>
              </m:r>
            </m:e>
            <m:sub>
              <m:r>
                <w:rPr>
                  <w:rFonts w:ascii="Cambria Math" w:hAnsi="Cambria Math" w:cs="Times"/>
                </w:rPr>
                <m:t>t</m:t>
              </m:r>
            </m:sub>
          </m:sSub>
        </m:oMath>
      </m:oMathPara>
    </w:p>
    <w:p w14:paraId="39985922" w14:textId="0B7A617C" w:rsidR="00842F93" w:rsidRPr="00842F93" w:rsidRDefault="00B86869" w:rsidP="003A4592">
      <w:pPr>
        <w:pStyle w:val="ListParagraph"/>
        <w:ind w:left="1440" w:firstLineChars="0" w:firstLine="0"/>
        <w:rPr>
          <w:rFonts w:ascii="Times" w:hAnsi="Times" w:cs="Times"/>
          <w:sz w:val="24"/>
          <w:szCs w:val="24"/>
          <w:vertAlign w:val="subscript"/>
        </w:rPr>
      </w:pPr>
      <m:oMathPara>
        <m:oMath>
          <m:r>
            <w:rPr>
              <w:rFonts w:ascii="Cambria Math" w:hAnsi="Cambria Math" w:cs="Times"/>
              <w:sz w:val="24"/>
              <w:szCs w:val="24"/>
              <w:vertAlign w:val="subscript"/>
            </w:rPr>
            <m:t>0≤</m:t>
          </m:r>
          <m:sSub>
            <m:sSubPr>
              <m:ctrlPr>
                <w:rPr>
                  <w:rFonts w:ascii="Cambria Math" w:hAnsi="Cambria Math" w:cs="Times"/>
                  <w:i/>
                  <w:sz w:val="24"/>
                  <w:szCs w:val="24"/>
                </w:rPr>
              </m:ctrlPr>
            </m:sSubPr>
            <m:e>
              <m:r>
                <w:rPr>
                  <w:rFonts w:ascii="Cambria Math" w:hAnsi="Cambria Math" w:cs="Times"/>
                  <w:sz w:val="24"/>
                  <w:szCs w:val="24"/>
                </w:rPr>
                <m:t>y</m:t>
              </m:r>
            </m:e>
            <m:sub>
              <m:r>
                <w:rPr>
                  <w:rFonts w:ascii="Cambria Math" w:hAnsi="Cambria Math" w:cs="Times"/>
                  <w:sz w:val="24"/>
                  <w:szCs w:val="24"/>
                </w:rPr>
                <m:t>t</m:t>
              </m:r>
            </m:sub>
          </m:sSub>
          <m:r>
            <w:rPr>
              <w:rFonts w:ascii="Cambria Math" w:hAnsi="Cambria Math" w:cs="Times"/>
              <w:sz w:val="24"/>
              <w:szCs w:val="24"/>
              <w:vertAlign w:val="subscript"/>
            </w:rPr>
            <m:t xml:space="preserve">≤ </m:t>
          </m:r>
          <m:sSub>
            <m:sSubPr>
              <m:ctrlPr>
                <w:rPr>
                  <w:rFonts w:ascii="Cambria Math" w:hAnsi="Cambria Math" w:cs="Times"/>
                  <w:i/>
                  <w:sz w:val="24"/>
                  <w:szCs w:val="24"/>
                  <w:vertAlign w:val="subscript"/>
                </w:rPr>
              </m:ctrlPr>
            </m:sSubPr>
            <m:e>
              <m:r>
                <w:rPr>
                  <w:rFonts w:ascii="Cambria Math" w:hAnsi="Cambria Math" w:cs="Times"/>
                  <w:sz w:val="24"/>
                  <w:szCs w:val="24"/>
                  <w:vertAlign w:val="subscript"/>
                </w:rPr>
                <m:t>q</m:t>
              </m:r>
            </m:e>
            <m:sub>
              <m:r>
                <w:rPr>
                  <w:rFonts w:ascii="Cambria Math" w:hAnsi="Cambria Math" w:cs="Times"/>
                  <w:sz w:val="24"/>
                  <w:szCs w:val="24"/>
                  <w:vertAlign w:val="subscript"/>
                </w:rPr>
                <m:t>t</m:t>
              </m:r>
            </m:sub>
          </m:sSub>
        </m:oMath>
      </m:oMathPara>
    </w:p>
    <w:p w14:paraId="05863836" w14:textId="71AA8E55" w:rsidR="003A4592" w:rsidRPr="003A4592" w:rsidRDefault="003A4592" w:rsidP="003A4592">
      <w:pPr>
        <w:pStyle w:val="ListParagraph"/>
        <w:ind w:left="1440" w:firstLineChars="0" w:firstLine="0"/>
        <w:rPr>
          <w:rFonts w:ascii="Times" w:hAnsi="Times" w:cs="Times"/>
          <w:sz w:val="24"/>
          <w:szCs w:val="24"/>
        </w:rPr>
      </w:pPr>
    </w:p>
    <w:p w14:paraId="1704257E" w14:textId="70EAD955" w:rsidR="003A4592" w:rsidRPr="007030C4" w:rsidRDefault="003A4592" w:rsidP="003A4592">
      <w:pPr>
        <w:spacing w:before="0"/>
        <w:rPr>
          <w:rFonts w:cs="Times"/>
        </w:rPr>
      </w:pPr>
      <w:r w:rsidRPr="007030C4">
        <w:rPr>
          <w:rFonts w:cs="Times"/>
        </w:rPr>
        <w:t>And the following update equation:</w:t>
      </w:r>
    </w:p>
    <w:p w14:paraId="151F0CB2" w14:textId="77777777" w:rsidR="003A4592" w:rsidRPr="007030C4" w:rsidRDefault="003A4592" w:rsidP="003A4592">
      <w:pPr>
        <w:spacing w:before="0"/>
        <w:ind w:left="720"/>
        <w:rPr>
          <w:rFonts w:cs="Times"/>
        </w:rPr>
      </w:pPr>
    </w:p>
    <w:p w14:paraId="483547B8" w14:textId="6B740C07" w:rsidR="003A4592" w:rsidRPr="007030C4" w:rsidRDefault="00554746" w:rsidP="00842F93">
      <w:pPr>
        <w:spacing w:before="0"/>
        <w:ind w:left="720"/>
        <w:rPr>
          <w:rFonts w:cs="Times"/>
        </w:rPr>
      </w:pPr>
      <m:oMathPara>
        <m:oMath>
          <m:sSub>
            <m:sSubPr>
              <m:ctrlPr>
                <w:rPr>
                  <w:rFonts w:ascii="Cambria Math" w:hAnsi="Cambria Math" w:cs="Times"/>
                  <w:i/>
                </w:rPr>
              </m:ctrlPr>
            </m:sSubPr>
            <m:e>
              <m:r>
                <w:rPr>
                  <w:rFonts w:ascii="Cambria Math" w:hAnsi="Cambria Math" w:cs="Times"/>
                </w:rPr>
                <m:t>R</m:t>
              </m:r>
            </m:e>
            <m:sub>
              <m:r>
                <w:rPr>
                  <w:rFonts w:ascii="Cambria Math" w:hAnsi="Cambria Math" w:cs="Times"/>
                </w:rPr>
                <m:t>t+1</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x</m:t>
              </m:r>
            </m:e>
            <m:sub>
              <m:r>
                <w:rPr>
                  <w:rFonts w:ascii="Cambria Math" w:hAnsi="Cambria Math" w:cs="Times"/>
                </w:rPr>
                <m:t>t</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y</m:t>
              </m:r>
            </m:e>
            <m:sub>
              <m:r>
                <w:rPr>
                  <w:rFonts w:ascii="Cambria Math" w:hAnsi="Cambria Math" w:cs="Times"/>
                </w:rPr>
                <m:t>t</m:t>
              </m:r>
            </m:sub>
          </m:sSub>
        </m:oMath>
      </m:oMathPara>
    </w:p>
    <w:p w14:paraId="3F0D4C4A" w14:textId="3FB8DE55" w:rsidR="003A4592" w:rsidRPr="003A4592" w:rsidRDefault="003A4592" w:rsidP="003A4592">
      <w:pPr>
        <w:rPr>
          <w:rFonts w:cs="Times"/>
          <w:szCs w:val="24"/>
        </w:rPr>
      </w:pPr>
      <w:r w:rsidRPr="003A4592">
        <w:rPr>
          <w:rFonts w:cs="Times"/>
        </w:rPr>
        <w:t xml:space="preserve">where </w:t>
      </w:r>
      <m:oMath>
        <m:sSub>
          <m:sSubPr>
            <m:ctrlPr>
              <w:rPr>
                <w:rFonts w:ascii="Cambria Math" w:hAnsi="Cambria Math" w:cs="Times"/>
                <w:i/>
                <w:szCs w:val="24"/>
              </w:rPr>
            </m:ctrlPr>
          </m:sSubPr>
          <m:e>
            <m:r>
              <w:rPr>
                <w:rFonts w:ascii="Cambria Math" w:hAnsi="Cambria Math" w:cs="Times"/>
                <w:szCs w:val="24"/>
              </w:rPr>
              <m:t>x</m:t>
            </m:r>
          </m:e>
          <m:sub>
            <m:r>
              <w:rPr>
                <w:rFonts w:ascii="Cambria Math" w:hAnsi="Cambria Math" w:cs="Times"/>
                <w:szCs w:val="24"/>
              </w:rPr>
              <m:t>t</m:t>
            </m:r>
          </m:sub>
        </m:sSub>
      </m:oMath>
      <w:r w:rsidRPr="003A4592">
        <w:rPr>
          <w:rFonts w:cs="Times"/>
          <w:szCs w:val="24"/>
        </w:rPr>
        <w:t xml:space="preserve"> is the amount to sell </w:t>
      </w:r>
      <w:r w:rsidR="00842F93">
        <w:rPr>
          <w:rFonts w:cs="Times"/>
          <w:szCs w:val="24"/>
        </w:rPr>
        <w:t xml:space="preserve">and </w:t>
      </w:r>
      <m:oMath>
        <m:sSub>
          <m:sSubPr>
            <m:ctrlPr>
              <w:rPr>
                <w:rFonts w:ascii="Cambria Math" w:hAnsi="Cambria Math" w:cs="Times"/>
                <w:i/>
                <w:szCs w:val="24"/>
              </w:rPr>
            </m:ctrlPr>
          </m:sSubPr>
          <m:e>
            <m:r>
              <w:rPr>
                <w:rFonts w:ascii="Cambria Math" w:hAnsi="Cambria Math" w:cs="Times"/>
                <w:szCs w:val="24"/>
              </w:rPr>
              <m:t>y</m:t>
            </m:r>
          </m:e>
          <m:sub>
            <m:r>
              <w:rPr>
                <w:rFonts w:ascii="Cambria Math" w:hAnsi="Cambria Math" w:cs="Times"/>
                <w:szCs w:val="24"/>
              </w:rPr>
              <m:t>t</m:t>
            </m:r>
          </m:sub>
        </m:sSub>
      </m:oMath>
      <w:r w:rsidR="00842F93">
        <w:rPr>
          <w:rFonts w:cs="Times"/>
          <w:szCs w:val="24"/>
        </w:rPr>
        <w:t xml:space="preserve"> is the amount to produce </w:t>
      </w:r>
      <w:r w:rsidRPr="003A4592">
        <w:rPr>
          <w:rFonts w:cs="Times"/>
          <w:szCs w:val="24"/>
        </w:rPr>
        <w:t xml:space="preserve">at time </w:t>
      </w:r>
      <m:oMath>
        <m:r>
          <w:rPr>
            <w:rFonts w:ascii="Cambria Math" w:hAnsi="Cambria Math" w:cs="Times"/>
            <w:szCs w:val="24"/>
          </w:rPr>
          <m:t>t</m:t>
        </m:r>
      </m:oMath>
      <w:r w:rsidR="003A01C7">
        <w:rPr>
          <w:rFonts w:cs="Times"/>
          <w:szCs w:val="24"/>
        </w:rPr>
        <w:t>.</w:t>
      </w:r>
    </w:p>
    <w:p w14:paraId="53363EC2" w14:textId="5A227348" w:rsidR="00D46150" w:rsidRDefault="007817B1" w:rsidP="005F7510">
      <w:r>
        <w:t xml:space="preserve">To simplify the problem a bit, </w:t>
      </w:r>
      <w:r w:rsidR="00027600">
        <w:t xml:space="preserve">We assume </w:t>
      </w:r>
      <m:oMath>
        <m:sSub>
          <m:sSubPr>
            <m:ctrlPr>
              <w:rPr>
                <w:rFonts w:ascii="Cambria Math" w:hAnsi="Cambria Math" w:cs="Times"/>
                <w:i/>
                <w:szCs w:val="24"/>
              </w:rPr>
            </m:ctrlPr>
          </m:sSubPr>
          <m:e>
            <m:r>
              <w:rPr>
                <w:rFonts w:ascii="Cambria Math" w:hAnsi="Cambria Math" w:cs="Times"/>
                <w:szCs w:val="24"/>
              </w:rPr>
              <m:t>C</m:t>
            </m:r>
          </m:e>
          <m:sub>
            <m:r>
              <w:rPr>
                <w:rFonts w:ascii="Cambria Math" w:hAnsi="Cambria Math" w:cs="Times"/>
                <w:szCs w:val="24"/>
              </w:rPr>
              <m:t>t</m:t>
            </m:r>
          </m:sub>
        </m:sSub>
        <m:r>
          <w:rPr>
            <w:rFonts w:ascii="Cambria Math" w:hAnsi="Cambria Math" w:cs="Times"/>
            <w:szCs w:val="24"/>
          </w:rPr>
          <m:t>&lt;</m:t>
        </m:r>
        <m:sSub>
          <m:sSubPr>
            <m:ctrlPr>
              <w:rPr>
                <w:rFonts w:ascii="Cambria Math" w:hAnsi="Cambria Math" w:cs="Times"/>
                <w:i/>
                <w:szCs w:val="24"/>
              </w:rPr>
            </m:ctrlPr>
          </m:sSubPr>
          <m:e>
            <m:r>
              <w:rPr>
                <w:rFonts w:ascii="Cambria Math" w:hAnsi="Cambria Math" w:cs="Times"/>
                <w:szCs w:val="24"/>
              </w:rPr>
              <m:t>P</m:t>
            </m:r>
          </m:e>
          <m:sub>
            <m:r>
              <w:rPr>
                <w:rFonts w:ascii="Cambria Math" w:hAnsi="Cambria Math" w:cs="Times"/>
                <w:szCs w:val="24"/>
              </w:rPr>
              <m:t>t</m:t>
            </m:r>
          </m:sub>
        </m:sSub>
      </m:oMath>
      <w:r w:rsidR="00027600">
        <w:rPr>
          <w:szCs w:val="24"/>
        </w:rPr>
        <w:t xml:space="preserve">, which implies </w:t>
      </w:r>
      <w:r w:rsidR="004E7487">
        <w:rPr>
          <w:szCs w:val="24"/>
        </w:rPr>
        <w:t xml:space="preserve"> </w:t>
      </w:r>
      <m:oMath>
        <m:sSub>
          <m:sSubPr>
            <m:ctrlPr>
              <w:rPr>
                <w:rFonts w:ascii="Cambria Math" w:hAnsi="Cambria Math" w:cs="Times"/>
                <w:i/>
                <w:szCs w:val="24"/>
              </w:rPr>
            </m:ctrlPr>
          </m:sSubPr>
          <m:e>
            <m:r>
              <w:rPr>
                <w:rFonts w:ascii="Cambria Math" w:hAnsi="Cambria Math" w:cs="Times"/>
                <w:szCs w:val="24"/>
              </w:rPr>
              <m:t>x</m:t>
            </m:r>
          </m:e>
          <m:sub>
            <m:r>
              <w:rPr>
                <w:rFonts w:ascii="Cambria Math" w:hAnsi="Cambria Math" w:cs="Times"/>
                <w:szCs w:val="24"/>
              </w:rPr>
              <m:t>t</m:t>
            </m:r>
          </m:sub>
        </m:sSub>
        <m:r>
          <w:rPr>
            <w:rFonts w:ascii="Cambria Math" w:hAnsi="Cambria Math" w:cs="Times"/>
            <w:szCs w:val="24"/>
            <w:vertAlign w:val="subscript"/>
          </w:rPr>
          <m:t>=</m:t>
        </m:r>
        <m:sSub>
          <m:sSubPr>
            <m:ctrlPr>
              <w:rPr>
                <w:rFonts w:ascii="Cambria Math" w:hAnsi="Cambria Math" w:cs="Times"/>
                <w:i/>
              </w:rPr>
            </m:ctrlPr>
          </m:sSubPr>
          <m:e>
            <m:r>
              <w:rPr>
                <w:rFonts w:ascii="Cambria Math" w:hAnsi="Cambria Math" w:cs="Times"/>
              </w:rPr>
              <m:t>D</m:t>
            </m:r>
          </m:e>
          <m:sub>
            <m:r>
              <w:rPr>
                <w:rFonts w:ascii="Cambria Math" w:hAnsi="Cambria Math" w:cs="Times"/>
              </w:rPr>
              <m:t>t</m:t>
            </m:r>
          </m:sub>
        </m:sSub>
      </m:oMath>
      <w:r w:rsidR="00AF6CAE">
        <w:t xml:space="preserve">, thus our only decision variable is </w:t>
      </w:r>
      <m:oMath>
        <m:sSub>
          <m:sSubPr>
            <m:ctrlPr>
              <w:rPr>
                <w:rFonts w:ascii="Cambria Math" w:hAnsi="Cambria Math" w:cs="Times"/>
                <w:i/>
              </w:rPr>
            </m:ctrlPr>
          </m:sSubPr>
          <m:e>
            <m:r>
              <w:rPr>
                <w:rFonts w:ascii="Cambria Math" w:hAnsi="Cambria Math" w:cs="Times"/>
              </w:rPr>
              <m:t>y</m:t>
            </m:r>
          </m:e>
          <m:sub>
            <m:r>
              <w:rPr>
                <w:rFonts w:ascii="Cambria Math" w:hAnsi="Cambria Math" w:cs="Times"/>
              </w:rPr>
              <m:t>t</m:t>
            </m:r>
          </m:sub>
        </m:sSub>
      </m:oMath>
      <w:r w:rsidR="00AF6CAE">
        <w:t>.</w:t>
      </w:r>
      <w:r w:rsidR="00D46150">
        <w:t xml:space="preserve"> </w:t>
      </w:r>
    </w:p>
    <w:p w14:paraId="6FAE7C4D" w14:textId="06AF77F3" w:rsidR="00200251" w:rsidRDefault="005F7510" w:rsidP="005F7510">
      <w:r>
        <w:t xml:space="preserve">a) </w:t>
      </w:r>
      <w:r w:rsidR="00D46150">
        <w:t xml:space="preserve">Clear your workspace in MATLAB. Then proceed to the </w:t>
      </w:r>
      <w:r w:rsidR="00655F5B">
        <w:t xml:space="preserve">SellingProblemwProd folder under MCTS_Exercises. </w:t>
      </w:r>
      <w:r w:rsidR="005321A7">
        <w:t xml:space="preserve">Most of the code is copied over from the selling problem in 4.2 (with different file names). </w:t>
      </w:r>
      <w:r w:rsidR="00260EF0">
        <w:t>SellingProblemwProd.m will be considered your “driver” and it is already set-up for our modified selling problem. In addition, a rollout policy “DeterministicIPSellingwProd.m” is written for the problem.</w:t>
      </w:r>
      <w:r w:rsidR="005321A7">
        <w:t xml:space="preserve"> </w:t>
      </w:r>
      <w:r w:rsidR="00200251">
        <w:t>Consider the following</w:t>
      </w:r>
      <w:r w:rsidR="00260EF0">
        <w:t xml:space="preserve"> and section 4.5 should direct you to build this modified problem</w:t>
      </w:r>
      <w:r w:rsidR="005321A7">
        <w:t>:</w:t>
      </w:r>
    </w:p>
    <w:p w14:paraId="43DBB4CE" w14:textId="609658D7" w:rsidR="00200251" w:rsidRDefault="00200251" w:rsidP="005F7510">
      <w:r>
        <w:tab/>
        <w:t>i) Which quantities change from the pre-decision to post-decision states?</w:t>
      </w:r>
    </w:p>
    <w:p w14:paraId="3460C1B5" w14:textId="27E88840" w:rsidR="00200251" w:rsidRDefault="00200251" w:rsidP="005F7510">
      <w:r>
        <w:tab/>
        <w:t>ii) Which quantities change from the post-decision to pre-decision state?</w:t>
      </w:r>
    </w:p>
    <w:p w14:paraId="1EBFC9F5" w14:textId="53FFA979" w:rsidR="00200251" w:rsidRDefault="00200251" w:rsidP="005F7510">
      <w:r>
        <w:tab/>
        <w:t>iii) Let the decisions for each pre-decision state be 1,2,… q</w:t>
      </w:r>
      <w:r>
        <w:rPr>
          <w:vertAlign w:val="subscript"/>
        </w:rPr>
        <w:t>t</w:t>
      </w:r>
      <w:r>
        <w:t xml:space="preserve"> </w:t>
      </w:r>
    </w:p>
    <w:p w14:paraId="070B4C8E" w14:textId="13D3FF34" w:rsidR="00200251" w:rsidRDefault="00200251" w:rsidP="00200251">
      <w:pPr>
        <w:ind w:left="720" w:hanging="720"/>
      </w:pPr>
      <w:r>
        <w:tab/>
        <w:t xml:space="preserve">iv) Let the possible observations for each post-decision state be &lt;variable&gt; + </w:t>
      </w:r>
      <w:r w:rsidR="005321A7">
        <w:t>normrnd(0, var^2, 10, 1)</w:t>
      </w:r>
      <w:r w:rsidR="00260EF0">
        <w:t xml:space="preserve"> (var should be defined in your function)</w:t>
      </w:r>
    </w:p>
    <w:p w14:paraId="4340BA91" w14:textId="69B6C3AD" w:rsidR="00200251" w:rsidRDefault="005321A7" w:rsidP="005F7510">
      <w:r>
        <w:t xml:space="preserve">(Hint: also consider edge cases as you are writing these functions. For example, </w:t>
      </w:r>
      <w:r w:rsidR="00260EF0">
        <w:t>when inventory is less than</w:t>
      </w:r>
      <w:r>
        <w:t xml:space="preserve"> demand.)</w:t>
      </w:r>
    </w:p>
    <w:p w14:paraId="237DBE82" w14:textId="07B89441" w:rsidR="001D3220" w:rsidRDefault="001D3220" w:rsidP="005F7510">
      <w:r>
        <w:t>Your solution should look something like the following:</w:t>
      </w:r>
    </w:p>
    <w:p w14:paraId="61348F4C" w14:textId="3488C9F6" w:rsidR="001D3220" w:rsidRDefault="001D3220" w:rsidP="001D3220">
      <w:pPr>
        <w:jc w:val="center"/>
      </w:pPr>
      <w:r>
        <w:rPr>
          <w:noProof/>
        </w:rPr>
        <w:drawing>
          <wp:inline distT="0" distB="0" distL="0" distR="0" wp14:anchorId="7EB8B054" wp14:editId="6022ECFD">
            <wp:extent cx="4324350" cy="2243257"/>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327005" cy="2244634"/>
                    </a:xfrm>
                    <a:prstGeom prst="rect">
                      <a:avLst/>
                    </a:prstGeom>
                  </pic:spPr>
                </pic:pic>
              </a:graphicData>
            </a:graphic>
          </wp:inline>
        </w:drawing>
      </w:r>
      <w:bookmarkStart w:id="20" w:name="_GoBack"/>
      <w:bookmarkEnd w:id="20"/>
    </w:p>
    <w:p w14:paraId="26D0F291" w14:textId="5753D3CA" w:rsidR="007723E0" w:rsidRDefault="005B0F84" w:rsidP="005F7510">
      <w:r>
        <w:t>b) Design a</w:t>
      </w:r>
      <w:r w:rsidR="00655F5B">
        <w:t xml:space="preserve">n alternative rollout policy for this problem. Run and compare results </w:t>
      </w:r>
      <w:r w:rsidR="00EA77B1">
        <w:t>obtained from using “DeterministicIPSellingwProd</w:t>
      </w:r>
      <w:r w:rsidR="00260EF0">
        <w:t>.m</w:t>
      </w:r>
      <w:r w:rsidR="00EA77B1">
        <w:t>” as the rollout.</w:t>
      </w:r>
    </w:p>
    <w:p w14:paraId="38F30225" w14:textId="5A0C8869" w:rsidR="00871ABB" w:rsidRPr="007030C4" w:rsidRDefault="00871ABB" w:rsidP="007030C4">
      <w:pPr>
        <w:pStyle w:val="Heading1"/>
        <w:ind w:left="1080"/>
        <w:rPr>
          <w:rFonts w:cs="Times"/>
          <w:lang w:eastAsia="zh-CN"/>
        </w:rPr>
      </w:pPr>
      <w:r w:rsidRPr="007030C4">
        <w:rPr>
          <w:rFonts w:cs="Times"/>
          <w:lang w:eastAsia="zh-CN"/>
        </w:rPr>
        <w:lastRenderedPageBreak/>
        <w:t>MOLTE-ADP</w:t>
      </w:r>
      <w:bookmarkEnd w:id="19"/>
    </w:p>
    <w:p w14:paraId="0035154D" w14:textId="434286DE" w:rsidR="00871ABB" w:rsidRPr="007030C4" w:rsidRDefault="00EF5B93" w:rsidP="007030C4">
      <w:pPr>
        <w:ind w:left="720"/>
        <w:rPr>
          <w:rFonts w:cs="Times"/>
          <w:lang w:eastAsia="zh-CN"/>
        </w:rPr>
      </w:pPr>
      <w:r w:rsidRPr="007030C4">
        <w:rPr>
          <w:rFonts w:cs="Times"/>
          <w:lang w:eastAsia="zh-CN"/>
        </w:rPr>
        <w:t xml:space="preserve">MOLTE-ADP uses the context of a simple inventory problem to illustrate a variety of dynamic programming algorithms.  To illustrate the difference between this problem class versus those addressed by </w:t>
      </w:r>
      <w:r w:rsidR="00626A94" w:rsidRPr="007030C4">
        <w:rPr>
          <w:rFonts w:cs="Times"/>
          <w:lang w:eastAsia="zh-CN"/>
        </w:rPr>
        <w:t>MOLTE-DF and MOLTE-DB, consider our basic newsvendor problem</w:t>
      </w:r>
    </w:p>
    <w:p w14:paraId="6A3CC8B4" w14:textId="2389EDFB" w:rsidR="00626A94" w:rsidRPr="007030C4" w:rsidRDefault="00626A94" w:rsidP="007030C4">
      <w:pPr>
        <w:ind w:left="720"/>
        <w:rPr>
          <w:rFonts w:cs="Times"/>
          <w:lang w:eastAsia="zh-CN"/>
        </w:rPr>
      </w:pPr>
      <w:r w:rsidRPr="007030C4">
        <w:rPr>
          <w:rFonts w:cs="Times"/>
          <w:lang w:eastAsia="zh-CN"/>
        </w:rPr>
        <w:tab/>
      </w:r>
      <w:r w:rsidRPr="007030C4">
        <w:rPr>
          <w:rFonts w:cs="Times"/>
          <w:position w:val="-14"/>
          <w:lang w:eastAsia="zh-CN"/>
        </w:rPr>
        <w:object w:dxaOrig="3780" w:dyaOrig="400" w14:anchorId="0132A88A">
          <v:shape id="_x0000_i1100" type="#_x0000_t75" style="width:189.75pt;height:19.5pt" o:ole="">
            <v:imagedata r:id="rId156" o:title=""/>
          </v:shape>
          <o:OLEObject Type="Embed" ProgID="Equation.DSMT4" ShapeID="_x0000_i1100" DrawAspect="Content" ObjectID="_1567184725" r:id="rId157"/>
        </w:object>
      </w:r>
      <w:r w:rsidRPr="007030C4">
        <w:rPr>
          <w:rFonts w:cs="Times"/>
          <w:lang w:eastAsia="zh-CN"/>
        </w:rPr>
        <w:t xml:space="preserve"> </w:t>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r>
      <w:r w:rsidRPr="007030C4">
        <w:rPr>
          <w:rFonts w:cs="Times"/>
          <w:lang w:eastAsia="zh-CN"/>
        </w:rPr>
        <w:tab/>
        <w:t>(5.1)</w:t>
      </w:r>
    </w:p>
    <w:p w14:paraId="1531B496" w14:textId="60FE5287" w:rsidR="00871ABB" w:rsidRPr="007030C4" w:rsidRDefault="00626A94" w:rsidP="007030C4">
      <w:pPr>
        <w:ind w:left="720"/>
        <w:rPr>
          <w:rFonts w:cs="Times"/>
          <w:lang w:eastAsia="zh-CN"/>
        </w:rPr>
      </w:pPr>
      <w:r w:rsidRPr="007030C4">
        <w:rPr>
          <w:rFonts w:cs="Times"/>
          <w:lang w:eastAsia="zh-CN"/>
        </w:rPr>
        <w:t xml:space="preserve">MOLTE-DF and MOLTE-DB present algorithms for pure learning problems, where we are trying to learn </w:t>
      </w:r>
      <w:r w:rsidRPr="007030C4">
        <w:rPr>
          <w:rFonts w:cs="Times"/>
          <w:position w:val="-10"/>
          <w:lang w:eastAsia="zh-CN"/>
        </w:rPr>
        <w:object w:dxaOrig="1760" w:dyaOrig="320" w14:anchorId="3B5121D5">
          <v:shape id="_x0000_i1101" type="#_x0000_t75" style="width:87.75pt;height:15.75pt" o:ole="">
            <v:imagedata r:id="rId158" o:title=""/>
          </v:shape>
          <o:OLEObject Type="Embed" ProgID="Equation.DSMT4" ShapeID="_x0000_i1101" DrawAspect="Content" ObjectID="_1567184726" r:id="rId159"/>
        </w:object>
      </w:r>
      <w:r w:rsidRPr="007030C4">
        <w:rPr>
          <w:rFonts w:cs="Times"/>
          <w:lang w:eastAsia="zh-CN"/>
        </w:rPr>
        <w:t xml:space="preserve"> (for the derivative-free version) or to learn the optimal solution </w:t>
      </w:r>
      <w:r w:rsidRPr="007030C4">
        <w:rPr>
          <w:rFonts w:cs="Times"/>
          <w:position w:val="-6"/>
          <w:lang w:eastAsia="zh-CN"/>
        </w:rPr>
        <w:object w:dxaOrig="260" w:dyaOrig="320" w14:anchorId="0D6CD907">
          <v:shape id="_x0000_i1102" type="#_x0000_t75" style="width:13.5pt;height:15.75pt" o:ole="">
            <v:imagedata r:id="rId160" o:title=""/>
          </v:shape>
          <o:OLEObject Type="Embed" ProgID="Equation.DSMT4" ShapeID="_x0000_i1102" DrawAspect="Content" ObjectID="_1567184727" r:id="rId161"/>
        </w:object>
      </w:r>
      <w:r w:rsidRPr="007030C4">
        <w:rPr>
          <w:rFonts w:cs="Times"/>
          <w:lang w:eastAsia="zh-CN"/>
        </w:rPr>
        <w:t xml:space="preserve"> in the derivative-based version.</w:t>
      </w:r>
    </w:p>
    <w:p w14:paraId="17B0E1E2" w14:textId="39E75CDC" w:rsidR="00626A94" w:rsidRPr="007030C4" w:rsidRDefault="00626A94" w:rsidP="007030C4">
      <w:pPr>
        <w:ind w:left="720"/>
        <w:rPr>
          <w:rFonts w:cs="Times"/>
          <w:lang w:eastAsia="zh-CN"/>
        </w:rPr>
      </w:pPr>
      <w:r w:rsidRPr="007030C4">
        <w:rPr>
          <w:rFonts w:cs="Times"/>
          <w:lang w:eastAsia="zh-CN"/>
        </w:rPr>
        <w:t xml:space="preserve">Now consider what happens when we make some minor alterations to this problem.  The first is that we are going to assume that if we supply too much inventory, then the excess inventory, given by </w:t>
      </w:r>
      <w:r w:rsidRPr="007030C4">
        <w:rPr>
          <w:rFonts w:cs="Times"/>
          <w:position w:val="-12"/>
          <w:lang w:eastAsia="zh-CN"/>
        </w:rPr>
        <w:object w:dxaOrig="880" w:dyaOrig="360" w14:anchorId="104DC182">
          <v:shape id="_x0000_i1103" type="#_x0000_t75" style="width:43.5pt;height:19.5pt" o:ole="">
            <v:imagedata r:id="rId162" o:title=""/>
          </v:shape>
          <o:OLEObject Type="Embed" ProgID="Equation.DSMT4" ShapeID="_x0000_i1103" DrawAspect="Content" ObjectID="_1567184728" r:id="rId163"/>
        </w:object>
      </w:r>
      <w:r w:rsidRPr="007030C4">
        <w:rPr>
          <w:rFonts w:cs="Times"/>
          <w:lang w:eastAsia="zh-CN"/>
        </w:rPr>
        <w:t xml:space="preserve">, is held over to the next period.  We let </w:t>
      </w:r>
      <w:r w:rsidRPr="007030C4">
        <w:rPr>
          <w:rFonts w:cs="Times"/>
          <w:position w:val="-12"/>
          <w:lang w:eastAsia="zh-CN"/>
        </w:rPr>
        <w:object w:dxaOrig="260" w:dyaOrig="360" w14:anchorId="388EA555">
          <v:shape id="_x0000_i1104" type="#_x0000_t75" style="width:13.5pt;height:19.5pt" o:ole="">
            <v:imagedata r:id="rId164" o:title=""/>
          </v:shape>
          <o:OLEObject Type="Embed" ProgID="Equation.DSMT4" ShapeID="_x0000_i1104" DrawAspect="Content" ObjectID="_1567184729" r:id="rId165"/>
        </w:object>
      </w:r>
      <w:r w:rsidRPr="007030C4">
        <w:rPr>
          <w:rFonts w:cs="Times"/>
          <w:lang w:eastAsia="zh-CN"/>
        </w:rPr>
        <w:t xml:space="preserve"> be the inventory available at the beginning of time </w:t>
      </w:r>
      <w:r w:rsidRPr="007030C4">
        <w:rPr>
          <w:rFonts w:cs="Times"/>
          <w:i/>
          <w:lang w:eastAsia="zh-CN"/>
        </w:rPr>
        <w:t>t</w:t>
      </w:r>
      <w:r w:rsidRPr="007030C4">
        <w:rPr>
          <w:rFonts w:cs="Times"/>
          <w:lang w:eastAsia="zh-CN"/>
        </w:rPr>
        <w:t xml:space="preserve">, which is what was left over from time </w:t>
      </w:r>
      <w:r w:rsidRPr="007030C4">
        <w:rPr>
          <w:rFonts w:cs="Times"/>
          <w:i/>
          <w:lang w:eastAsia="zh-CN"/>
        </w:rPr>
        <w:t>t-1</w:t>
      </w:r>
      <w:r w:rsidRPr="007030C4">
        <w:rPr>
          <w:rFonts w:cs="Times"/>
          <w:lang w:eastAsia="zh-CN"/>
        </w:rPr>
        <w:t xml:space="preserve">.  We also make the assumption that all of </w:t>
      </w:r>
      <w:r w:rsidRPr="007030C4">
        <w:rPr>
          <w:rFonts w:cs="Times"/>
          <w:position w:val="-12"/>
          <w:lang w:eastAsia="zh-CN"/>
        </w:rPr>
        <w:object w:dxaOrig="260" w:dyaOrig="360" w14:anchorId="083FA9C4">
          <v:shape id="_x0000_i1105" type="#_x0000_t75" style="width:13.5pt;height:19.5pt" o:ole="">
            <v:imagedata r:id="rId166" o:title=""/>
          </v:shape>
          <o:OLEObject Type="Embed" ProgID="Equation.DSMT4" ShapeID="_x0000_i1105" DrawAspect="Content" ObjectID="_1567184730" r:id="rId167"/>
        </w:object>
      </w:r>
      <w:r w:rsidRPr="007030C4">
        <w:rPr>
          <w:rFonts w:cs="Times"/>
          <w:lang w:eastAsia="zh-CN"/>
        </w:rPr>
        <w:t xml:space="preserve"> is available for sale to meet the demand </w:t>
      </w:r>
      <w:r w:rsidRPr="007030C4">
        <w:rPr>
          <w:rFonts w:cs="Times"/>
          <w:position w:val="-12"/>
          <w:lang w:eastAsia="zh-CN"/>
        </w:rPr>
        <w:object w:dxaOrig="440" w:dyaOrig="360" w14:anchorId="45B71714">
          <v:shape id="_x0000_i1106" type="#_x0000_t75" style="width:22.5pt;height:19.5pt" o:ole="">
            <v:imagedata r:id="rId168" o:title=""/>
          </v:shape>
          <o:OLEObject Type="Embed" ProgID="Equation.DSMT4" ShapeID="_x0000_i1106" DrawAspect="Content" ObjectID="_1567184731" r:id="rId169"/>
        </w:object>
      </w:r>
      <w:r w:rsidRPr="007030C4">
        <w:rPr>
          <w:rFonts w:cs="Times"/>
          <w:lang w:eastAsia="zh-CN"/>
        </w:rPr>
        <w:t xml:space="preserve">, but we can add to this by ordering </w:t>
      </w:r>
      <w:r w:rsidRPr="007030C4">
        <w:rPr>
          <w:rFonts w:cs="Times"/>
          <w:position w:val="-12"/>
          <w:lang w:eastAsia="zh-CN"/>
        </w:rPr>
        <w:object w:dxaOrig="240" w:dyaOrig="360" w14:anchorId="7E87EDC7">
          <v:shape id="_x0000_i1107" type="#_x0000_t75" style="width:12pt;height:19.5pt" o:ole="">
            <v:imagedata r:id="rId170" o:title=""/>
          </v:shape>
          <o:OLEObject Type="Embed" ProgID="Equation.DSMT4" ShapeID="_x0000_i1107" DrawAspect="Content" ObjectID="_1567184732" r:id="rId171"/>
        </w:object>
      </w:r>
      <w:r w:rsidRPr="007030C4">
        <w:rPr>
          <w:rFonts w:cs="Times"/>
          <w:lang w:eastAsia="zh-CN"/>
        </w:rPr>
        <w:t xml:space="preserve">.  </w:t>
      </w:r>
    </w:p>
    <w:p w14:paraId="7BE2452E" w14:textId="6B82AF36" w:rsidR="00626A94" w:rsidRPr="007030C4" w:rsidRDefault="00626A94" w:rsidP="007030C4">
      <w:pPr>
        <w:ind w:left="720"/>
        <w:rPr>
          <w:rFonts w:cs="Times"/>
          <w:lang w:eastAsia="zh-CN"/>
        </w:rPr>
      </w:pPr>
      <w:r w:rsidRPr="007030C4">
        <w:rPr>
          <w:rFonts w:cs="Times"/>
          <w:lang w:eastAsia="zh-CN"/>
        </w:rPr>
        <w:t xml:space="preserve">We can write this as a dynamical system where now our state variable is the inventory </w:t>
      </w:r>
      <w:r w:rsidRPr="007030C4">
        <w:rPr>
          <w:rFonts w:cs="Times"/>
          <w:position w:val="-12"/>
          <w:lang w:eastAsia="zh-CN"/>
        </w:rPr>
        <w:object w:dxaOrig="260" w:dyaOrig="360" w14:anchorId="5DD0984C">
          <v:shape id="_x0000_i1108" type="#_x0000_t75" style="width:13.5pt;height:19.5pt" o:ole="">
            <v:imagedata r:id="rId172" o:title=""/>
          </v:shape>
          <o:OLEObject Type="Embed" ProgID="Equation.DSMT4" ShapeID="_x0000_i1108" DrawAspect="Content" ObjectID="_1567184733" r:id="rId173"/>
        </w:object>
      </w:r>
      <w:r w:rsidRPr="007030C4">
        <w:rPr>
          <w:rFonts w:cs="Times"/>
          <w:lang w:eastAsia="zh-CN"/>
        </w:rPr>
        <w:t xml:space="preserve"> we have available at time </w:t>
      </w:r>
      <w:r w:rsidRPr="007030C4">
        <w:rPr>
          <w:rFonts w:cs="Times"/>
          <w:i/>
          <w:lang w:eastAsia="zh-CN"/>
        </w:rPr>
        <w:t>t</w:t>
      </w:r>
      <w:r w:rsidR="00306F5F" w:rsidRPr="007030C4">
        <w:rPr>
          <w:rFonts w:cs="Times"/>
          <w:lang w:eastAsia="zh-CN"/>
        </w:rPr>
        <w:t xml:space="preserve">, which means we would write </w:t>
      </w:r>
      <w:r w:rsidR="00306F5F" w:rsidRPr="007030C4">
        <w:rPr>
          <w:rFonts w:cs="Times"/>
          <w:position w:val="-12"/>
          <w:lang w:eastAsia="zh-CN"/>
        </w:rPr>
        <w:object w:dxaOrig="740" w:dyaOrig="360" w14:anchorId="49C38796">
          <v:shape id="_x0000_i1109" type="#_x0000_t75" style="width:37.5pt;height:19.5pt" o:ole="">
            <v:imagedata r:id="rId174" o:title=""/>
          </v:shape>
          <o:OLEObject Type="Embed" ProgID="Equation.DSMT4" ShapeID="_x0000_i1109" DrawAspect="Content" ObjectID="_1567184734" r:id="rId175"/>
        </w:object>
      </w:r>
      <w:r w:rsidR="00306F5F" w:rsidRPr="007030C4">
        <w:rPr>
          <w:rFonts w:cs="Times"/>
          <w:lang w:eastAsia="zh-CN"/>
        </w:rPr>
        <w:t xml:space="preserve">.  In MOLTE-ADP, we are going to assume that the demand </w:t>
      </w:r>
      <w:r w:rsidR="00306F5F" w:rsidRPr="007030C4">
        <w:rPr>
          <w:rFonts w:cs="Times"/>
          <w:position w:val="-12"/>
          <w:lang w:eastAsia="zh-CN"/>
        </w:rPr>
        <w:object w:dxaOrig="300" w:dyaOrig="360" w14:anchorId="752FF18D">
          <v:shape id="_x0000_i1110" type="#_x0000_t75" style="width:15.75pt;height:19.5pt" o:ole="">
            <v:imagedata r:id="rId176" o:title=""/>
          </v:shape>
          <o:OLEObject Type="Embed" ProgID="Equation.DSMT4" ShapeID="_x0000_i1110" DrawAspect="Content" ObjectID="_1567184735" r:id="rId177"/>
        </w:object>
      </w:r>
      <w:r w:rsidR="00306F5F" w:rsidRPr="007030C4">
        <w:rPr>
          <w:rFonts w:cs="Times"/>
          <w:lang w:eastAsia="zh-CN"/>
        </w:rPr>
        <w:t xml:space="preserve"> is discrete, which means that both </w:t>
      </w:r>
      <w:r w:rsidR="00306F5F" w:rsidRPr="007030C4">
        <w:rPr>
          <w:rFonts w:cs="Times"/>
          <w:position w:val="-12"/>
          <w:lang w:eastAsia="zh-CN"/>
        </w:rPr>
        <w:object w:dxaOrig="240" w:dyaOrig="360" w14:anchorId="44F25837">
          <v:shape id="_x0000_i1111" type="#_x0000_t75" style="width:12pt;height:19.5pt" o:ole="">
            <v:imagedata r:id="rId178" o:title=""/>
          </v:shape>
          <o:OLEObject Type="Embed" ProgID="Equation.DSMT4" ShapeID="_x0000_i1111" DrawAspect="Content" ObjectID="_1567184736" r:id="rId179"/>
        </w:object>
      </w:r>
      <w:r w:rsidR="00306F5F" w:rsidRPr="007030C4">
        <w:rPr>
          <w:rFonts w:cs="Times"/>
          <w:lang w:eastAsia="zh-CN"/>
        </w:rPr>
        <w:t xml:space="preserve"> and </w:t>
      </w:r>
      <w:r w:rsidR="00306F5F" w:rsidRPr="007030C4">
        <w:rPr>
          <w:rFonts w:cs="Times"/>
          <w:position w:val="-12"/>
          <w:lang w:eastAsia="zh-CN"/>
        </w:rPr>
        <w:object w:dxaOrig="260" w:dyaOrig="360" w14:anchorId="65DBC8FC">
          <v:shape id="_x0000_i1112" type="#_x0000_t75" style="width:13.5pt;height:19.5pt" o:ole="">
            <v:imagedata r:id="rId180" o:title=""/>
          </v:shape>
          <o:OLEObject Type="Embed" ProgID="Equation.DSMT4" ShapeID="_x0000_i1112" DrawAspect="Content" ObjectID="_1567184737" r:id="rId181"/>
        </w:object>
      </w:r>
      <w:r w:rsidR="00306F5F" w:rsidRPr="007030C4">
        <w:rPr>
          <w:rFonts w:cs="Times"/>
          <w:lang w:eastAsia="zh-CN"/>
        </w:rPr>
        <w:t xml:space="preserve"> would be discrete as well.  MOLTE-ADP uses discretized versions of the uniform and (truncated) normal distribution for demands.  </w:t>
      </w:r>
    </w:p>
    <w:p w14:paraId="5101EF3B" w14:textId="113C64E6" w:rsidR="00871ABB" w:rsidRPr="007030C4" w:rsidRDefault="00306F5F" w:rsidP="007030C4">
      <w:pPr>
        <w:ind w:left="720"/>
        <w:rPr>
          <w:rFonts w:cs="Times"/>
          <w:lang w:eastAsia="zh-CN"/>
        </w:rPr>
      </w:pPr>
      <w:r w:rsidRPr="007030C4">
        <w:rPr>
          <w:rFonts w:cs="Times"/>
          <w:lang w:eastAsia="zh-CN"/>
        </w:rPr>
        <w:t>We can solve this problem using Bellman’s equation, which is written</w:t>
      </w:r>
    </w:p>
    <w:p w14:paraId="54F78613" w14:textId="7AE6DC0F" w:rsidR="00306F5F" w:rsidRPr="007030C4" w:rsidRDefault="00306F5F" w:rsidP="007030C4">
      <w:pPr>
        <w:ind w:left="720"/>
        <w:rPr>
          <w:rFonts w:cs="Times"/>
          <w:lang w:eastAsia="zh-CN"/>
        </w:rPr>
      </w:pPr>
      <w:r w:rsidRPr="007030C4">
        <w:rPr>
          <w:rFonts w:cs="Times"/>
          <w:lang w:eastAsia="zh-CN"/>
        </w:rPr>
        <w:tab/>
      </w:r>
      <w:r w:rsidR="002241B5" w:rsidRPr="007030C4">
        <w:rPr>
          <w:rFonts w:cs="Times"/>
          <w:position w:val="-18"/>
          <w:lang w:eastAsia="zh-CN"/>
        </w:rPr>
        <w:object w:dxaOrig="7280" w:dyaOrig="480" w14:anchorId="56DB4440">
          <v:shape id="_x0000_i1113" type="#_x0000_t75" style="width:364.5pt;height:22.5pt" o:ole="">
            <v:imagedata r:id="rId182" o:title=""/>
          </v:shape>
          <o:OLEObject Type="Embed" ProgID="Equation.DSMT4" ShapeID="_x0000_i1113" DrawAspect="Content" ObjectID="_1567184738" r:id="rId183"/>
        </w:object>
      </w:r>
      <w:r w:rsidR="002241B5" w:rsidRPr="007030C4">
        <w:rPr>
          <w:rFonts w:cs="Times"/>
          <w:lang w:eastAsia="zh-CN"/>
        </w:rPr>
        <w:t xml:space="preserve"> </w:t>
      </w:r>
    </w:p>
    <w:p w14:paraId="0F7ED4A3" w14:textId="155E53A4" w:rsidR="00871ABB" w:rsidRPr="007030C4" w:rsidRDefault="007937FB" w:rsidP="007030C4">
      <w:pPr>
        <w:pStyle w:val="Heading2"/>
        <w:ind w:left="1512"/>
        <w:rPr>
          <w:rFonts w:cs="Times"/>
          <w:lang w:eastAsia="zh-CN"/>
        </w:rPr>
      </w:pPr>
      <w:bookmarkStart w:id="21" w:name="_Toc490336279"/>
      <w:r w:rsidRPr="007030C4">
        <w:rPr>
          <w:rFonts w:cs="Times"/>
          <w:lang w:eastAsia="zh-CN"/>
        </w:rPr>
        <w:t>Description</w:t>
      </w:r>
      <w:bookmarkEnd w:id="21"/>
    </w:p>
    <w:p w14:paraId="0FB02465" w14:textId="77777777" w:rsidR="00871ABB" w:rsidRPr="007030C4" w:rsidRDefault="00871ABB" w:rsidP="007030C4">
      <w:pPr>
        <w:ind w:left="720"/>
        <w:rPr>
          <w:rFonts w:cs="Times"/>
          <w:lang w:eastAsia="zh-CN"/>
        </w:rPr>
      </w:pPr>
      <w:r w:rsidRPr="007030C4">
        <w:rPr>
          <w:rFonts w:cs="Times"/>
          <w:lang w:eastAsia="zh-CN"/>
        </w:rPr>
        <w:t xml:space="preserve">MOLTE-ADP is designed to allow students to study a variety of dynamic programming algorithms using the setting of single and multi-dimensional inventory problems.  The package allows students to test classical backward dynamic programming, and compare the results to different approximation strategies using backward approximate dynamic programming (ADP) and forward ADP.  Included are implementations using both lookup table belief models and (linear) parametric models.  The user can guide the system through a standard </w:t>
      </w:r>
      <w:r w:rsidRPr="007030C4">
        <w:rPr>
          <w:rFonts w:cs="Times"/>
          <w:lang w:eastAsia="zh-CN"/>
        </w:rPr>
        <w:lastRenderedPageBreak/>
        <w:t>Excel spreadsheet that makes it possible to specify which problems are being solved, and the algorithmic strategy.</w:t>
      </w:r>
    </w:p>
    <w:p w14:paraId="7370FADB" w14:textId="77777777" w:rsidR="00871ABB" w:rsidRPr="007030C4" w:rsidRDefault="00871ABB" w:rsidP="007030C4">
      <w:pPr>
        <w:ind w:left="720"/>
        <w:rPr>
          <w:rFonts w:cs="Times"/>
          <w:lang w:eastAsia="zh-CN"/>
        </w:rPr>
      </w:pPr>
    </w:p>
    <w:p w14:paraId="5054907C" w14:textId="77777777" w:rsidR="00871ABB" w:rsidRPr="007030C4" w:rsidRDefault="00871ABB" w:rsidP="007030C4">
      <w:pPr>
        <w:ind w:left="720"/>
        <w:rPr>
          <w:rFonts w:cs="Times"/>
          <w:lang w:eastAsia="zh-CN"/>
        </w:rPr>
      </w:pPr>
    </w:p>
    <w:p w14:paraId="5737CAE0" w14:textId="10BC0F2B" w:rsidR="00871ABB" w:rsidRPr="007030C4" w:rsidRDefault="007937FB" w:rsidP="007030C4">
      <w:pPr>
        <w:pStyle w:val="Heading2"/>
        <w:ind w:left="1512"/>
        <w:rPr>
          <w:rFonts w:cs="Times"/>
          <w:lang w:eastAsia="zh-CN"/>
        </w:rPr>
      </w:pPr>
      <w:bookmarkStart w:id="22" w:name="_Toc490336280"/>
      <w:r w:rsidRPr="007030C4">
        <w:rPr>
          <w:rFonts w:cs="Times"/>
          <w:lang w:eastAsia="zh-CN"/>
        </w:rPr>
        <w:t>Construction</w:t>
      </w:r>
      <w:bookmarkEnd w:id="22"/>
    </w:p>
    <w:p w14:paraId="126EC773" w14:textId="72D0847E" w:rsidR="00871ABB" w:rsidRPr="007030C4" w:rsidRDefault="00871ABB" w:rsidP="007030C4">
      <w:pPr>
        <w:ind w:left="720"/>
        <w:rPr>
          <w:rFonts w:cs="Times"/>
          <w:lang w:eastAsia="zh-CN"/>
        </w:rPr>
      </w:pPr>
      <w:r w:rsidRPr="007030C4">
        <w:rPr>
          <w:rFonts w:cs="Times"/>
          <w:lang w:eastAsia="zh-CN"/>
        </w:rPr>
        <w:t xml:space="preserve">Compilator.m compares the polices specified in the Excel spreadsheet for each problem class for </w:t>
      </w:r>
      <w:r w:rsidRPr="007030C4">
        <w:rPr>
          <w:rFonts w:cs="Times"/>
          <w:i/>
          <w:lang w:eastAsia="zh-CN"/>
        </w:rPr>
        <w:t>numP</w:t>
      </w:r>
      <w:r w:rsidRPr="007030C4">
        <w:rPr>
          <w:rFonts w:cs="Times"/>
          <w:lang w:eastAsia="zh-CN"/>
        </w:rPr>
        <w:t xml:space="preserve">=100 times (which can be modified in Compilator.m). Each time the simulator is run, it generates </w:t>
      </w:r>
      <w:r w:rsidRPr="007030C4">
        <w:rPr>
          <w:rFonts w:cs="Times"/>
          <w:i/>
          <w:lang w:eastAsia="zh-CN"/>
        </w:rPr>
        <w:t>numTruth</w:t>
      </w:r>
      <w:r w:rsidRPr="007030C4">
        <w:rPr>
          <w:rFonts w:cs="Times"/>
          <w:lang w:eastAsia="zh-CN"/>
        </w:rPr>
        <w:t xml:space="preserve"> different sample paths</w:t>
      </w:r>
      <w:r w:rsidR="00EF5E1B" w:rsidRPr="007030C4">
        <w:rPr>
          <w:rFonts w:cs="Times"/>
          <w:lang w:eastAsia="zh-CN"/>
        </w:rPr>
        <w:t xml:space="preserve"> (which can be modified in Compilator.m)</w:t>
      </w:r>
      <w:r w:rsidRPr="007030C4">
        <w:rPr>
          <w:rFonts w:cs="Times"/>
          <w:lang w:eastAsia="zh-CN"/>
        </w:rPr>
        <w:t>, shared between all the policies, computes the value of the objective function for each sample path</w:t>
      </w:r>
      <w:r w:rsidR="00EF5E1B" w:rsidRPr="007030C4">
        <w:rPr>
          <w:rFonts w:cs="Times"/>
          <w:lang w:eastAsia="zh-CN"/>
        </w:rPr>
        <w:t>,</w:t>
      </w:r>
      <w:r w:rsidRPr="007030C4">
        <w:rPr>
          <w:rFonts w:cs="Times"/>
          <w:lang w:eastAsia="zh-CN"/>
        </w:rPr>
        <w:t xml:space="preserve"> and then averages the </w:t>
      </w:r>
      <w:r w:rsidRPr="007030C4">
        <w:rPr>
          <w:rFonts w:cs="Times"/>
          <w:i/>
          <w:lang w:eastAsia="zh-CN"/>
        </w:rPr>
        <w:t>numTruth</w:t>
      </w:r>
      <w:r w:rsidRPr="007030C4">
        <w:rPr>
          <w:rFonts w:cs="Times"/>
          <w:lang w:eastAsia="zh-CN"/>
        </w:rPr>
        <w:t xml:space="preserve"> trials as the expected final reward or the expected cumulative rewards.</w:t>
      </w:r>
    </w:p>
    <w:p w14:paraId="20306E7B" w14:textId="5416B9DE" w:rsidR="00871ABB" w:rsidRPr="007030C4" w:rsidRDefault="007937FB" w:rsidP="007030C4">
      <w:pPr>
        <w:pStyle w:val="Heading2"/>
        <w:ind w:left="1512"/>
        <w:rPr>
          <w:rFonts w:cs="Times"/>
          <w:lang w:eastAsia="zh-CN"/>
        </w:rPr>
      </w:pPr>
      <w:bookmarkStart w:id="23" w:name="_Toc490336281"/>
      <w:r w:rsidRPr="007030C4">
        <w:rPr>
          <w:rFonts w:cs="Times"/>
          <w:lang w:eastAsia="zh-CN"/>
        </w:rPr>
        <w:t>Input Arguments</w:t>
      </w:r>
      <w:bookmarkEnd w:id="23"/>
    </w:p>
    <w:p w14:paraId="7D0B160F" w14:textId="6487F879" w:rsidR="00871ABB" w:rsidRPr="007030C4" w:rsidRDefault="00871ABB" w:rsidP="007030C4">
      <w:pPr>
        <w:ind w:left="720"/>
        <w:rPr>
          <w:rFonts w:cs="Times"/>
          <w:lang w:eastAsia="zh-CN"/>
        </w:rPr>
      </w:pPr>
      <w:r w:rsidRPr="007030C4">
        <w:rPr>
          <w:rFonts w:cs="Times"/>
          <w:lang w:eastAsia="zh-CN"/>
        </w:rPr>
        <w:t>Spr</w:t>
      </w:r>
      <w:r w:rsidR="00EF5E1B" w:rsidRPr="007030C4">
        <w:rPr>
          <w:rFonts w:cs="Times"/>
          <w:lang w:eastAsia="zh-CN"/>
        </w:rPr>
        <w:t>eadsheet: an Excel file (</w:t>
      </w:r>
      <w:r w:rsidR="00EF5E1B" w:rsidRPr="007030C4">
        <w:rPr>
          <w:rFonts w:cs="Times"/>
          <w:i/>
          <w:lang w:eastAsia="zh-CN"/>
        </w:rPr>
        <w:t>input_data_pbx.xls</w:t>
      </w:r>
      <w:r w:rsidRPr="007030C4">
        <w:rPr>
          <w:rFonts w:cs="Times"/>
          <w:lang w:eastAsia="zh-CN"/>
        </w:rPr>
        <w:t>) with the second row a problem class with the specified parameters and policies under comparison. A possible spreadsheet is as follows:</w:t>
      </w:r>
    </w:p>
    <w:p w14:paraId="2836EB1F" w14:textId="7267D700" w:rsidR="00871ABB" w:rsidRPr="007030C4" w:rsidRDefault="00C630FF" w:rsidP="007030C4">
      <w:pPr>
        <w:ind w:left="720"/>
        <w:rPr>
          <w:rFonts w:cs="Times"/>
          <w:lang w:eastAsia="zh-CN"/>
        </w:rPr>
      </w:pPr>
      <w:r w:rsidRPr="007030C4">
        <w:rPr>
          <w:rFonts w:cs="Times"/>
          <w:noProof/>
        </w:rPr>
        <w:drawing>
          <wp:inline distT="0" distB="0" distL="0" distR="0" wp14:anchorId="14B00CF8" wp14:editId="33552FCD">
            <wp:extent cx="5486400" cy="28003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86400" cy="280035"/>
                    </a:xfrm>
                    <a:prstGeom prst="rect">
                      <a:avLst/>
                    </a:prstGeom>
                  </pic:spPr>
                </pic:pic>
              </a:graphicData>
            </a:graphic>
          </wp:inline>
        </w:drawing>
      </w:r>
    </w:p>
    <w:p w14:paraId="7B22F14A" w14:textId="566B19C5" w:rsidR="00871ABB" w:rsidRPr="007030C4" w:rsidRDefault="00871ABB" w:rsidP="007030C4">
      <w:pPr>
        <w:ind w:left="720"/>
        <w:rPr>
          <w:rFonts w:cs="Times"/>
          <w:lang w:eastAsia="zh-CN"/>
        </w:rPr>
      </w:pPr>
      <w:r w:rsidRPr="007030C4">
        <w:rPr>
          <w:rFonts w:cs="Times"/>
          <w:lang w:eastAsia="zh-CN"/>
        </w:rPr>
        <w:t>For each problem, there exists detailed explanation</w:t>
      </w:r>
      <w:r w:rsidR="00EF5E1B" w:rsidRPr="007030C4">
        <w:rPr>
          <w:rFonts w:cs="Times"/>
          <w:lang w:eastAsia="zh-CN"/>
        </w:rPr>
        <w:t>s</w:t>
      </w:r>
      <w:r w:rsidRPr="007030C4">
        <w:rPr>
          <w:rFonts w:cs="Times"/>
          <w:lang w:eastAsia="zh-CN"/>
        </w:rPr>
        <w:t xml:space="preserve"> </w:t>
      </w:r>
      <w:r w:rsidR="00EF5E1B" w:rsidRPr="007030C4">
        <w:rPr>
          <w:rFonts w:cs="Times"/>
          <w:lang w:eastAsia="zh-CN"/>
        </w:rPr>
        <w:t>of all the parameters</w:t>
      </w:r>
      <w:r w:rsidRPr="007030C4">
        <w:rPr>
          <w:rFonts w:cs="Times"/>
          <w:lang w:eastAsia="zh-CN"/>
        </w:rPr>
        <w:t xml:space="preserve"> in the same Excel file where the input parameters are provided by the user.</w:t>
      </w:r>
    </w:p>
    <w:p w14:paraId="4E21028D" w14:textId="54FB98E7" w:rsidR="00871ABB" w:rsidRPr="007030C4" w:rsidRDefault="00871ABB" w:rsidP="007030C4">
      <w:pPr>
        <w:tabs>
          <w:tab w:val="left" w:pos="7524"/>
        </w:tabs>
        <w:spacing w:after="240"/>
        <w:ind w:left="720"/>
        <w:rPr>
          <w:rFonts w:cs="Times"/>
          <w:lang w:eastAsia="zh-CN"/>
        </w:rPr>
      </w:pPr>
      <w:r w:rsidRPr="007030C4">
        <w:rPr>
          <w:rFonts w:cs="Times"/>
          <w:lang w:eastAsia="zh-CN"/>
        </w:rPr>
        <w:t>However, in general, the parameters that can be provided are related to:</w:t>
      </w:r>
    </w:p>
    <w:p w14:paraId="36D44F90" w14:textId="1C24635C" w:rsidR="00871ABB"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 xml:space="preserve">Price </w:t>
      </w:r>
      <w:r w:rsidRPr="007030C4">
        <w:rPr>
          <w:rFonts w:ascii="Times" w:hAnsi="Times" w:cs="Times"/>
          <w:position w:val="-12"/>
        </w:rPr>
        <w:object w:dxaOrig="240" w:dyaOrig="360" w14:anchorId="6FD3F03D">
          <v:shape id="_x0000_i1114" type="#_x0000_t75" style="width:12pt;height:19.5pt" o:ole="">
            <v:imagedata r:id="rId185" o:title=""/>
          </v:shape>
          <o:OLEObject Type="Embed" ProgID="Equation.DSMT4" ShapeID="_x0000_i1114" DrawAspect="Content" ObjectID="_1567184739" r:id="rId186"/>
        </w:object>
      </w:r>
      <w:r w:rsidRPr="007030C4">
        <w:rPr>
          <w:rFonts w:ascii="Times" w:hAnsi="Times" w:cs="Times"/>
        </w:rPr>
        <w:t xml:space="preserve"> , </w:t>
      </w:r>
      <w:r w:rsidR="00871ABB" w:rsidRPr="007030C4">
        <w:rPr>
          <w:rFonts w:ascii="Times" w:hAnsi="Times" w:cs="Times"/>
        </w:rPr>
        <w:t>which can be constant or follow certain distributions (uniform or normal)</w:t>
      </w:r>
    </w:p>
    <w:p w14:paraId="522DD612" w14:textId="5E58A632" w:rsidR="00C630FF"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 xml:space="preserve">Dependence between consecutive prices - When the price follows a normal distribution, if the prices are independent, then for any time </w:t>
      </w:r>
      <w:r w:rsidRPr="007030C4">
        <w:rPr>
          <w:rFonts w:ascii="Times" w:hAnsi="Times" w:cs="Times"/>
          <w:i/>
        </w:rPr>
        <w:t>t</w:t>
      </w:r>
      <w:r w:rsidRPr="007030C4">
        <w:rPr>
          <w:rFonts w:ascii="Times" w:hAnsi="Times" w:cs="Times"/>
        </w:rPr>
        <w:t xml:space="preserve">, all the prices follow the same distribution. Else, if the prices are dependent, then the price at time </w:t>
      </w:r>
      <w:r w:rsidRPr="007030C4">
        <w:rPr>
          <w:rFonts w:ascii="Times" w:hAnsi="Times" w:cs="Times"/>
          <w:i/>
        </w:rPr>
        <w:t>t+1</w:t>
      </w:r>
      <w:r w:rsidRPr="007030C4">
        <w:rPr>
          <w:rFonts w:ascii="Times" w:hAnsi="Times" w:cs="Times"/>
        </w:rPr>
        <w:t xml:space="preserve"> follows a normal distribution that has the mean equal to the price at time </w:t>
      </w:r>
      <w:r w:rsidRPr="007030C4">
        <w:rPr>
          <w:rFonts w:ascii="Times" w:hAnsi="Times" w:cs="Times"/>
          <w:i/>
        </w:rPr>
        <w:t>t</w:t>
      </w:r>
      <w:r w:rsidRPr="007030C4">
        <w:rPr>
          <w:rFonts w:ascii="Times" w:hAnsi="Times" w:cs="Times"/>
        </w:rPr>
        <w:t xml:space="preserve"> and  given standard deviation.</w:t>
      </w:r>
    </w:p>
    <w:p w14:paraId="2E732948" w14:textId="71756D8A" w:rsidR="00C630FF"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D</w:t>
      </w:r>
      <w:r w:rsidR="00871ABB" w:rsidRPr="007030C4">
        <w:rPr>
          <w:rFonts w:ascii="Times" w:hAnsi="Times" w:cs="Times"/>
        </w:rPr>
        <w:t>e</w:t>
      </w:r>
      <w:r w:rsidRPr="007030C4">
        <w:rPr>
          <w:rFonts w:ascii="Times" w:hAnsi="Times" w:cs="Times"/>
        </w:rPr>
        <w:t xml:space="preserve">mand </w:t>
      </w:r>
      <w:r w:rsidRPr="007030C4">
        <w:rPr>
          <w:rFonts w:ascii="Times" w:hAnsi="Times" w:cs="Times"/>
          <w:position w:val="-12"/>
        </w:rPr>
        <w:object w:dxaOrig="300" w:dyaOrig="360" w14:anchorId="31C32098">
          <v:shape id="_x0000_i1115" type="#_x0000_t75" style="width:15.75pt;height:19.5pt" o:ole="">
            <v:imagedata r:id="rId187" o:title=""/>
          </v:shape>
          <o:OLEObject Type="Embed" ProgID="Equation.DSMT4" ShapeID="_x0000_i1115" DrawAspect="Content" ObjectID="_1567184740" r:id="rId188"/>
        </w:object>
      </w:r>
      <w:r w:rsidR="00871ABB" w:rsidRPr="007030C4">
        <w:rPr>
          <w:rFonts w:ascii="Times" w:hAnsi="Times" w:cs="Times"/>
        </w:rPr>
        <w:t>, which can follow either an uniform or binomial distribution with various lower and upper bounds.</w:t>
      </w:r>
    </w:p>
    <w:p w14:paraId="7ADFAC69" w14:textId="4A2DD3D2" w:rsidR="00C630FF"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 xml:space="preserve">Length of horizon - </w:t>
      </w:r>
      <w:r w:rsidRPr="007030C4">
        <w:rPr>
          <w:rFonts w:ascii="Times" w:hAnsi="Times" w:cs="Times"/>
          <w:i/>
        </w:rPr>
        <w:t>H</w:t>
      </w:r>
    </w:p>
    <w:p w14:paraId="6295C669" w14:textId="77777777" w:rsidR="00C630FF"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 xml:space="preserve">Cost </w:t>
      </w:r>
      <w:r w:rsidRPr="007030C4">
        <w:rPr>
          <w:rFonts w:ascii="Times" w:hAnsi="Times" w:cs="Times"/>
          <w:position w:val="-12"/>
        </w:rPr>
        <w:object w:dxaOrig="279" w:dyaOrig="360" w14:anchorId="3437568A">
          <v:shape id="_x0000_i1116" type="#_x0000_t75" style="width:14.25pt;height:19.5pt" o:ole="">
            <v:imagedata r:id="rId189" o:title=""/>
          </v:shape>
          <o:OLEObject Type="Embed" ProgID="Equation.DSMT4" ShapeID="_x0000_i1116" DrawAspect="Content" ObjectID="_1567184741" r:id="rId190"/>
        </w:object>
      </w:r>
      <w:r w:rsidRPr="007030C4">
        <w:rPr>
          <w:rFonts w:ascii="Times" w:hAnsi="Times" w:cs="Times"/>
        </w:rPr>
        <w:t xml:space="preserve"> -</w:t>
      </w:r>
      <w:r w:rsidR="00871ABB" w:rsidRPr="007030C4">
        <w:rPr>
          <w:rFonts w:ascii="Times" w:hAnsi="Times" w:cs="Times"/>
        </w:rPr>
        <w:t xml:space="preserve"> which can be constant or depend on the demand at a given time by the formula </w:t>
      </w:r>
      <w:r w:rsidRPr="007030C4">
        <w:rPr>
          <w:rFonts w:ascii="Times" w:hAnsi="Times" w:cs="Times"/>
          <w:position w:val="-12"/>
        </w:rPr>
        <w:object w:dxaOrig="1400" w:dyaOrig="360" w14:anchorId="3B7F00CE">
          <v:shape id="_x0000_i1117" type="#_x0000_t75" style="width:70.5pt;height:19.5pt" o:ole="">
            <v:imagedata r:id="rId191" o:title=""/>
          </v:shape>
          <o:OLEObject Type="Embed" ProgID="Equation.DSMT4" ShapeID="_x0000_i1117" DrawAspect="Content" ObjectID="_1567184742" r:id="rId192"/>
        </w:object>
      </w:r>
      <w:r w:rsidR="00871ABB" w:rsidRPr="007030C4">
        <w:rPr>
          <w:rFonts w:ascii="Times" w:hAnsi="Times" w:cs="Times"/>
        </w:rPr>
        <w:t>.</w:t>
      </w:r>
    </w:p>
    <w:p w14:paraId="625C8177" w14:textId="43A31628" w:rsidR="00871ABB" w:rsidRPr="007030C4" w:rsidRDefault="00C630FF" w:rsidP="007030C4">
      <w:pPr>
        <w:pStyle w:val="ListParagraph"/>
        <w:numPr>
          <w:ilvl w:val="0"/>
          <w:numId w:val="39"/>
        </w:numPr>
        <w:ind w:left="1440" w:firstLineChars="0"/>
        <w:rPr>
          <w:rFonts w:ascii="Times" w:hAnsi="Times" w:cs="Times"/>
        </w:rPr>
      </w:pPr>
      <w:r w:rsidRPr="007030C4">
        <w:rPr>
          <w:rFonts w:ascii="Times" w:hAnsi="Times" w:cs="Times"/>
        </w:rPr>
        <w:t>Number of policies -</w:t>
      </w:r>
      <w:r w:rsidR="00871ABB" w:rsidRPr="007030C4">
        <w:rPr>
          <w:rFonts w:ascii="Times" w:hAnsi="Times" w:cs="Times"/>
        </w:rPr>
        <w:t xml:space="preserve"> is the number of policies under comparison. This specifies the number of columns which contain the name of a policy to be tested, each represented in the corresponding .m file with the same name.</w:t>
      </w:r>
    </w:p>
    <w:p w14:paraId="7B255A4A" w14:textId="5FA6728F" w:rsidR="00871ABB" w:rsidRPr="007030C4" w:rsidRDefault="00C630FF" w:rsidP="007030C4">
      <w:pPr>
        <w:ind w:left="720"/>
        <w:rPr>
          <w:rFonts w:cs="Times"/>
          <w:lang w:eastAsia="zh-CN"/>
        </w:rPr>
      </w:pPr>
      <w:r w:rsidRPr="007030C4">
        <w:rPr>
          <w:rFonts w:cs="Times"/>
          <w:lang w:eastAsia="zh-CN"/>
        </w:rPr>
        <w:t>All policies are compared to the first policy listed.</w:t>
      </w:r>
    </w:p>
    <w:p w14:paraId="6305BBD2" w14:textId="77777777" w:rsidR="00871ABB" w:rsidRPr="007030C4" w:rsidRDefault="00871ABB" w:rsidP="007030C4">
      <w:pPr>
        <w:ind w:left="720"/>
        <w:rPr>
          <w:rFonts w:cs="Times"/>
          <w:lang w:eastAsia="zh-CN"/>
        </w:rPr>
      </w:pPr>
    </w:p>
    <w:p w14:paraId="6E0359B4" w14:textId="3D8C1E7C" w:rsidR="00871ABB" w:rsidRPr="007030C4" w:rsidRDefault="00EF5B93" w:rsidP="007030C4">
      <w:pPr>
        <w:pStyle w:val="Heading2"/>
        <w:ind w:left="1512"/>
        <w:rPr>
          <w:rFonts w:cs="Times"/>
          <w:lang w:eastAsia="zh-CN"/>
        </w:rPr>
      </w:pPr>
      <w:bookmarkStart w:id="24" w:name="_Toc490336282"/>
      <w:r w:rsidRPr="007030C4">
        <w:rPr>
          <w:rFonts w:cs="Times"/>
          <w:lang w:eastAsia="zh-CN"/>
        </w:rPr>
        <w:t>Output data and f</w:t>
      </w:r>
      <w:r w:rsidR="007937FB" w:rsidRPr="007030C4">
        <w:rPr>
          <w:rFonts w:cs="Times"/>
          <w:lang w:eastAsia="zh-CN"/>
        </w:rPr>
        <w:t>igures</w:t>
      </w:r>
      <w:bookmarkEnd w:id="24"/>
    </w:p>
    <w:p w14:paraId="1195363F" w14:textId="04198289" w:rsidR="00871ABB" w:rsidRPr="007030C4" w:rsidRDefault="00C630FF" w:rsidP="007030C4">
      <w:pPr>
        <w:ind w:left="720"/>
        <w:rPr>
          <w:rFonts w:cs="Times"/>
          <w:lang w:eastAsia="zh-CN"/>
        </w:rPr>
      </w:pPr>
      <w:r w:rsidRPr="007030C4">
        <w:rPr>
          <w:rFonts w:cs="Times"/>
          <w:lang w:eastAsia="zh-CN"/>
        </w:rPr>
        <w:t>Assume we have run our spreadsheet with inputs:</w:t>
      </w:r>
    </w:p>
    <w:p w14:paraId="449246FE" w14:textId="3022BE36" w:rsidR="00C630FF" w:rsidRPr="007030C4" w:rsidRDefault="00C630FF" w:rsidP="007030C4">
      <w:pPr>
        <w:ind w:left="720"/>
        <w:rPr>
          <w:rFonts w:cs="Times"/>
          <w:lang w:eastAsia="zh-CN"/>
        </w:rPr>
      </w:pPr>
      <w:r w:rsidRPr="007030C4">
        <w:rPr>
          <w:rFonts w:cs="Times"/>
          <w:noProof/>
        </w:rPr>
        <w:drawing>
          <wp:inline distT="0" distB="0" distL="0" distR="0" wp14:anchorId="3FE7F6EF" wp14:editId="661793ED">
            <wp:extent cx="54864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486400" cy="228600"/>
                    </a:xfrm>
                    <a:prstGeom prst="rect">
                      <a:avLst/>
                    </a:prstGeom>
                  </pic:spPr>
                </pic:pic>
              </a:graphicData>
            </a:graphic>
          </wp:inline>
        </w:drawing>
      </w:r>
    </w:p>
    <w:p w14:paraId="4B895934" w14:textId="4D9B979F" w:rsidR="00926167" w:rsidRPr="007030C4" w:rsidRDefault="00926167" w:rsidP="007030C4">
      <w:pPr>
        <w:ind w:left="720"/>
        <w:rPr>
          <w:rFonts w:cs="Times"/>
          <w:lang w:eastAsia="zh-CN"/>
        </w:rPr>
      </w:pPr>
      <w:r w:rsidRPr="007030C4">
        <w:rPr>
          <w:rFonts w:cs="Times"/>
          <w:noProof/>
        </w:rPr>
        <w:drawing>
          <wp:anchor distT="0" distB="0" distL="114300" distR="114300" simplePos="0" relativeHeight="251665408" behindDoc="0" locked="0" layoutInCell="1" allowOverlap="1" wp14:anchorId="2D146724" wp14:editId="3192DDBD">
            <wp:simplePos x="0" y="0"/>
            <wp:positionH relativeFrom="column">
              <wp:posOffset>0</wp:posOffset>
            </wp:positionH>
            <wp:positionV relativeFrom="paragraph">
              <wp:posOffset>568325</wp:posOffset>
            </wp:positionV>
            <wp:extent cx="5486400" cy="3291205"/>
            <wp:effectExtent l="0" t="0" r="0" b="444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28A0092B-C50C-407E-A947-70E740481C1C}">
                          <a14:useLocalDpi xmlns:a14="http://schemas.microsoft.com/office/drawing/2010/main" val="0"/>
                        </a:ext>
                      </a:extLst>
                    </a:blip>
                    <a:stretch>
                      <a:fillRect/>
                    </a:stretch>
                  </pic:blipFill>
                  <pic:spPr>
                    <a:xfrm>
                      <a:off x="0" y="0"/>
                      <a:ext cx="5486400" cy="3291205"/>
                    </a:xfrm>
                    <a:prstGeom prst="rect">
                      <a:avLst/>
                    </a:prstGeom>
                  </pic:spPr>
                </pic:pic>
              </a:graphicData>
            </a:graphic>
            <wp14:sizeRelH relativeFrom="margin">
              <wp14:pctWidth>0</wp14:pctWidth>
            </wp14:sizeRelH>
          </wp:anchor>
        </w:drawing>
      </w:r>
      <w:r w:rsidR="00871ABB" w:rsidRPr="007030C4">
        <w:rPr>
          <w:rFonts w:cs="Times"/>
          <w:lang w:eastAsia="zh-CN"/>
        </w:rPr>
        <w:t>For</w:t>
      </w:r>
      <w:r w:rsidR="00C630FF" w:rsidRPr="007030C4">
        <w:rPr>
          <w:rFonts w:cs="Times"/>
          <w:lang w:eastAsia="zh-CN"/>
        </w:rPr>
        <w:t xml:space="preserve"> every problem that we solve, </w:t>
      </w:r>
      <w:r w:rsidR="00871ABB" w:rsidRPr="007030C4">
        <w:rPr>
          <w:rFonts w:cs="Times"/>
          <w:lang w:eastAsia="zh-CN"/>
        </w:rPr>
        <w:t xml:space="preserve">we display a histogram </w:t>
      </w:r>
      <w:r w:rsidRPr="007030C4">
        <w:rPr>
          <w:rFonts w:cs="Times"/>
          <w:lang w:eastAsia="zh-CN"/>
        </w:rPr>
        <w:t>of the performance of each policy minus the performance of the base policy. A sample result is given below</w:t>
      </w:r>
    </w:p>
    <w:p w14:paraId="597E1919" w14:textId="5494D656" w:rsidR="00871ABB" w:rsidRPr="007030C4" w:rsidRDefault="00871ABB" w:rsidP="007030C4">
      <w:pPr>
        <w:ind w:left="720"/>
        <w:rPr>
          <w:rFonts w:cs="Times"/>
          <w:lang w:eastAsia="zh-CN"/>
        </w:rPr>
      </w:pPr>
      <w:r w:rsidRPr="007030C4">
        <w:rPr>
          <w:rFonts w:cs="Times"/>
          <w:lang w:eastAsia="zh-CN"/>
        </w:rPr>
        <w:t xml:space="preserve">In our case, the first policy was BackwardsMDP, </w:t>
      </w:r>
      <w:r w:rsidR="00EF5E1B" w:rsidRPr="007030C4">
        <w:rPr>
          <w:rFonts w:cs="Times"/>
          <w:lang w:eastAsia="zh-CN"/>
        </w:rPr>
        <w:t xml:space="preserve">so the histogram is displaying results relative to BackwardsMDP, which is optimal.  </w:t>
      </w:r>
    </w:p>
    <w:p w14:paraId="6D4BE53A" w14:textId="1C7B64E3" w:rsidR="00871ABB" w:rsidRPr="007030C4" w:rsidRDefault="00871ABB" w:rsidP="007030C4">
      <w:pPr>
        <w:ind w:left="720"/>
        <w:rPr>
          <w:rFonts w:cs="Times"/>
          <w:lang w:eastAsia="zh-CN"/>
        </w:rPr>
      </w:pPr>
      <w:r w:rsidRPr="007030C4">
        <w:rPr>
          <w:rFonts w:cs="Times"/>
          <w:lang w:eastAsia="zh-CN"/>
        </w:rPr>
        <w:t xml:space="preserve">Moreover, the software returns </w:t>
      </w:r>
      <w:r w:rsidRPr="007030C4">
        <w:rPr>
          <w:rFonts w:cs="Times"/>
          <w:i/>
          <w:lang w:eastAsia="zh-CN"/>
        </w:rPr>
        <w:t>numTruth</w:t>
      </w:r>
      <w:r w:rsidRPr="007030C4">
        <w:rPr>
          <w:rFonts w:cs="Times"/>
          <w:lang w:eastAsia="zh-CN"/>
        </w:rPr>
        <w:t xml:space="preserve"> final results for each of our numTruth iterations for eac</w:t>
      </w:r>
      <w:r w:rsidR="00B340F4" w:rsidRPr="007030C4">
        <w:rPr>
          <w:rFonts w:cs="Times"/>
          <w:lang w:eastAsia="zh-CN"/>
        </w:rPr>
        <w:t>h policy (shown below)</w:t>
      </w:r>
      <w:r w:rsidRPr="007030C4">
        <w:rPr>
          <w:rFonts w:cs="Times"/>
          <w:lang w:eastAsia="zh-CN"/>
        </w:rPr>
        <w:t>. Moreover, it also provides the mean, median, and standard deviation of the results and a normal fit of the results (the red curve).</w:t>
      </w:r>
    </w:p>
    <w:p w14:paraId="13A5D96F" w14:textId="5038CC89" w:rsidR="00871ABB" w:rsidRPr="007030C4" w:rsidRDefault="0008622C" w:rsidP="007030C4">
      <w:pPr>
        <w:ind w:left="720"/>
        <w:rPr>
          <w:rFonts w:cs="Times"/>
          <w:lang w:eastAsia="zh-CN"/>
        </w:rPr>
      </w:pPr>
      <w:r w:rsidRPr="007030C4">
        <w:rPr>
          <w:rFonts w:cs="Times"/>
          <w:noProof/>
        </w:rPr>
        <w:lastRenderedPageBreak/>
        <w:drawing>
          <wp:inline distT="0" distB="0" distL="0" distR="0" wp14:anchorId="2E0B834E" wp14:editId="707F8F19">
            <wp:extent cx="5486400" cy="411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486400" cy="4114800"/>
                    </a:xfrm>
                    <a:prstGeom prst="rect">
                      <a:avLst/>
                    </a:prstGeom>
                  </pic:spPr>
                </pic:pic>
              </a:graphicData>
            </a:graphic>
          </wp:inline>
        </w:drawing>
      </w:r>
    </w:p>
    <w:p w14:paraId="4A189794" w14:textId="08D4BC37" w:rsidR="00871ABB" w:rsidRPr="007030C4" w:rsidRDefault="00871ABB" w:rsidP="007030C4">
      <w:pPr>
        <w:ind w:left="720"/>
        <w:rPr>
          <w:rFonts w:cs="Times"/>
          <w:lang w:eastAsia="zh-CN"/>
        </w:rPr>
      </w:pPr>
    </w:p>
    <w:p w14:paraId="66DC9DD8" w14:textId="430F9C4A" w:rsidR="00871ABB" w:rsidRPr="007030C4" w:rsidRDefault="00871ABB" w:rsidP="007030C4">
      <w:pPr>
        <w:pStyle w:val="Heading2"/>
        <w:ind w:left="1512"/>
        <w:rPr>
          <w:rFonts w:cs="Times"/>
          <w:lang w:eastAsia="zh-CN"/>
        </w:rPr>
      </w:pPr>
      <w:bookmarkStart w:id="25" w:name="_Toc490336283"/>
      <w:r w:rsidRPr="007030C4">
        <w:rPr>
          <w:rFonts w:cs="Times"/>
          <w:lang w:eastAsia="zh-CN"/>
        </w:rPr>
        <w:t>EXERCISES</w:t>
      </w:r>
      <w:bookmarkEnd w:id="25"/>
    </w:p>
    <w:p w14:paraId="21A47BD4" w14:textId="5EB11294" w:rsidR="00871ABB" w:rsidRPr="007030C4" w:rsidRDefault="00871ABB" w:rsidP="007030C4">
      <w:pPr>
        <w:ind w:left="720"/>
        <w:rPr>
          <w:rFonts w:cs="Times"/>
          <w:lang w:eastAsia="zh-CN"/>
        </w:rPr>
      </w:pPr>
      <w:r w:rsidRPr="007030C4">
        <w:rPr>
          <w:rFonts w:cs="Times"/>
          <w:lang w:eastAsia="zh-CN"/>
        </w:rPr>
        <w:t xml:space="preserve">1. For </w:t>
      </w:r>
      <w:r w:rsidR="00B340F4" w:rsidRPr="007030C4">
        <w:rPr>
          <w:rFonts w:cs="Times"/>
          <w:lang w:eastAsia="zh-CN"/>
        </w:rPr>
        <w:t xml:space="preserve">a </w:t>
      </w:r>
      <w:r w:rsidRPr="007030C4">
        <w:rPr>
          <w:rFonts w:cs="Times"/>
          <w:lang w:eastAsia="zh-CN"/>
        </w:rPr>
        <w:t>one dimensional problem, Problem 1, what are some "good" tuned values for the constant used in the stepsize and the explore probability formula when</w:t>
      </w:r>
      <w:r w:rsidR="00B340F4" w:rsidRPr="007030C4">
        <w:rPr>
          <w:rFonts w:cs="Times"/>
          <w:lang w:eastAsia="zh-CN"/>
        </w:rPr>
        <w:t xml:space="preserve"> </w:t>
      </w:r>
      <w:r w:rsidRPr="007030C4">
        <w:rPr>
          <w:rFonts w:cs="Times"/>
          <w:lang w:eastAsia="zh-CN"/>
        </w:rPr>
        <w:t>price</w:t>
      </w:r>
      <w:r w:rsidR="00B340F4" w:rsidRPr="007030C4">
        <w:rPr>
          <w:rFonts w:cs="Times"/>
          <w:lang w:eastAsia="zh-CN"/>
        </w:rPr>
        <w:t xml:space="preserve"> </w:t>
      </w:r>
      <w:r w:rsidR="00B340F4" w:rsidRPr="007030C4">
        <w:rPr>
          <w:rFonts w:cs="Times"/>
          <w:position w:val="-12"/>
          <w:lang w:eastAsia="zh-CN"/>
        </w:rPr>
        <w:object w:dxaOrig="800" w:dyaOrig="360" w14:anchorId="244875FA">
          <v:shape id="_x0000_i1118" type="#_x0000_t75" style="width:39.75pt;height:19.5pt" o:ole="">
            <v:imagedata r:id="rId196" o:title=""/>
          </v:shape>
          <o:OLEObject Type="Embed" ProgID="Equation.DSMT4" ShapeID="_x0000_i1118" DrawAspect="Content" ObjectID="_1567184743" r:id="rId197"/>
        </w:object>
      </w:r>
      <w:r w:rsidRPr="007030C4">
        <w:rPr>
          <w:rFonts w:cs="Times"/>
          <w:lang w:eastAsia="zh-CN"/>
        </w:rPr>
        <w:t>,</w:t>
      </w:r>
      <w:r w:rsidR="00B340F4" w:rsidRPr="007030C4">
        <w:rPr>
          <w:rFonts w:cs="Times"/>
          <w:lang w:eastAsia="zh-CN"/>
        </w:rPr>
        <w:t xml:space="preserve"> </w:t>
      </w:r>
      <w:r w:rsidR="00B340F4" w:rsidRPr="007030C4">
        <w:rPr>
          <w:rFonts w:cs="Times"/>
          <w:position w:val="-6"/>
          <w:lang w:eastAsia="zh-CN"/>
        </w:rPr>
        <w:object w:dxaOrig="1680" w:dyaOrig="279" w14:anchorId="0AE3DBED">
          <v:shape id="_x0000_i1119" type="#_x0000_t75" style="width:84pt;height:14.25pt" o:ole="">
            <v:imagedata r:id="rId198" o:title=""/>
          </v:shape>
          <o:OLEObject Type="Embed" ProgID="Equation.DSMT4" ShapeID="_x0000_i1119" DrawAspect="Content" ObjectID="_1567184744" r:id="rId199"/>
        </w:object>
      </w:r>
      <w:r w:rsidR="00B340F4" w:rsidRPr="007030C4">
        <w:rPr>
          <w:rFonts w:cs="Times"/>
          <w:lang w:eastAsia="zh-CN"/>
        </w:rPr>
        <w:t>,</w:t>
      </w:r>
      <w:r w:rsidR="00B340F4" w:rsidRPr="007030C4">
        <w:rPr>
          <w:rFonts w:cs="Times"/>
          <w:lang w:eastAsia="zh-CN"/>
        </w:rPr>
        <w:tab/>
        <w:t>demand bound=50,</w:t>
      </w:r>
      <w:r w:rsidR="00B340F4" w:rsidRPr="007030C4">
        <w:rPr>
          <w:rFonts w:cs="Times"/>
          <w:lang w:eastAsia="zh-CN"/>
        </w:rPr>
        <w:tab/>
        <w:t xml:space="preserve">distribution=uniform </w:t>
      </w:r>
      <w:r w:rsidRPr="007030C4">
        <w:rPr>
          <w:rFonts w:cs="Times"/>
          <w:lang w:eastAsia="zh-CN"/>
        </w:rPr>
        <w:t>for all the ForwardADP algorithms? Which of the algorithms works best when tuned?\\</w:t>
      </w:r>
    </w:p>
    <w:p w14:paraId="3E2F3AF9" w14:textId="65B60A67" w:rsidR="00871ABB" w:rsidRPr="007030C4" w:rsidRDefault="00871ABB" w:rsidP="007030C4">
      <w:pPr>
        <w:ind w:left="720"/>
        <w:rPr>
          <w:rFonts w:cs="Times"/>
          <w:lang w:eastAsia="zh-CN"/>
        </w:rPr>
      </w:pPr>
      <w:r w:rsidRPr="007030C4">
        <w:rPr>
          <w:rFonts w:cs="Times"/>
          <w:lang w:eastAsia="zh-CN"/>
        </w:rPr>
        <w:t>2.For</w:t>
      </w:r>
      <w:r w:rsidR="002748FF" w:rsidRPr="007030C4">
        <w:rPr>
          <w:rFonts w:cs="Times"/>
          <w:lang w:eastAsia="zh-CN"/>
        </w:rPr>
        <w:t xml:space="preserve"> the</w:t>
      </w:r>
      <w:r w:rsidRPr="007030C4">
        <w:rPr>
          <w:rFonts w:cs="Times"/>
          <w:lang w:eastAsia="zh-CN"/>
        </w:rPr>
        <w:t xml:space="preserve"> tw</w:t>
      </w:r>
      <w:r w:rsidR="002748FF" w:rsidRPr="007030C4">
        <w:rPr>
          <w:rFonts w:cs="Times"/>
          <w:lang w:eastAsia="zh-CN"/>
        </w:rPr>
        <w:t>o dimensional problem, Problem 2</w:t>
      </w:r>
      <w:r w:rsidRPr="007030C4">
        <w:rPr>
          <w:rFonts w:cs="Times"/>
          <w:lang w:eastAsia="zh-CN"/>
        </w:rPr>
        <w:t xml:space="preserve">,  what are some "good" tuned values for the constant used in </w:t>
      </w:r>
      <w:r w:rsidR="00B340F4" w:rsidRPr="007030C4">
        <w:rPr>
          <w:rFonts w:cs="Times"/>
          <w:lang w:eastAsia="zh-CN"/>
        </w:rPr>
        <w:t xml:space="preserve">the policy for the stepsize </w:t>
      </w:r>
      <w:r w:rsidR="00B340F4" w:rsidRPr="007030C4">
        <w:rPr>
          <w:rFonts w:cs="Times"/>
          <w:position w:val="-4"/>
          <w:lang w:eastAsia="zh-CN"/>
        </w:rPr>
        <w:object w:dxaOrig="220" w:dyaOrig="200" w14:anchorId="6AA8AC6C">
          <v:shape id="_x0000_i1120" type="#_x0000_t75" style="width:10.5pt;height:10.5pt" o:ole="">
            <v:imagedata r:id="rId200" o:title=""/>
          </v:shape>
          <o:OLEObject Type="Embed" ProgID="Equation.DSMT4" ShapeID="_x0000_i1120" DrawAspect="Content" ObjectID="_1567184745" r:id="rId201"/>
        </w:object>
      </w:r>
      <w:r w:rsidR="00B340F4" w:rsidRPr="007030C4">
        <w:rPr>
          <w:rFonts w:cs="Times"/>
          <w:lang w:eastAsia="zh-CN"/>
        </w:rPr>
        <w:t xml:space="preserve"> </w:t>
      </w:r>
      <w:r w:rsidRPr="007030C4">
        <w:rPr>
          <w:rFonts w:cs="Times"/>
          <w:lang w:eastAsia="zh-CN"/>
        </w:rPr>
        <w:t xml:space="preserve"> and the explore probability formula</w:t>
      </w:r>
      <w:r w:rsidR="00B340F4" w:rsidRPr="007030C4">
        <w:rPr>
          <w:rFonts w:cs="Times"/>
          <w:lang w:eastAsia="zh-CN"/>
        </w:rPr>
        <w:t xml:space="preserve"> </w:t>
      </w:r>
      <w:r w:rsidR="00B340F4" w:rsidRPr="007030C4">
        <w:rPr>
          <w:rFonts w:cs="Times"/>
          <w:position w:val="-4"/>
          <w:lang w:eastAsia="zh-CN"/>
        </w:rPr>
        <w:object w:dxaOrig="180" w:dyaOrig="200" w14:anchorId="4C5B677C">
          <v:shape id="_x0000_i1121" type="#_x0000_t75" style="width:9.75pt;height:10.5pt" o:ole="">
            <v:imagedata r:id="rId202" o:title=""/>
          </v:shape>
          <o:OLEObject Type="Embed" ProgID="Equation.DSMT4" ShapeID="_x0000_i1121" DrawAspect="Content" ObjectID="_1567184746" r:id="rId203"/>
        </w:object>
      </w:r>
      <w:r w:rsidR="00B340F4" w:rsidRPr="007030C4">
        <w:rPr>
          <w:rFonts w:cs="Times"/>
          <w:lang w:eastAsia="zh-CN"/>
        </w:rPr>
        <w:t xml:space="preserve"> when price_mean =25, price_std=10,</w:t>
      </w:r>
      <w:r w:rsidR="00B340F4" w:rsidRPr="007030C4">
        <w:rPr>
          <w:rFonts w:cs="Times"/>
          <w:lang w:eastAsia="zh-CN"/>
        </w:rPr>
        <w:tab/>
        <w:t>independent prices =1,fixed_cost=5, variable_cost=0.2, length of horizon =10, lower bound</w:t>
      </w:r>
      <w:r w:rsidRPr="007030C4">
        <w:rPr>
          <w:rFonts w:cs="Times"/>
          <w:lang w:eastAsia="zh-CN"/>
        </w:rPr>
        <w:t xml:space="preserve"> demand=1, uppe</w:t>
      </w:r>
      <w:r w:rsidR="00B340F4" w:rsidRPr="007030C4">
        <w:rPr>
          <w:rFonts w:cs="Times"/>
          <w:lang w:eastAsia="zh-CN"/>
        </w:rPr>
        <w:t>r bound</w:t>
      </w:r>
      <w:r w:rsidRPr="007030C4">
        <w:rPr>
          <w:rFonts w:cs="Times"/>
          <w:lang w:eastAsia="zh-CN"/>
        </w:rPr>
        <w:t xml:space="preserve"> demand </w:t>
      </w:r>
      <w:r w:rsidR="00B340F4" w:rsidRPr="007030C4">
        <w:rPr>
          <w:rFonts w:cs="Times"/>
          <w:lang w:eastAsia="zh-CN"/>
        </w:rPr>
        <w:t>=20, distribution=uniform,</w:t>
      </w:r>
      <w:r w:rsidRPr="007030C4">
        <w:rPr>
          <w:rFonts w:cs="Times"/>
          <w:lang w:eastAsia="zh-CN"/>
        </w:rPr>
        <w:t xml:space="preserve"> for all the ForwardADP algorithms?</w:t>
      </w:r>
      <w:r w:rsidR="00B340F4" w:rsidRPr="007030C4">
        <w:rPr>
          <w:rFonts w:cs="Times"/>
          <w:lang w:eastAsia="zh-CN"/>
        </w:rPr>
        <w:t xml:space="preserve"> </w:t>
      </w:r>
      <w:r w:rsidRPr="007030C4">
        <w:rPr>
          <w:rFonts w:cs="Times"/>
          <w:lang w:eastAsia="zh-CN"/>
        </w:rPr>
        <w:t>Which of the alg</w:t>
      </w:r>
      <w:r w:rsidR="00B340F4" w:rsidRPr="007030C4">
        <w:rPr>
          <w:rFonts w:cs="Times"/>
          <w:lang w:eastAsia="zh-CN"/>
        </w:rPr>
        <w:t>orithms works best when tuned?</w:t>
      </w:r>
    </w:p>
    <w:p w14:paraId="65882060" w14:textId="0BF3A25B" w:rsidR="00871ABB" w:rsidRPr="007030C4" w:rsidRDefault="00871ABB" w:rsidP="007030C4">
      <w:pPr>
        <w:ind w:left="720"/>
        <w:rPr>
          <w:rFonts w:cs="Times"/>
          <w:lang w:eastAsia="zh-CN"/>
        </w:rPr>
      </w:pPr>
      <w:r w:rsidRPr="007030C4">
        <w:rPr>
          <w:rFonts w:cs="Times"/>
          <w:lang w:eastAsia="zh-CN"/>
        </w:rPr>
        <w:t>3. For three dimensional problem, Problem 3,  what are some "good" tuned values for the constant used in alpha and the ex</w:t>
      </w:r>
      <w:r w:rsidR="002748FF" w:rsidRPr="007030C4">
        <w:rPr>
          <w:rFonts w:cs="Times"/>
          <w:lang w:eastAsia="zh-CN"/>
        </w:rPr>
        <w:t>plore probability formula when price_mean =25, price</w:t>
      </w:r>
      <w:r w:rsidRPr="007030C4">
        <w:rPr>
          <w:rFonts w:cs="Times"/>
          <w:lang w:eastAsia="zh-CN"/>
        </w:rPr>
        <w:t>_std</w:t>
      </w:r>
      <w:r w:rsidR="002748FF" w:rsidRPr="007030C4">
        <w:rPr>
          <w:rFonts w:cs="Times"/>
          <w:lang w:eastAsia="zh-CN"/>
        </w:rPr>
        <w:t xml:space="preserve"> </w:t>
      </w:r>
      <w:r w:rsidRPr="007030C4">
        <w:rPr>
          <w:rFonts w:cs="Times"/>
          <w:lang w:eastAsia="zh-CN"/>
        </w:rPr>
        <w:t>=</w:t>
      </w:r>
      <w:r w:rsidR="002748FF" w:rsidRPr="007030C4">
        <w:rPr>
          <w:rFonts w:cs="Times"/>
          <w:lang w:eastAsia="zh-CN"/>
        </w:rPr>
        <w:t xml:space="preserve"> </w:t>
      </w:r>
      <w:r w:rsidRPr="007030C4">
        <w:rPr>
          <w:rFonts w:cs="Times"/>
          <w:lang w:eastAsia="zh-CN"/>
        </w:rPr>
        <w:t>10,</w:t>
      </w:r>
      <w:r w:rsidR="002748FF" w:rsidRPr="007030C4">
        <w:rPr>
          <w:rFonts w:cs="Times"/>
          <w:lang w:eastAsia="zh-CN"/>
        </w:rPr>
        <w:t xml:space="preserve"> independent prices =1, fixed_cost=5, variable_cost=0.2, length of horizon =10, lower bound</w:t>
      </w:r>
      <w:r w:rsidRPr="007030C4">
        <w:rPr>
          <w:rFonts w:cs="Times"/>
          <w:lang w:eastAsia="zh-CN"/>
        </w:rPr>
        <w:t xml:space="preserve"> demand</w:t>
      </w:r>
      <w:r w:rsidR="002748FF" w:rsidRPr="007030C4">
        <w:rPr>
          <w:rFonts w:cs="Times"/>
          <w:lang w:eastAsia="zh-CN"/>
        </w:rPr>
        <w:t xml:space="preserve"> </w:t>
      </w:r>
      <w:r w:rsidRPr="007030C4">
        <w:rPr>
          <w:rFonts w:cs="Times"/>
          <w:lang w:eastAsia="zh-CN"/>
        </w:rPr>
        <w:t>=</w:t>
      </w:r>
      <w:r w:rsidR="002748FF" w:rsidRPr="007030C4">
        <w:rPr>
          <w:rFonts w:cs="Times"/>
          <w:lang w:eastAsia="zh-CN"/>
        </w:rPr>
        <w:t xml:space="preserve"> 20, upper bound demand =50, distribution=uniform</w:t>
      </w:r>
      <w:r w:rsidRPr="007030C4">
        <w:rPr>
          <w:rFonts w:cs="Times"/>
          <w:lang w:eastAsia="zh-CN"/>
        </w:rPr>
        <w:t xml:space="preserve"> for all the ForwardADP algorithms that use </w:t>
      </w:r>
      <w:r w:rsidRPr="007030C4">
        <w:rPr>
          <w:rFonts w:cs="Times"/>
          <w:lang w:eastAsia="zh-CN"/>
        </w:rPr>
        <w:lastRenderedPageBreak/>
        <w:t>linear models? What is a "good" tuned value for the constant used in lambda (for</w:t>
      </w:r>
      <w:r w:rsidR="002748FF" w:rsidRPr="007030C4">
        <w:rPr>
          <w:rFonts w:cs="Times"/>
          <w:lang w:eastAsia="zh-CN"/>
        </w:rPr>
        <w:t xml:space="preserve"> the linear model algorithms)?</w:t>
      </w:r>
    </w:p>
    <w:p w14:paraId="17D1FA82" w14:textId="4EB67C01" w:rsidR="00871ABB" w:rsidRPr="007030C4" w:rsidRDefault="00871ABB" w:rsidP="007030C4">
      <w:pPr>
        <w:ind w:left="720"/>
        <w:rPr>
          <w:rFonts w:cs="Times"/>
          <w:lang w:eastAsia="zh-CN"/>
        </w:rPr>
      </w:pPr>
      <w:r w:rsidRPr="007030C4">
        <w:rPr>
          <w:rFonts w:cs="Times"/>
          <w:lang w:eastAsia="zh-CN"/>
        </w:rPr>
        <w:t xml:space="preserve">4. </w:t>
      </w:r>
      <w:r w:rsidR="002748FF" w:rsidRPr="007030C4">
        <w:rPr>
          <w:rFonts w:cs="Times"/>
          <w:lang w:eastAsia="zh-CN"/>
        </w:rPr>
        <w:t xml:space="preserve">What is a good choice </w:t>
      </w:r>
      <w:r w:rsidRPr="007030C4">
        <w:rPr>
          <w:rFonts w:cs="Times"/>
          <w:lang w:eastAsia="zh-CN"/>
        </w:rPr>
        <w:t>for the policies that use a linear model for the</w:t>
      </w:r>
      <w:r w:rsidR="002748FF" w:rsidRPr="007030C4">
        <w:rPr>
          <w:rFonts w:cs="Times"/>
          <w:lang w:eastAsia="zh-CN"/>
        </w:rPr>
        <w:t xml:space="preserve"> 2-dimensional state problems?  See if you can achieve 95 percent of the optimal provided by BackwardMDP.</w:t>
      </w:r>
    </w:p>
    <w:p w14:paraId="7C0D6BB5" w14:textId="5DC47438" w:rsidR="00871ABB" w:rsidRPr="007030C4" w:rsidRDefault="002748FF" w:rsidP="007030C4">
      <w:pPr>
        <w:ind w:left="720"/>
        <w:rPr>
          <w:rFonts w:cs="Times"/>
          <w:lang w:eastAsia="zh-CN"/>
        </w:rPr>
      </w:pPr>
      <w:r w:rsidRPr="007030C4">
        <w:rPr>
          <w:rFonts w:cs="Times"/>
          <w:lang w:eastAsia="zh-CN"/>
        </w:rPr>
        <w:t>5. What is a good choice</w:t>
      </w:r>
      <w:r w:rsidR="00871ABB" w:rsidRPr="007030C4">
        <w:rPr>
          <w:rFonts w:cs="Times"/>
          <w:lang w:eastAsia="zh-CN"/>
        </w:rPr>
        <w:t xml:space="preserve"> for the policies that use a linear model for the 3-dimensional s</w:t>
      </w:r>
      <w:r w:rsidRPr="007030C4">
        <w:rPr>
          <w:rFonts w:cs="Times"/>
          <w:lang w:eastAsia="zh-CN"/>
        </w:rPr>
        <w:t>tate problems?</w:t>
      </w:r>
    </w:p>
    <w:p w14:paraId="29E9ECD3" w14:textId="77777777" w:rsidR="00871ABB" w:rsidRPr="007030C4" w:rsidRDefault="00871ABB" w:rsidP="007030C4">
      <w:pPr>
        <w:ind w:left="720"/>
        <w:rPr>
          <w:rFonts w:cs="Times"/>
          <w:lang w:eastAsia="zh-CN"/>
        </w:rPr>
      </w:pPr>
    </w:p>
    <w:p w14:paraId="0E2F2E0D" w14:textId="77777777" w:rsidR="00871ABB" w:rsidRPr="007030C4" w:rsidRDefault="00871ABB" w:rsidP="007030C4">
      <w:pPr>
        <w:ind w:left="720"/>
        <w:rPr>
          <w:rFonts w:cs="Times"/>
          <w:lang w:eastAsia="zh-CN"/>
        </w:rPr>
      </w:pPr>
    </w:p>
    <w:p w14:paraId="43066291" w14:textId="77777777" w:rsidR="00871ABB" w:rsidRPr="007030C4" w:rsidRDefault="00871ABB" w:rsidP="007030C4">
      <w:pPr>
        <w:ind w:left="720"/>
        <w:rPr>
          <w:rFonts w:cs="Times"/>
          <w:lang w:eastAsia="zh-CN"/>
        </w:rPr>
      </w:pPr>
    </w:p>
    <w:p w14:paraId="67003734" w14:textId="77777777" w:rsidR="00871ABB" w:rsidRPr="007030C4" w:rsidRDefault="00871ABB" w:rsidP="007030C4">
      <w:pPr>
        <w:ind w:left="720"/>
        <w:rPr>
          <w:rFonts w:cs="Times"/>
          <w:lang w:eastAsia="zh-CN"/>
        </w:rPr>
      </w:pPr>
    </w:p>
    <w:p w14:paraId="0E52C0A0" w14:textId="77777777" w:rsidR="00871ABB" w:rsidRPr="007030C4" w:rsidRDefault="00871ABB" w:rsidP="007030C4">
      <w:pPr>
        <w:pStyle w:val="Heading2"/>
        <w:ind w:left="1512"/>
        <w:rPr>
          <w:rFonts w:cs="Times"/>
          <w:lang w:eastAsia="zh-CN"/>
        </w:rPr>
      </w:pPr>
      <w:bookmarkStart w:id="26" w:name="_Toc490336284"/>
      <w:r w:rsidRPr="007030C4">
        <w:rPr>
          <w:rFonts w:cs="Times"/>
          <w:lang w:eastAsia="zh-CN"/>
        </w:rPr>
        <w:t>Solutions</w:t>
      </w:r>
      <w:bookmarkEnd w:id="26"/>
    </w:p>
    <w:p w14:paraId="17B481D6" w14:textId="77777777" w:rsidR="00871ABB" w:rsidRPr="007030C4" w:rsidRDefault="00871ABB" w:rsidP="007030C4">
      <w:pPr>
        <w:ind w:left="720"/>
        <w:rPr>
          <w:rFonts w:cs="Times"/>
          <w:lang w:eastAsia="zh-CN"/>
        </w:rPr>
      </w:pPr>
    </w:p>
    <w:p w14:paraId="02E59BB4" w14:textId="77777777" w:rsidR="00871ABB" w:rsidRPr="007030C4" w:rsidRDefault="00871ABB" w:rsidP="007030C4">
      <w:pPr>
        <w:ind w:left="720"/>
        <w:rPr>
          <w:rFonts w:cs="Times"/>
          <w:lang w:eastAsia="zh-CN"/>
        </w:rPr>
      </w:pPr>
    </w:p>
    <w:p w14:paraId="3D92FB44" w14:textId="77777777" w:rsidR="00871ABB" w:rsidRPr="007030C4" w:rsidRDefault="00871ABB" w:rsidP="007030C4">
      <w:pPr>
        <w:ind w:left="720"/>
        <w:rPr>
          <w:rFonts w:cs="Times"/>
          <w:lang w:eastAsia="zh-CN"/>
        </w:rPr>
      </w:pPr>
      <w:r w:rsidRPr="007030C4">
        <w:rPr>
          <w:rFonts w:cs="Times"/>
          <w:lang w:eastAsia="zh-CN"/>
        </w:rPr>
        <w:t>1.\\</w:t>
      </w:r>
    </w:p>
    <w:p w14:paraId="4ABE465B" w14:textId="77777777" w:rsidR="00871ABB" w:rsidRPr="007030C4" w:rsidRDefault="00871ABB" w:rsidP="007030C4">
      <w:pPr>
        <w:ind w:left="720"/>
        <w:rPr>
          <w:rFonts w:cs="Times"/>
          <w:lang w:eastAsia="zh-CN"/>
        </w:rPr>
      </w:pPr>
      <w:r w:rsidRPr="007030C4">
        <w:rPr>
          <w:rFonts w:cs="Times"/>
          <w:lang w:eastAsia="zh-CN"/>
        </w:rPr>
        <w:t>$ForwardADP\_singlepass\_lookuptable$ \\</w:t>
      </w:r>
    </w:p>
    <w:p w14:paraId="009DFC0F" w14:textId="77777777" w:rsidR="00871ABB" w:rsidRPr="007030C4" w:rsidRDefault="00871ABB" w:rsidP="007030C4">
      <w:pPr>
        <w:ind w:left="720"/>
        <w:rPr>
          <w:rFonts w:cs="Times"/>
          <w:lang w:eastAsia="zh-CN"/>
        </w:rPr>
      </w:pPr>
      <w:r w:rsidRPr="007030C4">
        <w:rPr>
          <w:rFonts w:cs="Times"/>
          <w:lang w:eastAsia="zh-CN"/>
        </w:rPr>
        <w:t>GOOD:(alpha, explore)=(50,10) \\</w:t>
      </w:r>
    </w:p>
    <w:p w14:paraId="47DB8D9C" w14:textId="77777777" w:rsidR="00871ABB" w:rsidRPr="007030C4" w:rsidRDefault="00871ABB" w:rsidP="007030C4">
      <w:pPr>
        <w:ind w:left="720"/>
        <w:rPr>
          <w:rFonts w:cs="Times"/>
          <w:lang w:eastAsia="zh-CN"/>
        </w:rPr>
      </w:pPr>
      <w:r w:rsidRPr="007030C4">
        <w:rPr>
          <w:rFonts w:cs="Times"/>
          <w:lang w:eastAsia="zh-CN"/>
        </w:rPr>
        <w:t>BAD:(alpha,explore)=(10,1) \\</w:t>
      </w:r>
    </w:p>
    <w:p w14:paraId="4CD4826C" w14:textId="77777777" w:rsidR="00871ABB" w:rsidRPr="007030C4" w:rsidRDefault="00871ABB" w:rsidP="007030C4">
      <w:pPr>
        <w:ind w:left="720"/>
        <w:rPr>
          <w:rFonts w:cs="Times"/>
          <w:lang w:eastAsia="zh-CN"/>
        </w:rPr>
      </w:pPr>
      <w:r w:rsidRPr="007030C4">
        <w:rPr>
          <w:rFonts w:cs="Times"/>
          <w:lang w:eastAsia="zh-CN"/>
        </w:rPr>
        <w:t>$ForwardADP\_singlepass\_linearmodel$ \\</w:t>
      </w:r>
    </w:p>
    <w:p w14:paraId="0F9C4BFE" w14:textId="77777777" w:rsidR="00871ABB" w:rsidRPr="007030C4" w:rsidRDefault="00871ABB" w:rsidP="007030C4">
      <w:pPr>
        <w:ind w:left="720"/>
        <w:rPr>
          <w:rFonts w:cs="Times"/>
          <w:lang w:eastAsia="zh-CN"/>
        </w:rPr>
      </w:pPr>
      <w:r w:rsidRPr="007030C4">
        <w:rPr>
          <w:rFonts w:cs="Times"/>
          <w:lang w:eastAsia="zh-CN"/>
        </w:rPr>
        <w:t>GOOD:(alpha, explore)=(150,50) \\</w:t>
      </w:r>
    </w:p>
    <w:p w14:paraId="7A1C122E" w14:textId="77777777" w:rsidR="00871ABB" w:rsidRPr="007030C4" w:rsidRDefault="00871ABB" w:rsidP="007030C4">
      <w:pPr>
        <w:ind w:left="720"/>
        <w:rPr>
          <w:rFonts w:cs="Times"/>
          <w:lang w:eastAsia="zh-CN"/>
        </w:rPr>
      </w:pPr>
      <w:r w:rsidRPr="007030C4">
        <w:rPr>
          <w:rFonts w:cs="Times"/>
          <w:lang w:eastAsia="zh-CN"/>
        </w:rPr>
        <w:t>BAD:(alpha, explore)=(10,5) \\</w:t>
      </w:r>
    </w:p>
    <w:p w14:paraId="21F276C8" w14:textId="77777777" w:rsidR="00871ABB" w:rsidRPr="007030C4" w:rsidRDefault="00871ABB" w:rsidP="007030C4">
      <w:pPr>
        <w:ind w:left="720"/>
        <w:rPr>
          <w:rFonts w:cs="Times"/>
          <w:lang w:eastAsia="zh-CN"/>
        </w:rPr>
      </w:pPr>
      <w:r w:rsidRPr="007030C4">
        <w:rPr>
          <w:rFonts w:cs="Times"/>
          <w:lang w:eastAsia="zh-CN"/>
        </w:rPr>
        <w:t>$ForwardADP\_doublepass\_lookuptable$\\</w:t>
      </w:r>
    </w:p>
    <w:p w14:paraId="6DC3AB19" w14:textId="77777777" w:rsidR="00871ABB" w:rsidRPr="007030C4" w:rsidRDefault="00871ABB" w:rsidP="007030C4">
      <w:pPr>
        <w:ind w:left="720"/>
        <w:rPr>
          <w:rFonts w:cs="Times"/>
          <w:lang w:eastAsia="zh-CN"/>
        </w:rPr>
      </w:pPr>
      <w:r w:rsidRPr="007030C4">
        <w:rPr>
          <w:rFonts w:cs="Times"/>
          <w:lang w:eastAsia="zh-CN"/>
        </w:rPr>
        <w:t>GOOD:(alpha, explore)=(500,1)\\</w:t>
      </w:r>
    </w:p>
    <w:p w14:paraId="0687D320" w14:textId="77777777" w:rsidR="00871ABB" w:rsidRPr="007030C4" w:rsidRDefault="00871ABB" w:rsidP="007030C4">
      <w:pPr>
        <w:ind w:left="720"/>
        <w:rPr>
          <w:rFonts w:cs="Times"/>
          <w:lang w:eastAsia="zh-CN"/>
        </w:rPr>
      </w:pPr>
      <w:r w:rsidRPr="007030C4">
        <w:rPr>
          <w:rFonts w:cs="Times"/>
          <w:lang w:eastAsia="zh-CN"/>
        </w:rPr>
        <w:t>BAD:(alpha, explore)=(1000,200)\\</w:t>
      </w:r>
    </w:p>
    <w:p w14:paraId="23BB1B9D" w14:textId="77777777" w:rsidR="00871ABB" w:rsidRPr="007030C4" w:rsidRDefault="00871ABB" w:rsidP="007030C4">
      <w:pPr>
        <w:ind w:left="720"/>
        <w:rPr>
          <w:rFonts w:cs="Times"/>
          <w:lang w:eastAsia="zh-CN"/>
        </w:rPr>
      </w:pPr>
      <w:r w:rsidRPr="007030C4">
        <w:rPr>
          <w:rFonts w:cs="Times"/>
          <w:lang w:eastAsia="zh-CN"/>
        </w:rPr>
        <w:t>$ForwardADP\_doublepass\_linearmodel$\\</w:t>
      </w:r>
    </w:p>
    <w:p w14:paraId="5C1F1739" w14:textId="77777777" w:rsidR="00871ABB" w:rsidRPr="007030C4" w:rsidRDefault="00871ABB" w:rsidP="007030C4">
      <w:pPr>
        <w:ind w:left="720"/>
        <w:rPr>
          <w:rFonts w:cs="Times"/>
          <w:lang w:eastAsia="zh-CN"/>
        </w:rPr>
      </w:pPr>
      <w:r w:rsidRPr="007030C4">
        <w:rPr>
          <w:rFonts w:cs="Times"/>
          <w:lang w:eastAsia="zh-CN"/>
        </w:rPr>
        <w:t>GOOD:(alpha, explore)=(500,50)\\</w:t>
      </w:r>
    </w:p>
    <w:p w14:paraId="2FCAC099" w14:textId="77777777" w:rsidR="00871ABB" w:rsidRPr="007030C4" w:rsidRDefault="00871ABB" w:rsidP="007030C4">
      <w:pPr>
        <w:ind w:left="720"/>
        <w:rPr>
          <w:rFonts w:cs="Times"/>
          <w:lang w:eastAsia="zh-CN"/>
        </w:rPr>
      </w:pPr>
      <w:r w:rsidRPr="007030C4">
        <w:rPr>
          <w:rFonts w:cs="Times"/>
          <w:lang w:eastAsia="zh-CN"/>
        </w:rPr>
        <w:t>BAD:(alpha, explore)=(10,1)\\</w:t>
      </w:r>
    </w:p>
    <w:p w14:paraId="104B6DB9" w14:textId="77777777" w:rsidR="00871ABB" w:rsidRPr="007030C4" w:rsidRDefault="00871ABB" w:rsidP="007030C4">
      <w:pPr>
        <w:ind w:left="720"/>
        <w:rPr>
          <w:rFonts w:cs="Times"/>
          <w:lang w:eastAsia="zh-CN"/>
        </w:rPr>
      </w:pPr>
    </w:p>
    <w:p w14:paraId="38BD1844" w14:textId="77777777" w:rsidR="00871ABB" w:rsidRPr="007030C4" w:rsidRDefault="00871ABB" w:rsidP="007030C4">
      <w:pPr>
        <w:ind w:left="720"/>
        <w:rPr>
          <w:rFonts w:cs="Times"/>
          <w:lang w:eastAsia="zh-CN"/>
        </w:rPr>
      </w:pPr>
      <w:r w:rsidRPr="007030C4">
        <w:rPr>
          <w:rFonts w:cs="Times"/>
          <w:lang w:eastAsia="zh-CN"/>
        </w:rPr>
        <w:lastRenderedPageBreak/>
        <w:t>2.\\</w:t>
      </w:r>
    </w:p>
    <w:p w14:paraId="4958BC2C" w14:textId="77777777" w:rsidR="00871ABB" w:rsidRPr="007030C4" w:rsidRDefault="00871ABB" w:rsidP="007030C4">
      <w:pPr>
        <w:ind w:left="720"/>
        <w:rPr>
          <w:rFonts w:cs="Times"/>
          <w:lang w:eastAsia="zh-CN"/>
        </w:rPr>
      </w:pPr>
      <w:r w:rsidRPr="007030C4">
        <w:rPr>
          <w:rFonts w:cs="Times"/>
          <w:lang w:eastAsia="zh-CN"/>
        </w:rPr>
        <w:t>$ForwardADP\_singlepass\_lookuptable$ \\</w:t>
      </w:r>
    </w:p>
    <w:p w14:paraId="6C37CB29" w14:textId="77777777" w:rsidR="00871ABB" w:rsidRPr="007030C4" w:rsidRDefault="00871ABB" w:rsidP="007030C4">
      <w:pPr>
        <w:ind w:left="720"/>
        <w:rPr>
          <w:rFonts w:cs="Times"/>
          <w:lang w:eastAsia="zh-CN"/>
        </w:rPr>
      </w:pPr>
      <w:r w:rsidRPr="007030C4">
        <w:rPr>
          <w:rFonts w:cs="Times"/>
          <w:lang w:eastAsia="zh-CN"/>
        </w:rPr>
        <w:t>GOOD:(alpha, explore)=(50,15) \\</w:t>
      </w:r>
    </w:p>
    <w:p w14:paraId="3379C24E" w14:textId="77777777" w:rsidR="00871ABB" w:rsidRPr="007030C4" w:rsidRDefault="00871ABB" w:rsidP="007030C4">
      <w:pPr>
        <w:ind w:left="720"/>
        <w:rPr>
          <w:rFonts w:cs="Times"/>
          <w:lang w:eastAsia="zh-CN"/>
        </w:rPr>
      </w:pPr>
      <w:r w:rsidRPr="007030C4">
        <w:rPr>
          <w:rFonts w:cs="Times"/>
          <w:lang w:eastAsia="zh-CN"/>
        </w:rPr>
        <w:t>BAD:(alpha,explore)=(10,3) \\</w:t>
      </w:r>
    </w:p>
    <w:p w14:paraId="611FFF14" w14:textId="77777777" w:rsidR="00871ABB" w:rsidRPr="007030C4" w:rsidRDefault="00871ABB" w:rsidP="007030C4">
      <w:pPr>
        <w:ind w:left="720"/>
        <w:rPr>
          <w:rFonts w:cs="Times"/>
          <w:lang w:eastAsia="zh-CN"/>
        </w:rPr>
      </w:pPr>
      <w:r w:rsidRPr="007030C4">
        <w:rPr>
          <w:rFonts w:cs="Times"/>
          <w:lang w:eastAsia="zh-CN"/>
        </w:rPr>
        <w:t>$ForwardADP\_singlepass\_linearmodel$ \\</w:t>
      </w:r>
    </w:p>
    <w:p w14:paraId="23898CD1" w14:textId="77777777" w:rsidR="00871ABB" w:rsidRPr="007030C4" w:rsidRDefault="00871ABB" w:rsidP="007030C4">
      <w:pPr>
        <w:ind w:left="720"/>
        <w:rPr>
          <w:rFonts w:cs="Times"/>
          <w:lang w:eastAsia="zh-CN"/>
        </w:rPr>
      </w:pPr>
      <w:r w:rsidRPr="007030C4">
        <w:rPr>
          <w:rFonts w:cs="Times"/>
          <w:lang w:eastAsia="zh-CN"/>
        </w:rPr>
        <w:t>GOOD:(alpha, explore)=(40,20) \\</w:t>
      </w:r>
    </w:p>
    <w:p w14:paraId="6EEBECA3" w14:textId="77777777" w:rsidR="00871ABB" w:rsidRPr="007030C4" w:rsidRDefault="00871ABB" w:rsidP="007030C4">
      <w:pPr>
        <w:ind w:left="720"/>
        <w:rPr>
          <w:rFonts w:cs="Times"/>
          <w:lang w:eastAsia="zh-CN"/>
        </w:rPr>
      </w:pPr>
      <w:r w:rsidRPr="007030C4">
        <w:rPr>
          <w:rFonts w:cs="Times"/>
          <w:lang w:eastAsia="zh-CN"/>
        </w:rPr>
        <w:t>BAD:(alpha, explore)=(200,1000) \\</w:t>
      </w:r>
    </w:p>
    <w:p w14:paraId="6BE22AB0" w14:textId="77777777" w:rsidR="00871ABB" w:rsidRPr="007030C4" w:rsidRDefault="00871ABB" w:rsidP="007030C4">
      <w:pPr>
        <w:ind w:left="720"/>
        <w:rPr>
          <w:rFonts w:cs="Times"/>
          <w:lang w:eastAsia="zh-CN"/>
        </w:rPr>
      </w:pPr>
      <w:r w:rsidRPr="007030C4">
        <w:rPr>
          <w:rFonts w:cs="Times"/>
          <w:lang w:eastAsia="zh-CN"/>
        </w:rPr>
        <w:t>$ForwardADP\_doublepass\_lookuptable$\\</w:t>
      </w:r>
    </w:p>
    <w:p w14:paraId="5E8C9D58" w14:textId="77777777" w:rsidR="00871ABB" w:rsidRPr="007030C4" w:rsidRDefault="00871ABB" w:rsidP="007030C4">
      <w:pPr>
        <w:ind w:left="720"/>
        <w:rPr>
          <w:rFonts w:cs="Times"/>
          <w:lang w:eastAsia="zh-CN"/>
        </w:rPr>
      </w:pPr>
      <w:r w:rsidRPr="007030C4">
        <w:rPr>
          <w:rFonts w:cs="Times"/>
          <w:lang w:eastAsia="zh-CN"/>
        </w:rPr>
        <w:t>GOOD:(alpha, explore)=(10,3)\\</w:t>
      </w:r>
    </w:p>
    <w:p w14:paraId="537D191A" w14:textId="77777777" w:rsidR="00871ABB" w:rsidRPr="007030C4" w:rsidRDefault="00871ABB" w:rsidP="007030C4">
      <w:pPr>
        <w:ind w:left="720"/>
        <w:rPr>
          <w:rFonts w:cs="Times"/>
          <w:lang w:eastAsia="zh-CN"/>
        </w:rPr>
      </w:pPr>
      <w:r w:rsidRPr="007030C4">
        <w:rPr>
          <w:rFonts w:cs="Times"/>
          <w:lang w:eastAsia="zh-CN"/>
        </w:rPr>
        <w:t>BAD:(alpha, explore)=(500,1)\\</w:t>
      </w:r>
    </w:p>
    <w:p w14:paraId="0138D603" w14:textId="77777777" w:rsidR="00871ABB" w:rsidRPr="007030C4" w:rsidRDefault="00871ABB" w:rsidP="007030C4">
      <w:pPr>
        <w:ind w:left="720"/>
        <w:rPr>
          <w:rFonts w:cs="Times"/>
          <w:lang w:eastAsia="zh-CN"/>
        </w:rPr>
      </w:pPr>
      <w:r w:rsidRPr="007030C4">
        <w:rPr>
          <w:rFonts w:cs="Times"/>
          <w:lang w:eastAsia="zh-CN"/>
        </w:rPr>
        <w:t>$ForwardADP\_doublepass\_linearmodel$\\</w:t>
      </w:r>
    </w:p>
    <w:p w14:paraId="7C76E337" w14:textId="77777777" w:rsidR="00871ABB" w:rsidRPr="007030C4" w:rsidRDefault="00871ABB" w:rsidP="007030C4">
      <w:pPr>
        <w:ind w:left="720"/>
        <w:rPr>
          <w:rFonts w:cs="Times"/>
          <w:lang w:eastAsia="zh-CN"/>
        </w:rPr>
      </w:pPr>
      <w:r w:rsidRPr="007030C4">
        <w:rPr>
          <w:rFonts w:cs="Times"/>
          <w:lang w:eastAsia="zh-CN"/>
        </w:rPr>
        <w:t>GOOD:(alpha, explore)=(500,50)\\</w:t>
      </w:r>
    </w:p>
    <w:p w14:paraId="77F7A2AC" w14:textId="77777777" w:rsidR="00871ABB" w:rsidRPr="007030C4" w:rsidRDefault="00871ABB" w:rsidP="007030C4">
      <w:pPr>
        <w:ind w:left="720"/>
        <w:rPr>
          <w:rFonts w:cs="Times"/>
          <w:lang w:eastAsia="zh-CN"/>
        </w:rPr>
      </w:pPr>
      <w:r w:rsidRPr="007030C4">
        <w:rPr>
          <w:rFonts w:cs="Times"/>
          <w:lang w:eastAsia="zh-CN"/>
        </w:rPr>
        <w:t>BAD:(alpha, explore)=N/A \\</w:t>
      </w:r>
    </w:p>
    <w:p w14:paraId="7228A93A" w14:textId="77777777" w:rsidR="00871ABB" w:rsidRPr="007030C4" w:rsidRDefault="00871ABB" w:rsidP="007030C4">
      <w:pPr>
        <w:ind w:left="720"/>
        <w:rPr>
          <w:rFonts w:cs="Times"/>
          <w:lang w:eastAsia="zh-CN"/>
        </w:rPr>
      </w:pPr>
    </w:p>
    <w:p w14:paraId="1CF102F2" w14:textId="77777777" w:rsidR="00871ABB" w:rsidRPr="007030C4" w:rsidRDefault="00871ABB" w:rsidP="007030C4">
      <w:pPr>
        <w:ind w:left="720"/>
        <w:rPr>
          <w:rFonts w:cs="Times"/>
          <w:lang w:eastAsia="zh-CN"/>
        </w:rPr>
      </w:pPr>
      <w:r w:rsidRPr="007030C4">
        <w:rPr>
          <w:rFonts w:cs="Times"/>
          <w:lang w:eastAsia="zh-CN"/>
        </w:rPr>
        <w:t>3. For $ForwardADP\_singlepass\_linearmodel$, it is important to realize that if we take lambda to be a constant (equal to $1$ for example), then the results are bad. A good choice for lambda would be $lambda(n)=\frac{500}{(500+n^{0.2})}$.</w:t>
      </w:r>
    </w:p>
    <w:p w14:paraId="650AAE8A" w14:textId="77777777" w:rsidR="00871ABB" w:rsidRPr="007030C4" w:rsidRDefault="00871ABB" w:rsidP="007030C4">
      <w:pPr>
        <w:ind w:left="720"/>
        <w:rPr>
          <w:rFonts w:cs="Times"/>
          <w:lang w:eastAsia="zh-CN"/>
        </w:rPr>
      </w:pPr>
      <w:r w:rsidRPr="007030C4">
        <w:rPr>
          <w:rFonts w:cs="Times"/>
          <w:lang w:eastAsia="zh-CN"/>
        </w:rPr>
        <w:t>$ForwardADP\_singlepass\_linearmodel$ \\</w:t>
      </w:r>
    </w:p>
    <w:p w14:paraId="65D6DFEA" w14:textId="77777777" w:rsidR="00871ABB" w:rsidRPr="007030C4" w:rsidRDefault="00871ABB" w:rsidP="007030C4">
      <w:pPr>
        <w:ind w:left="720"/>
        <w:rPr>
          <w:rFonts w:cs="Times"/>
          <w:lang w:eastAsia="zh-CN"/>
        </w:rPr>
      </w:pPr>
      <w:r w:rsidRPr="007030C4">
        <w:rPr>
          <w:rFonts w:cs="Times"/>
          <w:lang w:eastAsia="zh-CN"/>
        </w:rPr>
        <w:t>GOOD:(alpha, explore)=(250,70) \\</w:t>
      </w:r>
    </w:p>
    <w:p w14:paraId="7F58F08A" w14:textId="77777777" w:rsidR="00871ABB" w:rsidRPr="007030C4" w:rsidRDefault="00871ABB" w:rsidP="007030C4">
      <w:pPr>
        <w:ind w:left="720"/>
        <w:rPr>
          <w:rFonts w:cs="Times"/>
          <w:lang w:eastAsia="zh-CN"/>
        </w:rPr>
      </w:pPr>
      <w:r w:rsidRPr="007030C4">
        <w:rPr>
          <w:rFonts w:cs="Times"/>
          <w:lang w:eastAsia="zh-CN"/>
        </w:rPr>
        <w:t>BAD:(alpha, explore)=(10,5) \\</w:t>
      </w:r>
    </w:p>
    <w:p w14:paraId="1210EADA" w14:textId="77777777" w:rsidR="00871ABB" w:rsidRPr="007030C4" w:rsidRDefault="00871ABB" w:rsidP="007030C4">
      <w:pPr>
        <w:ind w:left="720"/>
        <w:rPr>
          <w:rFonts w:cs="Times"/>
          <w:lang w:eastAsia="zh-CN"/>
        </w:rPr>
      </w:pPr>
      <w:r w:rsidRPr="007030C4">
        <w:rPr>
          <w:rFonts w:cs="Times"/>
          <w:lang w:eastAsia="zh-CN"/>
        </w:rPr>
        <w:t>For $ForwardADP\_doublepass\_linearmode$l, we take $lambda(n)=1$. \\</w:t>
      </w:r>
    </w:p>
    <w:p w14:paraId="2E0E6578" w14:textId="77777777" w:rsidR="00871ABB" w:rsidRPr="007030C4" w:rsidRDefault="00871ABB" w:rsidP="007030C4">
      <w:pPr>
        <w:ind w:left="720"/>
        <w:rPr>
          <w:rFonts w:cs="Times"/>
          <w:lang w:eastAsia="zh-CN"/>
        </w:rPr>
      </w:pPr>
      <w:r w:rsidRPr="007030C4">
        <w:rPr>
          <w:rFonts w:cs="Times"/>
          <w:lang w:eastAsia="zh-CN"/>
        </w:rPr>
        <w:t>$ForwardADP\_doublepass\_linearmodel$ \\</w:t>
      </w:r>
    </w:p>
    <w:p w14:paraId="79576FE0" w14:textId="77777777" w:rsidR="00871ABB" w:rsidRPr="007030C4" w:rsidRDefault="00871ABB" w:rsidP="007030C4">
      <w:pPr>
        <w:ind w:left="720"/>
        <w:rPr>
          <w:rFonts w:cs="Times"/>
          <w:lang w:eastAsia="zh-CN"/>
        </w:rPr>
      </w:pPr>
      <w:r w:rsidRPr="007030C4">
        <w:rPr>
          <w:rFonts w:cs="Times"/>
          <w:lang w:eastAsia="zh-CN"/>
        </w:rPr>
        <w:t>GOOD:(alpha, explore)=(1000,250) \\</w:t>
      </w:r>
    </w:p>
    <w:p w14:paraId="2A6BE8ED" w14:textId="77777777" w:rsidR="00871ABB" w:rsidRPr="007030C4" w:rsidRDefault="00871ABB" w:rsidP="007030C4">
      <w:pPr>
        <w:ind w:left="720"/>
        <w:rPr>
          <w:rFonts w:cs="Times"/>
          <w:lang w:eastAsia="zh-CN"/>
        </w:rPr>
      </w:pPr>
      <w:r w:rsidRPr="007030C4">
        <w:rPr>
          <w:rFonts w:cs="Times"/>
          <w:lang w:eastAsia="zh-CN"/>
        </w:rPr>
        <w:t>BAD:(alpha, explore)=(1,250) \\</w:t>
      </w:r>
    </w:p>
    <w:p w14:paraId="08D38C04" w14:textId="77777777" w:rsidR="00871ABB" w:rsidRPr="007030C4" w:rsidRDefault="00871ABB" w:rsidP="007030C4">
      <w:pPr>
        <w:ind w:left="720"/>
        <w:rPr>
          <w:rFonts w:cs="Times"/>
          <w:lang w:eastAsia="zh-CN"/>
        </w:rPr>
      </w:pPr>
    </w:p>
    <w:p w14:paraId="36AF269B" w14:textId="77777777" w:rsidR="00871ABB" w:rsidRPr="007030C4" w:rsidRDefault="00871ABB" w:rsidP="007030C4">
      <w:pPr>
        <w:ind w:left="720"/>
        <w:rPr>
          <w:rFonts w:cs="Times"/>
          <w:lang w:eastAsia="zh-CN"/>
        </w:rPr>
      </w:pPr>
      <w:r w:rsidRPr="007030C4">
        <w:rPr>
          <w:rFonts w:cs="Times"/>
          <w:lang w:eastAsia="zh-CN"/>
        </w:rPr>
        <w:t>4.The "good" basis functions: $1,i,i^2,i*p,p,p^2$ , where $i$ is the inventory and $p$ is the price at a given state. In this case, \textbf{BackwardsADP} produces results better than $95\%$ of \textbf{BackwardsMDP} for both independent prices and prices that depend on the previous price. \\</w:t>
      </w:r>
    </w:p>
    <w:p w14:paraId="7868E824" w14:textId="77777777" w:rsidR="00871ABB" w:rsidRPr="007030C4" w:rsidRDefault="00871ABB" w:rsidP="007030C4">
      <w:pPr>
        <w:ind w:left="720"/>
        <w:rPr>
          <w:rFonts w:cs="Times"/>
          <w:lang w:eastAsia="zh-CN"/>
        </w:rPr>
      </w:pPr>
    </w:p>
    <w:p w14:paraId="6B9E9321" w14:textId="77777777" w:rsidR="00871ABB" w:rsidRPr="007030C4" w:rsidRDefault="00871ABB" w:rsidP="007030C4">
      <w:pPr>
        <w:ind w:left="720"/>
        <w:rPr>
          <w:rFonts w:cs="Times"/>
          <w:lang w:eastAsia="zh-CN"/>
        </w:rPr>
      </w:pPr>
      <w:r w:rsidRPr="007030C4">
        <w:rPr>
          <w:rFonts w:cs="Times"/>
          <w:lang w:eastAsia="zh-CN"/>
        </w:rPr>
        <w:t>5.The "good" basis functions: $1,i,i^2,i*p,p,p^2,x,x*p,x*i$ , where $i$ is the inventory and $p$ is the price at a given state and $x$ is the decision made at time $t-1$ and implemented at time $t$. In this case, \textbf{BackwardsADP} usually produces results better than $95\%$ of \textbf{BackwardsMDP} for both independent prices and prices that depend on the previous price. However, sometimes, it provides results around $80\%$ of \textbf{BackwardsMDP}. \\</w:t>
      </w:r>
    </w:p>
    <w:p w14:paraId="3D7F421D" w14:textId="77777777" w:rsidR="00871ABB" w:rsidRPr="007030C4" w:rsidRDefault="00871ABB" w:rsidP="007030C4">
      <w:pPr>
        <w:ind w:left="720"/>
        <w:rPr>
          <w:rFonts w:cs="Times"/>
          <w:lang w:eastAsia="zh-CN"/>
        </w:rPr>
      </w:pPr>
    </w:p>
    <w:p w14:paraId="56182661" w14:textId="77777777" w:rsidR="00871ABB" w:rsidRPr="007030C4" w:rsidRDefault="00871ABB" w:rsidP="007030C4">
      <w:pPr>
        <w:ind w:left="720"/>
        <w:rPr>
          <w:rFonts w:cs="Times"/>
          <w:lang w:eastAsia="zh-CN"/>
        </w:rPr>
      </w:pPr>
    </w:p>
    <w:p w14:paraId="77853AE4" w14:textId="77777777" w:rsidR="00871ABB" w:rsidRPr="007030C4" w:rsidRDefault="00871ABB" w:rsidP="007030C4">
      <w:pPr>
        <w:ind w:left="720"/>
        <w:rPr>
          <w:rFonts w:cs="Times"/>
          <w:lang w:eastAsia="zh-CN"/>
        </w:rPr>
      </w:pPr>
    </w:p>
    <w:p w14:paraId="4D312CFF" w14:textId="77777777" w:rsidR="00871ABB" w:rsidRPr="007030C4" w:rsidRDefault="00871ABB" w:rsidP="007030C4">
      <w:pPr>
        <w:ind w:left="720"/>
        <w:rPr>
          <w:rFonts w:cs="Times"/>
          <w:lang w:eastAsia="zh-CN"/>
        </w:rPr>
      </w:pPr>
    </w:p>
    <w:p w14:paraId="72980953" w14:textId="77777777" w:rsidR="00871ABB" w:rsidRPr="007030C4" w:rsidRDefault="00871ABB" w:rsidP="007030C4">
      <w:pPr>
        <w:ind w:left="720"/>
        <w:rPr>
          <w:rFonts w:cs="Times"/>
          <w:lang w:eastAsia="zh-CN"/>
        </w:rPr>
      </w:pPr>
    </w:p>
    <w:p w14:paraId="4DAABB6C" w14:textId="77777777" w:rsidR="00871ABB" w:rsidRPr="007030C4" w:rsidRDefault="00871ABB" w:rsidP="007030C4">
      <w:pPr>
        <w:ind w:left="720"/>
        <w:rPr>
          <w:rFonts w:cs="Times"/>
          <w:lang w:eastAsia="zh-CN"/>
        </w:rPr>
      </w:pPr>
    </w:p>
    <w:p w14:paraId="29E50B42" w14:textId="77777777" w:rsidR="00871ABB" w:rsidRPr="007030C4" w:rsidRDefault="00871ABB" w:rsidP="007030C4">
      <w:pPr>
        <w:ind w:left="720"/>
        <w:rPr>
          <w:rFonts w:cs="Times"/>
          <w:lang w:eastAsia="zh-CN"/>
        </w:rPr>
      </w:pPr>
    </w:p>
    <w:p w14:paraId="52EDA177" w14:textId="77777777" w:rsidR="00871ABB" w:rsidRPr="007030C4" w:rsidRDefault="00871ABB" w:rsidP="007030C4">
      <w:pPr>
        <w:ind w:left="720"/>
        <w:rPr>
          <w:rFonts w:cs="Times"/>
          <w:lang w:eastAsia="zh-CN"/>
        </w:rPr>
      </w:pPr>
      <w:r w:rsidRPr="007030C4">
        <w:rPr>
          <w:rFonts w:cs="Times"/>
          <w:lang w:eastAsia="zh-CN"/>
        </w:rPr>
        <w:t>Notes:</w:t>
      </w:r>
    </w:p>
    <w:p w14:paraId="01583ECE" w14:textId="77777777" w:rsidR="00871ABB" w:rsidRPr="007030C4" w:rsidRDefault="00871ABB" w:rsidP="007030C4">
      <w:pPr>
        <w:ind w:left="720"/>
        <w:rPr>
          <w:rFonts w:cs="Times"/>
          <w:lang w:eastAsia="zh-CN"/>
        </w:rPr>
      </w:pPr>
    </w:p>
    <w:p w14:paraId="316E1FE1" w14:textId="77777777" w:rsidR="00871ABB" w:rsidRPr="007030C4" w:rsidRDefault="00871ABB" w:rsidP="007030C4">
      <w:pPr>
        <w:ind w:left="720"/>
        <w:rPr>
          <w:rFonts w:cs="Times"/>
          <w:lang w:eastAsia="zh-CN"/>
        </w:rPr>
      </w:pPr>
    </w:p>
    <w:p w14:paraId="68C9D9AC" w14:textId="296C4AF7" w:rsidR="00871ABB" w:rsidRPr="007030C4" w:rsidRDefault="00871ABB" w:rsidP="007030C4">
      <w:pPr>
        <w:pStyle w:val="Heading2"/>
        <w:ind w:left="1512"/>
        <w:rPr>
          <w:rFonts w:cs="Times"/>
        </w:rPr>
      </w:pPr>
      <w:bookmarkStart w:id="27" w:name="_Toc490336285"/>
      <w:r w:rsidRPr="007030C4">
        <w:rPr>
          <w:rFonts w:cs="Times"/>
        </w:rPr>
        <w:t>1 dimensional state v</w:t>
      </w:r>
      <w:r w:rsidR="007937FB" w:rsidRPr="007030C4">
        <w:rPr>
          <w:rFonts w:cs="Times"/>
        </w:rPr>
        <w:t>ariable - inventory is variable</w:t>
      </w:r>
      <w:bookmarkEnd w:id="27"/>
    </w:p>
    <w:p w14:paraId="22B08626" w14:textId="504CB484" w:rsidR="00871ABB" w:rsidRPr="007030C4" w:rsidRDefault="007937FB" w:rsidP="007030C4">
      <w:pPr>
        <w:pStyle w:val="Heading3"/>
        <w:ind w:left="1944"/>
        <w:rPr>
          <w:rFonts w:cs="Times"/>
          <w:lang w:eastAsia="zh-CN"/>
        </w:rPr>
      </w:pPr>
      <w:bookmarkStart w:id="28" w:name="_Toc490336286"/>
      <w:r w:rsidRPr="007030C4">
        <w:rPr>
          <w:rFonts w:cs="Times"/>
          <w:lang w:eastAsia="zh-CN"/>
        </w:rPr>
        <w:t>BackwardsMDP</w:t>
      </w:r>
      <w:bookmarkEnd w:id="28"/>
    </w:p>
    <w:p w14:paraId="691715C0" w14:textId="77777777" w:rsidR="00871ABB" w:rsidRPr="007030C4" w:rsidRDefault="00871ABB" w:rsidP="007030C4">
      <w:pPr>
        <w:ind w:left="720"/>
        <w:rPr>
          <w:rFonts w:cs="Times"/>
          <w:lang w:eastAsia="zh-CN"/>
        </w:rPr>
      </w:pPr>
      <w:r w:rsidRPr="007030C4">
        <w:rPr>
          <w:rFonts w:cs="Times"/>
          <w:lang w:eastAsia="zh-CN"/>
        </w:rPr>
        <w:t>For a given time $t$, we notice that the difference between the VFA of consecutive states is a decreasing function. We represent the graphic of the difference between consecutive VFAs for $t=1,130,140,150$ when we consider the length of horizon, $T=150$.\\</w:t>
      </w:r>
    </w:p>
    <w:p w14:paraId="35AA5E90" w14:textId="77777777" w:rsidR="00871ABB" w:rsidRPr="007030C4" w:rsidRDefault="00871ABB" w:rsidP="007030C4">
      <w:pPr>
        <w:ind w:left="720"/>
        <w:rPr>
          <w:rFonts w:cs="Times"/>
          <w:lang w:eastAsia="zh-CN"/>
        </w:rPr>
      </w:pPr>
    </w:p>
    <w:p w14:paraId="63FA7ECC" w14:textId="77777777" w:rsidR="00871ABB" w:rsidRPr="007030C4" w:rsidRDefault="00871ABB" w:rsidP="007030C4">
      <w:pPr>
        <w:ind w:left="720"/>
        <w:rPr>
          <w:rFonts w:cs="Times"/>
          <w:lang w:eastAsia="zh-CN"/>
        </w:rPr>
      </w:pPr>
    </w:p>
    <w:p w14:paraId="1BDF32B3" w14:textId="77777777" w:rsidR="00871ABB" w:rsidRPr="007030C4" w:rsidRDefault="00871ABB" w:rsidP="007030C4">
      <w:pPr>
        <w:ind w:left="720"/>
        <w:rPr>
          <w:rFonts w:cs="Times"/>
          <w:lang w:eastAsia="zh-CN"/>
        </w:rPr>
      </w:pPr>
      <w:r w:rsidRPr="007030C4">
        <w:rPr>
          <w:rFonts w:cs="Times"/>
          <w:lang w:eastAsia="zh-CN"/>
        </w:rPr>
        <w:t>\includegraphics[width=\textwidth]{concavity_beginning.png}</w:t>
      </w:r>
    </w:p>
    <w:p w14:paraId="5CA8C7A8" w14:textId="77777777" w:rsidR="00871ABB" w:rsidRPr="007030C4" w:rsidRDefault="00871ABB" w:rsidP="007030C4">
      <w:pPr>
        <w:ind w:left="720"/>
        <w:rPr>
          <w:rFonts w:cs="Times"/>
          <w:lang w:eastAsia="zh-CN"/>
        </w:rPr>
      </w:pPr>
      <w:r w:rsidRPr="007030C4">
        <w:rPr>
          <w:rFonts w:cs="Times"/>
          <w:lang w:eastAsia="zh-CN"/>
        </w:rPr>
        <w:t>\vspace{-12.5mm}</w:t>
      </w:r>
    </w:p>
    <w:p w14:paraId="52004E93" w14:textId="77777777" w:rsidR="00871ABB" w:rsidRPr="007030C4" w:rsidRDefault="00871ABB" w:rsidP="007030C4">
      <w:pPr>
        <w:ind w:left="720"/>
        <w:rPr>
          <w:rFonts w:cs="Times"/>
          <w:lang w:eastAsia="zh-CN"/>
        </w:rPr>
      </w:pPr>
      <w:r w:rsidRPr="007030C4">
        <w:rPr>
          <w:rFonts w:cs="Times"/>
          <w:lang w:eastAsia="zh-CN"/>
        </w:rPr>
        <w:t>\begin{center}</w:t>
      </w:r>
    </w:p>
    <w:p w14:paraId="70D32F5F" w14:textId="77777777" w:rsidR="00871ABB" w:rsidRPr="007030C4" w:rsidRDefault="00871ABB" w:rsidP="007030C4">
      <w:pPr>
        <w:ind w:left="720"/>
        <w:rPr>
          <w:rFonts w:cs="Times"/>
          <w:lang w:eastAsia="zh-CN"/>
        </w:rPr>
      </w:pPr>
      <w:r w:rsidRPr="007030C4">
        <w:rPr>
          <w:rFonts w:cs="Times"/>
          <w:lang w:eastAsia="zh-CN"/>
        </w:rPr>
        <w:t>t=1</w:t>
      </w:r>
    </w:p>
    <w:p w14:paraId="70CD44C6" w14:textId="77777777" w:rsidR="00871ABB" w:rsidRPr="007030C4" w:rsidRDefault="00871ABB" w:rsidP="007030C4">
      <w:pPr>
        <w:ind w:left="720"/>
        <w:rPr>
          <w:rFonts w:cs="Times"/>
          <w:lang w:eastAsia="zh-CN"/>
        </w:rPr>
      </w:pPr>
      <w:r w:rsidRPr="007030C4">
        <w:rPr>
          <w:rFonts w:cs="Times"/>
          <w:lang w:eastAsia="zh-CN"/>
        </w:rPr>
        <w:t>\end{center}</w:t>
      </w:r>
    </w:p>
    <w:p w14:paraId="0DD4441D" w14:textId="77777777" w:rsidR="00871ABB" w:rsidRPr="007030C4" w:rsidRDefault="00871ABB" w:rsidP="007030C4">
      <w:pPr>
        <w:ind w:left="720"/>
        <w:rPr>
          <w:rFonts w:cs="Times"/>
          <w:lang w:eastAsia="zh-CN"/>
        </w:rPr>
      </w:pPr>
      <w:r w:rsidRPr="007030C4">
        <w:rPr>
          <w:rFonts w:cs="Times"/>
          <w:lang w:eastAsia="zh-CN"/>
        </w:rPr>
        <w:lastRenderedPageBreak/>
        <w:t>\vspace{-3.0mm}</w:t>
      </w:r>
    </w:p>
    <w:p w14:paraId="2345BA78" w14:textId="77777777" w:rsidR="00871ABB" w:rsidRPr="007030C4" w:rsidRDefault="00871ABB" w:rsidP="007030C4">
      <w:pPr>
        <w:ind w:left="720"/>
        <w:rPr>
          <w:rFonts w:cs="Times"/>
          <w:lang w:eastAsia="zh-CN"/>
        </w:rPr>
      </w:pPr>
      <w:r w:rsidRPr="007030C4">
        <w:rPr>
          <w:rFonts w:cs="Times"/>
          <w:lang w:eastAsia="zh-CN"/>
        </w:rPr>
        <w:t>\includegraphics[width=\textwidth]{concavity_low_middle.png} \vspace{-15.5mm}</w:t>
      </w:r>
    </w:p>
    <w:p w14:paraId="450F4E55" w14:textId="77777777" w:rsidR="00871ABB" w:rsidRPr="007030C4" w:rsidRDefault="00871ABB" w:rsidP="007030C4">
      <w:pPr>
        <w:ind w:left="720"/>
        <w:rPr>
          <w:rFonts w:cs="Times"/>
          <w:lang w:eastAsia="zh-CN"/>
        </w:rPr>
      </w:pPr>
      <w:r w:rsidRPr="007030C4">
        <w:rPr>
          <w:rFonts w:cs="Times"/>
          <w:lang w:eastAsia="zh-CN"/>
        </w:rPr>
        <w:t>\begin{center}</w:t>
      </w:r>
    </w:p>
    <w:p w14:paraId="773CEA51" w14:textId="77777777" w:rsidR="00871ABB" w:rsidRPr="007030C4" w:rsidRDefault="00871ABB" w:rsidP="007030C4">
      <w:pPr>
        <w:ind w:left="720"/>
        <w:rPr>
          <w:rFonts w:cs="Times"/>
          <w:lang w:eastAsia="zh-CN"/>
        </w:rPr>
      </w:pPr>
      <w:r w:rsidRPr="007030C4">
        <w:rPr>
          <w:rFonts w:cs="Times"/>
          <w:lang w:eastAsia="zh-CN"/>
        </w:rPr>
        <w:t>t=130</w:t>
      </w:r>
    </w:p>
    <w:p w14:paraId="76F624A7" w14:textId="77777777" w:rsidR="00871ABB" w:rsidRPr="007030C4" w:rsidRDefault="00871ABB" w:rsidP="007030C4">
      <w:pPr>
        <w:ind w:left="720"/>
        <w:rPr>
          <w:rFonts w:cs="Times"/>
          <w:lang w:eastAsia="zh-CN"/>
        </w:rPr>
      </w:pPr>
      <w:r w:rsidRPr="007030C4">
        <w:rPr>
          <w:rFonts w:cs="Times"/>
          <w:lang w:eastAsia="zh-CN"/>
        </w:rPr>
        <w:t>\vspace{-2.5mm}</w:t>
      </w:r>
    </w:p>
    <w:p w14:paraId="5BE904FD" w14:textId="77777777" w:rsidR="00871ABB" w:rsidRPr="007030C4" w:rsidRDefault="00871ABB" w:rsidP="007030C4">
      <w:pPr>
        <w:ind w:left="720"/>
        <w:rPr>
          <w:rFonts w:cs="Times"/>
          <w:lang w:eastAsia="zh-CN"/>
        </w:rPr>
      </w:pPr>
      <w:r w:rsidRPr="007030C4">
        <w:rPr>
          <w:rFonts w:cs="Times"/>
          <w:lang w:eastAsia="zh-CN"/>
        </w:rPr>
        <w:t>\end{center}</w:t>
      </w:r>
    </w:p>
    <w:p w14:paraId="15715486" w14:textId="77777777" w:rsidR="00871ABB" w:rsidRPr="007030C4" w:rsidRDefault="00871ABB" w:rsidP="007030C4">
      <w:pPr>
        <w:ind w:left="720"/>
        <w:rPr>
          <w:rFonts w:cs="Times"/>
          <w:lang w:eastAsia="zh-CN"/>
        </w:rPr>
      </w:pPr>
      <w:r w:rsidRPr="007030C4">
        <w:rPr>
          <w:rFonts w:cs="Times"/>
          <w:lang w:eastAsia="zh-CN"/>
        </w:rPr>
        <w:t>\includegraphics[width=\textwidth]{concavity.png}\\</w:t>
      </w:r>
    </w:p>
    <w:p w14:paraId="37C460C3" w14:textId="77777777" w:rsidR="00871ABB" w:rsidRPr="007030C4" w:rsidRDefault="00871ABB" w:rsidP="007030C4">
      <w:pPr>
        <w:ind w:left="720"/>
        <w:rPr>
          <w:rFonts w:cs="Times"/>
          <w:lang w:eastAsia="zh-CN"/>
        </w:rPr>
      </w:pPr>
      <w:r w:rsidRPr="007030C4">
        <w:rPr>
          <w:rFonts w:cs="Times"/>
          <w:lang w:eastAsia="zh-CN"/>
        </w:rPr>
        <w:t>\begin{center}</w:t>
      </w:r>
    </w:p>
    <w:p w14:paraId="03C0E8A4" w14:textId="77777777" w:rsidR="00871ABB" w:rsidRPr="007030C4" w:rsidRDefault="00871ABB" w:rsidP="007030C4">
      <w:pPr>
        <w:ind w:left="720"/>
        <w:rPr>
          <w:rFonts w:cs="Times"/>
          <w:lang w:eastAsia="zh-CN"/>
        </w:rPr>
      </w:pPr>
      <w:r w:rsidRPr="007030C4">
        <w:rPr>
          <w:rFonts w:cs="Times"/>
          <w:lang w:eastAsia="zh-CN"/>
        </w:rPr>
        <w:t>t=140</w:t>
      </w:r>
    </w:p>
    <w:p w14:paraId="1AA9A037" w14:textId="77777777" w:rsidR="00871ABB" w:rsidRPr="007030C4" w:rsidRDefault="00871ABB" w:rsidP="007030C4">
      <w:pPr>
        <w:ind w:left="720"/>
        <w:rPr>
          <w:rFonts w:cs="Times"/>
          <w:lang w:eastAsia="zh-CN"/>
        </w:rPr>
      </w:pPr>
      <w:r w:rsidRPr="007030C4">
        <w:rPr>
          <w:rFonts w:cs="Times"/>
          <w:lang w:eastAsia="zh-CN"/>
        </w:rPr>
        <w:t>\end{center}</w:t>
      </w:r>
    </w:p>
    <w:p w14:paraId="78742024" w14:textId="77777777" w:rsidR="00871ABB" w:rsidRPr="007030C4" w:rsidRDefault="00871ABB" w:rsidP="007030C4">
      <w:pPr>
        <w:ind w:left="720"/>
        <w:rPr>
          <w:rFonts w:cs="Times"/>
          <w:lang w:eastAsia="zh-CN"/>
        </w:rPr>
      </w:pPr>
      <w:r w:rsidRPr="007030C4">
        <w:rPr>
          <w:rFonts w:cs="Times"/>
          <w:lang w:eastAsia="zh-CN"/>
        </w:rPr>
        <w:t>\includegraphics[width=\textwidth]{concavity_end.png}\\</w:t>
      </w:r>
    </w:p>
    <w:p w14:paraId="1A01EDD5" w14:textId="77777777" w:rsidR="00871ABB" w:rsidRPr="007030C4" w:rsidRDefault="00871ABB" w:rsidP="007030C4">
      <w:pPr>
        <w:ind w:left="720"/>
        <w:rPr>
          <w:rFonts w:cs="Times"/>
          <w:lang w:eastAsia="zh-CN"/>
        </w:rPr>
      </w:pPr>
      <w:r w:rsidRPr="007030C4">
        <w:rPr>
          <w:rFonts w:cs="Times"/>
          <w:lang w:eastAsia="zh-CN"/>
        </w:rPr>
        <w:t>\begin{center}</w:t>
      </w:r>
    </w:p>
    <w:p w14:paraId="570DB575" w14:textId="77777777" w:rsidR="00871ABB" w:rsidRPr="007030C4" w:rsidRDefault="00871ABB" w:rsidP="007030C4">
      <w:pPr>
        <w:ind w:left="720"/>
        <w:rPr>
          <w:rFonts w:cs="Times"/>
          <w:lang w:eastAsia="zh-CN"/>
        </w:rPr>
      </w:pPr>
      <w:r w:rsidRPr="007030C4">
        <w:rPr>
          <w:rFonts w:cs="Times"/>
          <w:lang w:eastAsia="zh-CN"/>
        </w:rPr>
        <w:t>t=150</w:t>
      </w:r>
    </w:p>
    <w:p w14:paraId="43F7225E" w14:textId="77777777" w:rsidR="00871ABB" w:rsidRPr="007030C4" w:rsidRDefault="00871ABB" w:rsidP="007030C4">
      <w:pPr>
        <w:ind w:left="720"/>
        <w:rPr>
          <w:rFonts w:cs="Times"/>
          <w:lang w:eastAsia="zh-CN"/>
        </w:rPr>
      </w:pPr>
      <w:r w:rsidRPr="007030C4">
        <w:rPr>
          <w:rFonts w:cs="Times"/>
          <w:lang w:eastAsia="zh-CN"/>
        </w:rPr>
        <w:t>\end{center}</w:t>
      </w:r>
    </w:p>
    <w:p w14:paraId="7AEE5A52" w14:textId="2ED8AB9A" w:rsidR="00871ABB" w:rsidRPr="007030C4" w:rsidRDefault="00871ABB" w:rsidP="007030C4">
      <w:pPr>
        <w:pStyle w:val="Heading3"/>
        <w:ind w:left="1944"/>
        <w:rPr>
          <w:rFonts w:cs="Times"/>
          <w:lang w:eastAsia="zh-CN"/>
        </w:rPr>
      </w:pPr>
      <w:bookmarkStart w:id="29" w:name="_Toc490336287"/>
      <w:r w:rsidRPr="007030C4">
        <w:rPr>
          <w:rFonts w:cs="Times"/>
          <w:lang w:eastAsia="zh-CN"/>
        </w:rPr>
        <w:t xml:space="preserve">Backwards ADP (simple -not pre and post- decision </w:t>
      </w:r>
      <w:r w:rsidR="007937FB" w:rsidRPr="007030C4">
        <w:rPr>
          <w:rFonts w:cs="Times"/>
          <w:lang w:eastAsia="zh-CN"/>
        </w:rPr>
        <w:t>states)`- implementation issues</w:t>
      </w:r>
      <w:bookmarkEnd w:id="29"/>
    </w:p>
    <w:p w14:paraId="250BE464" w14:textId="77777777" w:rsidR="00871ABB" w:rsidRPr="007030C4" w:rsidRDefault="00871ABB" w:rsidP="007030C4">
      <w:pPr>
        <w:ind w:left="720"/>
        <w:rPr>
          <w:rFonts w:cs="Times"/>
          <w:lang w:eastAsia="zh-CN"/>
        </w:rPr>
      </w:pPr>
      <w:r w:rsidRPr="007030C4">
        <w:rPr>
          <w:rFonts w:cs="Times"/>
          <w:lang w:eastAsia="zh-CN"/>
        </w:rPr>
        <w:t>For "big" values of T (time horizon) (usually for T&gt;50), \textbf{BackwardsADP} provides "poor" profits (around $60\%$ of the profit from \textbf{BackwardsMDP}). However, if we truncate the number of possible states for every time $t$ from $1$ to $T$ when we compute the value functions, by eliminating the states with big inventories, we obtain profits better than $95\%$ of the profits generatedby \textbf{BackwardsMDP}. More exactly, for every time $t$, we only consider the inventories less than \\</w:t>
      </w:r>
    </w:p>
    <w:p w14:paraId="544599AF" w14:textId="77777777" w:rsidR="00871ABB" w:rsidRPr="007030C4" w:rsidRDefault="00871ABB" w:rsidP="007030C4">
      <w:pPr>
        <w:ind w:left="720"/>
        <w:rPr>
          <w:rFonts w:cs="Times"/>
          <w:lang w:eastAsia="zh-CN"/>
        </w:rPr>
      </w:pPr>
      <w:r w:rsidRPr="007030C4">
        <w:rPr>
          <w:rFonts w:cs="Times"/>
          <w:lang w:eastAsia="zh-CN"/>
        </w:rPr>
        <w:t>\centerline{$min((boundx-1)*(t-1)+1,\lfloor factor*T \rfloor$}, \\</w:t>
      </w:r>
    </w:p>
    <w:p w14:paraId="0D25A1C0" w14:textId="77777777" w:rsidR="00871ABB" w:rsidRPr="007030C4" w:rsidRDefault="00871ABB" w:rsidP="007030C4">
      <w:pPr>
        <w:ind w:left="720"/>
        <w:rPr>
          <w:rFonts w:cs="Times"/>
          <w:lang w:eastAsia="zh-CN"/>
        </w:rPr>
      </w:pPr>
      <w:r w:rsidRPr="007030C4">
        <w:rPr>
          <w:rFonts w:cs="Times"/>
          <w:lang w:eastAsia="zh-CN"/>
        </w:rPr>
        <w:t>where boundx is the upperbound for the possible actions that we can make (we assume that the lowerbound is 1) and \\</w:t>
      </w:r>
    </w:p>
    <w:p w14:paraId="77BAE7B0" w14:textId="77777777" w:rsidR="00871ABB" w:rsidRPr="007030C4" w:rsidRDefault="00871ABB" w:rsidP="007030C4">
      <w:pPr>
        <w:ind w:left="720"/>
        <w:rPr>
          <w:rFonts w:cs="Times"/>
          <w:lang w:eastAsia="zh-CN"/>
        </w:rPr>
      </w:pPr>
      <w:r w:rsidRPr="007030C4">
        <w:rPr>
          <w:rFonts w:cs="Times"/>
          <w:lang w:eastAsia="zh-CN"/>
        </w:rPr>
        <w:t>\centerline{$factor=2-\frac{1000}{1000+T}$}. \\ \\</w:t>
      </w:r>
    </w:p>
    <w:p w14:paraId="585739D5" w14:textId="77777777" w:rsidR="00871ABB" w:rsidRPr="007030C4" w:rsidRDefault="00871ABB" w:rsidP="007030C4">
      <w:pPr>
        <w:ind w:left="720"/>
        <w:rPr>
          <w:rFonts w:cs="Times"/>
          <w:lang w:eastAsia="zh-CN"/>
        </w:rPr>
      </w:pPr>
    </w:p>
    <w:p w14:paraId="255273A0" w14:textId="10F79341" w:rsidR="00871ABB" w:rsidRPr="007030C4" w:rsidRDefault="00871ABB" w:rsidP="007030C4">
      <w:pPr>
        <w:pStyle w:val="Heading2"/>
        <w:ind w:left="1512"/>
        <w:rPr>
          <w:rFonts w:cs="Times"/>
          <w:lang w:eastAsia="zh-CN"/>
        </w:rPr>
      </w:pPr>
      <w:bookmarkStart w:id="30" w:name="_Toc490336288"/>
      <w:r w:rsidRPr="007030C4">
        <w:rPr>
          <w:rFonts w:cs="Times"/>
          <w:lang w:eastAsia="zh-CN"/>
        </w:rPr>
        <w:lastRenderedPageBreak/>
        <w:t>2 dimensional state variable - i</w:t>
      </w:r>
      <w:r w:rsidR="007937FB" w:rsidRPr="007030C4">
        <w:rPr>
          <w:rFonts w:cs="Times"/>
          <w:lang w:eastAsia="zh-CN"/>
        </w:rPr>
        <w:t>nventory and price are variable</w:t>
      </w:r>
      <w:bookmarkEnd w:id="30"/>
    </w:p>
    <w:p w14:paraId="672A9365" w14:textId="77777777" w:rsidR="00871ABB" w:rsidRPr="007030C4" w:rsidRDefault="00871ABB" w:rsidP="007030C4">
      <w:pPr>
        <w:ind w:left="720"/>
        <w:rPr>
          <w:rFonts w:cs="Times"/>
          <w:lang w:eastAsia="zh-CN"/>
        </w:rPr>
      </w:pPr>
    </w:p>
    <w:p w14:paraId="67657476" w14:textId="2EF7FA3D" w:rsidR="00871ABB" w:rsidRPr="007030C4" w:rsidRDefault="00871ABB" w:rsidP="007030C4">
      <w:pPr>
        <w:pStyle w:val="Heading3"/>
        <w:ind w:left="1944"/>
        <w:rPr>
          <w:rFonts w:cs="Times"/>
          <w:lang w:eastAsia="zh-CN"/>
        </w:rPr>
      </w:pPr>
      <w:bookmarkStart w:id="31" w:name="_Toc490336289"/>
      <w:r w:rsidRPr="007030C4">
        <w:rPr>
          <w:rFonts w:cs="Times"/>
          <w:lang w:eastAsia="zh-CN"/>
        </w:rPr>
        <w:t xml:space="preserve">Backwards ADP (simple -not pre and post- decision </w:t>
      </w:r>
      <w:r w:rsidR="007937FB" w:rsidRPr="007030C4">
        <w:rPr>
          <w:rFonts w:cs="Times"/>
          <w:lang w:eastAsia="zh-CN"/>
        </w:rPr>
        <w:t>states) - implementation issues</w:t>
      </w:r>
      <w:bookmarkEnd w:id="31"/>
    </w:p>
    <w:p w14:paraId="3A31CCDA" w14:textId="77777777" w:rsidR="00871ABB" w:rsidRPr="007030C4" w:rsidRDefault="00871ABB" w:rsidP="007030C4">
      <w:pPr>
        <w:ind w:left="720"/>
        <w:rPr>
          <w:rFonts w:cs="Times"/>
          <w:lang w:eastAsia="zh-CN"/>
        </w:rPr>
      </w:pPr>
    </w:p>
    <w:p w14:paraId="238C95F2" w14:textId="77777777" w:rsidR="00871ABB" w:rsidRPr="007030C4" w:rsidRDefault="00871ABB" w:rsidP="007030C4">
      <w:pPr>
        <w:ind w:left="720"/>
        <w:rPr>
          <w:rFonts w:cs="Times"/>
          <w:lang w:eastAsia="zh-CN"/>
        </w:rPr>
      </w:pPr>
    </w:p>
    <w:p w14:paraId="63613B14" w14:textId="77777777" w:rsidR="00871ABB" w:rsidRPr="007030C4" w:rsidRDefault="00871ABB" w:rsidP="007030C4">
      <w:pPr>
        <w:ind w:left="720"/>
        <w:rPr>
          <w:rFonts w:cs="Times"/>
          <w:lang w:eastAsia="zh-CN"/>
        </w:rPr>
      </w:pPr>
      <w:r w:rsidRPr="007030C4">
        <w:rPr>
          <w:rFonts w:cs="Times"/>
          <w:lang w:eastAsia="zh-CN"/>
        </w:rPr>
        <w:t>\begin{itemize}</w:t>
      </w:r>
    </w:p>
    <w:p w14:paraId="24246A20" w14:textId="77777777" w:rsidR="00871ABB" w:rsidRPr="007030C4" w:rsidRDefault="00871ABB" w:rsidP="007030C4">
      <w:pPr>
        <w:ind w:left="720"/>
        <w:rPr>
          <w:rFonts w:cs="Times"/>
          <w:lang w:eastAsia="zh-CN"/>
        </w:rPr>
      </w:pPr>
      <w:r w:rsidRPr="007030C4">
        <w:rPr>
          <w:rFonts w:cs="Times"/>
          <w:lang w:eastAsia="zh-CN"/>
        </w:rPr>
        <w:t>\item Choosing the basis functions for the linear model should be done very carefully since: \\</w:t>
      </w:r>
    </w:p>
    <w:p w14:paraId="24080AC5" w14:textId="77777777" w:rsidR="00871ABB" w:rsidRPr="007030C4" w:rsidRDefault="00871ABB" w:rsidP="007030C4">
      <w:pPr>
        <w:ind w:left="720"/>
        <w:rPr>
          <w:rFonts w:cs="Times"/>
          <w:lang w:eastAsia="zh-CN"/>
        </w:rPr>
      </w:pPr>
      <w:r w:rsidRPr="007030C4">
        <w:rPr>
          <w:rFonts w:cs="Times"/>
          <w:lang w:eastAsia="zh-CN"/>
        </w:rPr>
        <w:t>1. "Bad" basis functions produce "bad" results. \\</w:t>
      </w:r>
    </w:p>
    <w:p w14:paraId="6391E36F" w14:textId="77777777" w:rsidR="00871ABB" w:rsidRPr="007030C4" w:rsidRDefault="00871ABB" w:rsidP="007030C4">
      <w:pPr>
        <w:ind w:left="720"/>
        <w:rPr>
          <w:rFonts w:cs="Times"/>
          <w:lang w:eastAsia="zh-CN"/>
        </w:rPr>
      </w:pPr>
      <w:r w:rsidRPr="007030C4">
        <w:rPr>
          <w:rFonts w:cs="Times"/>
          <w:lang w:eastAsia="zh-CN"/>
        </w:rPr>
        <w:t>2. "Bad" basis functions produce a huge variance for both the profits obtained when we run the policy and for the mean of the profits when we run the policy.\\</w:t>
      </w:r>
    </w:p>
    <w:p w14:paraId="6ECEF82E" w14:textId="77777777" w:rsidR="00871ABB" w:rsidRPr="007030C4" w:rsidRDefault="00871ABB" w:rsidP="007030C4">
      <w:pPr>
        <w:ind w:left="720"/>
        <w:rPr>
          <w:rFonts w:cs="Times"/>
          <w:lang w:eastAsia="zh-CN"/>
        </w:rPr>
      </w:pPr>
      <w:r w:rsidRPr="007030C4">
        <w:rPr>
          <w:rFonts w:cs="Times"/>
          <w:lang w:eastAsia="zh-CN"/>
        </w:rPr>
        <w:t>\end{itemize}</w:t>
      </w:r>
    </w:p>
    <w:p w14:paraId="1513FB45" w14:textId="77777777" w:rsidR="00871ABB" w:rsidRPr="007030C4" w:rsidRDefault="00871ABB" w:rsidP="007030C4">
      <w:pPr>
        <w:ind w:left="720"/>
        <w:rPr>
          <w:rFonts w:cs="Times"/>
          <w:lang w:eastAsia="zh-CN"/>
        </w:rPr>
      </w:pPr>
    </w:p>
    <w:p w14:paraId="3A9B319A" w14:textId="77777777" w:rsidR="00871ABB" w:rsidRPr="007030C4" w:rsidRDefault="00871ABB" w:rsidP="007030C4">
      <w:pPr>
        <w:ind w:left="720"/>
        <w:rPr>
          <w:rFonts w:cs="Times"/>
          <w:lang w:eastAsia="zh-CN"/>
        </w:rPr>
      </w:pPr>
      <w:r w:rsidRPr="007030C4">
        <w:rPr>
          <w:rFonts w:cs="Times"/>
          <w:lang w:eastAsia="zh-CN"/>
        </w:rPr>
        <w:t>Example(s) of "bad" basis functions:</w:t>
      </w:r>
    </w:p>
    <w:p w14:paraId="6ECAA8E0" w14:textId="77777777" w:rsidR="00871ABB" w:rsidRPr="007030C4" w:rsidRDefault="00871ABB" w:rsidP="007030C4">
      <w:pPr>
        <w:ind w:left="720"/>
        <w:rPr>
          <w:rFonts w:cs="Times"/>
          <w:lang w:eastAsia="zh-CN"/>
        </w:rPr>
      </w:pPr>
      <w:r w:rsidRPr="007030C4">
        <w:rPr>
          <w:rFonts w:cs="Times"/>
          <w:lang w:eastAsia="zh-CN"/>
        </w:rPr>
        <w:t>\begin{itemize}</w:t>
      </w:r>
    </w:p>
    <w:p w14:paraId="6FBD8199" w14:textId="77777777" w:rsidR="00871ABB" w:rsidRPr="007030C4" w:rsidRDefault="00871ABB" w:rsidP="007030C4">
      <w:pPr>
        <w:ind w:left="720"/>
        <w:rPr>
          <w:rFonts w:cs="Times"/>
          <w:lang w:eastAsia="zh-CN"/>
        </w:rPr>
      </w:pPr>
      <w:r w:rsidRPr="007030C4">
        <w:rPr>
          <w:rFonts w:cs="Times"/>
          <w:lang w:eastAsia="zh-CN"/>
        </w:rPr>
        <w:t>\item $1,i,i^2,i*p,i*p^2,p^2$ where $i$ is the inventory and $p$ is the price at a given state. In this case, \textbf{BackwardsADP} produces results around $40\%$ of \textbf{BackwardsMDP} for both independent prices and prices that depend on the previous price. However, sometimes, the mean of the profits can get as low as $17\%$ or as high as $95\%$.</w:t>
      </w:r>
    </w:p>
    <w:p w14:paraId="5421BDE5" w14:textId="77777777" w:rsidR="00871ABB" w:rsidRPr="007030C4" w:rsidRDefault="00871ABB" w:rsidP="007030C4">
      <w:pPr>
        <w:ind w:left="720"/>
        <w:rPr>
          <w:rFonts w:cs="Times"/>
          <w:lang w:eastAsia="zh-CN"/>
        </w:rPr>
      </w:pPr>
      <w:r w:rsidRPr="007030C4">
        <w:rPr>
          <w:rFonts w:cs="Times"/>
          <w:lang w:eastAsia="zh-CN"/>
        </w:rPr>
        <w:t>\end{itemize}</w:t>
      </w:r>
    </w:p>
    <w:p w14:paraId="2D7EE903" w14:textId="77777777" w:rsidR="00871ABB" w:rsidRPr="007030C4" w:rsidRDefault="00871ABB" w:rsidP="007030C4">
      <w:pPr>
        <w:ind w:left="720"/>
        <w:rPr>
          <w:rFonts w:cs="Times"/>
          <w:lang w:eastAsia="zh-CN"/>
        </w:rPr>
      </w:pPr>
    </w:p>
    <w:p w14:paraId="78BDE45D" w14:textId="77777777" w:rsidR="00871ABB" w:rsidRPr="007030C4" w:rsidRDefault="00871ABB" w:rsidP="007030C4">
      <w:pPr>
        <w:ind w:left="720"/>
        <w:rPr>
          <w:rFonts w:cs="Times"/>
          <w:lang w:eastAsia="zh-CN"/>
        </w:rPr>
      </w:pPr>
    </w:p>
    <w:p w14:paraId="27EEC08B" w14:textId="77777777" w:rsidR="00871ABB" w:rsidRPr="007030C4" w:rsidRDefault="00871ABB" w:rsidP="007030C4">
      <w:pPr>
        <w:ind w:left="720"/>
        <w:rPr>
          <w:rFonts w:cs="Times"/>
          <w:lang w:eastAsia="zh-CN"/>
        </w:rPr>
      </w:pPr>
      <w:r w:rsidRPr="007030C4">
        <w:rPr>
          <w:rFonts w:cs="Times"/>
          <w:lang w:eastAsia="zh-CN"/>
        </w:rPr>
        <w:t>The "good" basis functions: $1,i,i^2,i*p,p,p^2$ , where $i$ is the inventory and $p$ is the price at a given state. In this case, \textbf{BackwardsADP} produces results better than $95\%$ of \textbf{BackwardsMDP} for both independent prices and prices that depend on the previous price.</w:t>
      </w:r>
    </w:p>
    <w:p w14:paraId="0D5D589C" w14:textId="77777777" w:rsidR="00871ABB" w:rsidRPr="007030C4" w:rsidRDefault="00871ABB" w:rsidP="007030C4">
      <w:pPr>
        <w:ind w:left="720"/>
        <w:rPr>
          <w:rFonts w:cs="Times"/>
          <w:lang w:eastAsia="zh-CN"/>
        </w:rPr>
      </w:pPr>
    </w:p>
    <w:p w14:paraId="511D106B" w14:textId="3C0C1630" w:rsidR="00871ABB" w:rsidRPr="007030C4" w:rsidRDefault="00871ABB" w:rsidP="007030C4">
      <w:pPr>
        <w:pStyle w:val="Heading2"/>
        <w:ind w:left="1512"/>
        <w:rPr>
          <w:rFonts w:cs="Times"/>
          <w:lang w:eastAsia="zh-CN"/>
        </w:rPr>
      </w:pPr>
      <w:bookmarkStart w:id="32" w:name="_Toc490336290"/>
      <w:r w:rsidRPr="007030C4">
        <w:rPr>
          <w:rFonts w:cs="Times"/>
          <w:lang w:eastAsia="zh-CN"/>
        </w:rPr>
        <w:t>3 dimensional state variable - i</w:t>
      </w:r>
      <w:r w:rsidR="007937FB" w:rsidRPr="007030C4">
        <w:rPr>
          <w:rFonts w:cs="Times"/>
          <w:lang w:eastAsia="zh-CN"/>
        </w:rPr>
        <w:t>nventory and price are variable</w:t>
      </w:r>
      <w:bookmarkEnd w:id="32"/>
    </w:p>
    <w:p w14:paraId="630BB81A" w14:textId="77777777" w:rsidR="00871ABB" w:rsidRPr="007030C4" w:rsidRDefault="00871ABB" w:rsidP="007030C4">
      <w:pPr>
        <w:ind w:left="720"/>
        <w:rPr>
          <w:rFonts w:cs="Times"/>
          <w:lang w:eastAsia="zh-CN"/>
        </w:rPr>
      </w:pPr>
    </w:p>
    <w:p w14:paraId="248C03E7" w14:textId="32D2946C" w:rsidR="00871ABB" w:rsidRPr="007030C4" w:rsidRDefault="00871ABB" w:rsidP="007030C4">
      <w:pPr>
        <w:pStyle w:val="Heading3"/>
        <w:ind w:left="1944"/>
        <w:rPr>
          <w:rFonts w:cs="Times"/>
          <w:lang w:eastAsia="zh-CN"/>
        </w:rPr>
      </w:pPr>
      <w:bookmarkStart w:id="33" w:name="_Toc490336291"/>
      <w:r w:rsidRPr="007030C4">
        <w:rPr>
          <w:rFonts w:cs="Times"/>
          <w:lang w:eastAsia="zh-CN"/>
        </w:rPr>
        <w:lastRenderedPageBreak/>
        <w:t>Backwards ADP (simple -not pre and post- decision states</w:t>
      </w:r>
      <w:r w:rsidR="007937FB" w:rsidRPr="007030C4">
        <w:rPr>
          <w:rFonts w:cs="Times"/>
          <w:lang w:eastAsia="zh-CN"/>
        </w:rPr>
        <w:t>) - implementation issues</w:t>
      </w:r>
      <w:bookmarkEnd w:id="33"/>
    </w:p>
    <w:p w14:paraId="2A7E77C1" w14:textId="77777777" w:rsidR="00871ABB" w:rsidRPr="007030C4" w:rsidRDefault="00871ABB" w:rsidP="007030C4">
      <w:pPr>
        <w:ind w:left="720"/>
        <w:rPr>
          <w:rFonts w:cs="Times"/>
          <w:lang w:eastAsia="zh-CN"/>
        </w:rPr>
      </w:pPr>
      <w:r w:rsidRPr="007030C4">
        <w:rPr>
          <w:rFonts w:cs="Times"/>
          <w:lang w:eastAsia="zh-CN"/>
        </w:rPr>
        <w:t xml:space="preserve"> Example(s) of "bad" basis functions:</w:t>
      </w:r>
    </w:p>
    <w:p w14:paraId="50C501DA" w14:textId="77777777" w:rsidR="00871ABB" w:rsidRPr="007030C4" w:rsidRDefault="00871ABB" w:rsidP="007030C4">
      <w:pPr>
        <w:ind w:left="720"/>
        <w:rPr>
          <w:rFonts w:cs="Times"/>
          <w:lang w:eastAsia="zh-CN"/>
        </w:rPr>
      </w:pPr>
      <w:r w:rsidRPr="007030C4">
        <w:rPr>
          <w:rFonts w:cs="Times"/>
          <w:lang w:eastAsia="zh-CN"/>
        </w:rPr>
        <w:t>\begin{itemize}</w:t>
      </w:r>
    </w:p>
    <w:p w14:paraId="30E4E0C3" w14:textId="77777777" w:rsidR="00871ABB" w:rsidRPr="007030C4" w:rsidRDefault="00871ABB" w:rsidP="007030C4">
      <w:pPr>
        <w:ind w:left="720"/>
        <w:rPr>
          <w:rFonts w:cs="Times"/>
          <w:lang w:eastAsia="zh-CN"/>
        </w:rPr>
      </w:pPr>
      <w:r w:rsidRPr="007030C4">
        <w:rPr>
          <w:rFonts w:cs="Times"/>
          <w:lang w:eastAsia="zh-CN"/>
        </w:rPr>
        <w:t>\item $1,i,i^2,i*p,i*p^2,p^2,x,x^2$ where $i$ is the inventory and $p$ is the price at a given state and $x$ is the decision made at time $t-1$ and implemented at time $t$. In this case, \textbf{BackwardsADP} produces results around $50\%$ of \textbf{BackwardsMDP} for both independent prices and prices that depend on the previous price. However, sometimes, the mean of the profits can get as low as $17\%$ or as high as $95\%$.</w:t>
      </w:r>
    </w:p>
    <w:p w14:paraId="578F6724" w14:textId="77777777" w:rsidR="00871ABB" w:rsidRPr="007030C4" w:rsidRDefault="00871ABB" w:rsidP="007030C4">
      <w:pPr>
        <w:ind w:left="720"/>
        <w:rPr>
          <w:rFonts w:cs="Times"/>
          <w:lang w:eastAsia="zh-CN"/>
        </w:rPr>
      </w:pPr>
      <w:r w:rsidRPr="007030C4">
        <w:rPr>
          <w:rFonts w:cs="Times"/>
          <w:lang w:eastAsia="zh-CN"/>
        </w:rPr>
        <w:t>\end{itemize}</w:t>
      </w:r>
    </w:p>
    <w:p w14:paraId="4F1429C6" w14:textId="57F137F6" w:rsidR="00871ABB" w:rsidRPr="007030C4" w:rsidRDefault="00871ABB" w:rsidP="007030C4">
      <w:pPr>
        <w:ind w:left="720"/>
        <w:rPr>
          <w:rFonts w:cs="Times"/>
          <w:lang w:eastAsia="zh-CN"/>
        </w:rPr>
      </w:pPr>
      <w:r w:rsidRPr="007030C4">
        <w:rPr>
          <w:rFonts w:cs="Times"/>
          <w:lang w:eastAsia="zh-CN"/>
        </w:rPr>
        <w:t>The "good" basis functions: $1,i,i^2,i*p,p,p^2,x,x*p,x*i$ , where $i$ is the inventory and $p$ is the price at a given state and $x$ is the decision made at time $t-1$ and implemented at time $t$. In this case, \textbf{BackwardsADP} usually produces results better than $95\%$ of \textbf{BackwardsMDP} for both independent prices and prices that depend on the previous price. However, sometimes, it provides results around $80\%$ of \textbf{BackwardsMDP}.</w:t>
      </w:r>
    </w:p>
    <w:p w14:paraId="539361ED" w14:textId="592A5567" w:rsidR="00871ABB" w:rsidRPr="007030C4" w:rsidRDefault="00871ABB" w:rsidP="007030C4">
      <w:pPr>
        <w:pStyle w:val="Heading3"/>
        <w:ind w:left="1944"/>
        <w:rPr>
          <w:rFonts w:cs="Times"/>
          <w:lang w:eastAsia="zh-CN"/>
        </w:rPr>
      </w:pPr>
      <w:bookmarkStart w:id="34" w:name="_Toc490336292"/>
      <w:r w:rsidRPr="007030C4">
        <w:rPr>
          <w:rFonts w:cs="Times"/>
          <w:lang w:eastAsia="zh-CN"/>
        </w:rPr>
        <w:t>Forward ADP (singl</w:t>
      </w:r>
      <w:r w:rsidR="007937FB" w:rsidRPr="007030C4">
        <w:rPr>
          <w:rFonts w:cs="Times"/>
          <w:lang w:eastAsia="zh-CN"/>
        </w:rPr>
        <w:t>e pass) - implementation issues</w:t>
      </w:r>
      <w:bookmarkEnd w:id="34"/>
    </w:p>
    <w:p w14:paraId="5820A87F" w14:textId="77777777" w:rsidR="00871ABB" w:rsidRPr="007030C4" w:rsidRDefault="00871ABB" w:rsidP="007030C4">
      <w:pPr>
        <w:ind w:left="720"/>
        <w:rPr>
          <w:rFonts w:cs="Times"/>
          <w:lang w:eastAsia="zh-CN"/>
        </w:rPr>
      </w:pPr>
      <w:r w:rsidRPr="007030C4">
        <w:rPr>
          <w:rFonts w:cs="Times"/>
          <w:lang w:eastAsia="zh-CN"/>
        </w:rPr>
        <w:t>\begin{itemize}</w:t>
      </w:r>
    </w:p>
    <w:p w14:paraId="77ED0373" w14:textId="77777777" w:rsidR="00871ABB" w:rsidRPr="007030C4" w:rsidRDefault="00871ABB" w:rsidP="007030C4">
      <w:pPr>
        <w:ind w:left="720"/>
        <w:rPr>
          <w:rFonts w:cs="Times"/>
          <w:lang w:eastAsia="zh-CN"/>
        </w:rPr>
      </w:pPr>
      <w:r w:rsidRPr="007030C4">
        <w:rPr>
          <w:rFonts w:cs="Times"/>
          <w:lang w:eastAsia="zh-CN"/>
        </w:rPr>
        <w:t>\item The number of paths we simulate -$it$- plays a very important role if we keep all the other tunable parameters fixed. In other words, for every $it$ there are different parameters that work better.</w:t>
      </w:r>
    </w:p>
    <w:p w14:paraId="5AAA4185" w14:textId="77777777" w:rsidR="00871ABB" w:rsidRPr="007030C4" w:rsidRDefault="00871ABB" w:rsidP="007030C4">
      <w:pPr>
        <w:ind w:left="720"/>
        <w:rPr>
          <w:rFonts w:cs="Times"/>
          <w:lang w:eastAsia="zh-CN"/>
        </w:rPr>
      </w:pPr>
      <w:r w:rsidRPr="007030C4">
        <w:rPr>
          <w:rFonts w:cs="Times"/>
          <w:lang w:eastAsia="zh-CN"/>
        </w:rPr>
        <w:t>\item For a relatively small $T$ (time horizon), if $it$ becomes too big the matrix of coefficient for our basis functions tends to $0$ and therefore the results are not accurate and hence relatively bad. For example, for $T=10$, $it$ should range between $500$ and $1000$.</w:t>
      </w:r>
    </w:p>
    <w:p w14:paraId="50A07723" w14:textId="77777777" w:rsidR="00871ABB" w:rsidRPr="007030C4" w:rsidRDefault="00871ABB" w:rsidP="007030C4">
      <w:pPr>
        <w:ind w:left="720"/>
        <w:rPr>
          <w:rFonts w:cs="Times"/>
          <w:lang w:eastAsia="zh-CN"/>
        </w:rPr>
      </w:pPr>
      <w:r w:rsidRPr="007030C4">
        <w:rPr>
          <w:rFonts w:cs="Times"/>
          <w:lang w:eastAsia="zh-CN"/>
        </w:rPr>
        <w:t>\end{itemize}</w:t>
      </w:r>
    </w:p>
    <w:p w14:paraId="2DDA1CDB" w14:textId="5C6B715F" w:rsidR="00871ABB" w:rsidRPr="007030C4" w:rsidRDefault="00871ABB" w:rsidP="00871ABB">
      <w:pPr>
        <w:rPr>
          <w:rFonts w:cs="Times"/>
          <w:lang w:eastAsia="zh-CN"/>
        </w:rPr>
      </w:pPr>
    </w:p>
    <w:sectPr w:rsidR="00871ABB" w:rsidRPr="007030C4" w:rsidSect="00CA0549">
      <w:headerReference w:type="default" r:id="rId204"/>
      <w:pgSz w:w="12240" w:h="15840"/>
      <w:pgMar w:top="1440" w:right="1800" w:bottom="1440" w:left="180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966E5B" w14:textId="77777777" w:rsidR="00084A54" w:rsidRDefault="00084A54">
      <w:r>
        <w:separator/>
      </w:r>
    </w:p>
  </w:endnote>
  <w:endnote w:type="continuationSeparator" w:id="0">
    <w:p w14:paraId="49E737F0" w14:textId="77777777" w:rsidR="00084A54" w:rsidRDefault="00084A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ahoma"/>
    <w:panose1 w:val="02040503060506020304"/>
    <w:charset w:val="4D"/>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90862F" w14:textId="77777777" w:rsidR="00084A54" w:rsidRDefault="00084A54">
      <w:r>
        <w:separator/>
      </w:r>
    </w:p>
  </w:footnote>
  <w:footnote w:type="continuationSeparator" w:id="0">
    <w:p w14:paraId="7AFF544E" w14:textId="77777777" w:rsidR="00084A54" w:rsidRDefault="00084A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3FDD7" w14:textId="77777777" w:rsidR="00554746" w:rsidRDefault="00554746">
    <w:pPr>
      <w:pStyle w:val="Header"/>
      <w:rPr>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8584D3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0FEA9A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46EEBB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39C3F7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DA4A1D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790E47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160FE0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828CD9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AC681B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8FE52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553F05"/>
    <w:multiLevelType w:val="hybridMultilevel"/>
    <w:tmpl w:val="BEB6EE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4D21E7"/>
    <w:multiLevelType w:val="hybridMultilevel"/>
    <w:tmpl w:val="94A02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937BDE"/>
    <w:multiLevelType w:val="hybridMultilevel"/>
    <w:tmpl w:val="69F666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942418"/>
    <w:multiLevelType w:val="hybridMultilevel"/>
    <w:tmpl w:val="A5681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73106C6"/>
    <w:multiLevelType w:val="hybridMultilevel"/>
    <w:tmpl w:val="AB4879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15068"/>
    <w:multiLevelType w:val="hybridMultilevel"/>
    <w:tmpl w:val="C51412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1AE71A3"/>
    <w:multiLevelType w:val="hybridMultilevel"/>
    <w:tmpl w:val="8D268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3AA1FD6"/>
    <w:multiLevelType w:val="hybridMultilevel"/>
    <w:tmpl w:val="298666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50E6FE8"/>
    <w:multiLevelType w:val="hybridMultilevel"/>
    <w:tmpl w:val="C504BF8C"/>
    <w:lvl w:ilvl="0" w:tplc="04090011">
      <w:start w:val="1"/>
      <w:numFmt w:val="decimal"/>
      <w:lvlText w:val="%1)"/>
      <w:lvlJc w:val="left"/>
      <w:pPr>
        <w:ind w:left="720" w:hanging="360"/>
      </w:pPr>
      <w:rPr>
        <w:rFonts w:hint="default"/>
      </w:rPr>
    </w:lvl>
    <w:lvl w:ilvl="1" w:tplc="FC82C44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3D2A08"/>
    <w:multiLevelType w:val="hybridMultilevel"/>
    <w:tmpl w:val="E42E3B90"/>
    <w:lvl w:ilvl="0" w:tplc="A61032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1CB1792D"/>
    <w:multiLevelType w:val="hybridMultilevel"/>
    <w:tmpl w:val="2654B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F7E4BF9"/>
    <w:multiLevelType w:val="hybridMultilevel"/>
    <w:tmpl w:val="AEF0B9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6EE4120"/>
    <w:multiLevelType w:val="hybridMultilevel"/>
    <w:tmpl w:val="6BCE2F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F731118"/>
    <w:multiLevelType w:val="hybridMultilevel"/>
    <w:tmpl w:val="F17E3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5A3E21"/>
    <w:multiLevelType w:val="hybridMultilevel"/>
    <w:tmpl w:val="56AC62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23E7AC7"/>
    <w:multiLevelType w:val="hybridMultilevel"/>
    <w:tmpl w:val="F56CF50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39D2655"/>
    <w:multiLevelType w:val="hybridMultilevel"/>
    <w:tmpl w:val="A478FC5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BD3055"/>
    <w:multiLevelType w:val="hybridMultilevel"/>
    <w:tmpl w:val="ECDA1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84D7DDA"/>
    <w:multiLevelType w:val="hybridMultilevel"/>
    <w:tmpl w:val="E77AD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078528C"/>
    <w:multiLevelType w:val="hybridMultilevel"/>
    <w:tmpl w:val="099E57C8"/>
    <w:lvl w:ilvl="0" w:tplc="1A1C23A8">
      <w:start w:val="1"/>
      <w:numFmt w:val="bullet"/>
      <w:lvlText w:val=""/>
      <w:lvlJc w:val="left"/>
      <w:pPr>
        <w:tabs>
          <w:tab w:val="num" w:pos="720"/>
        </w:tabs>
        <w:ind w:left="720" w:hanging="360"/>
      </w:pPr>
      <w:rPr>
        <w:rFonts w:ascii="Symbol" w:hAnsi="Symbol" w:hint="default"/>
        <w:sz w:val="20"/>
      </w:rPr>
    </w:lvl>
    <w:lvl w:ilvl="1" w:tplc="6E88DF38" w:tentative="1">
      <w:start w:val="1"/>
      <w:numFmt w:val="bullet"/>
      <w:lvlText w:val="o"/>
      <w:lvlJc w:val="left"/>
      <w:pPr>
        <w:tabs>
          <w:tab w:val="num" w:pos="1440"/>
        </w:tabs>
        <w:ind w:left="1440" w:hanging="360"/>
      </w:pPr>
      <w:rPr>
        <w:rFonts w:ascii="Courier New" w:hAnsi="Courier New" w:hint="default"/>
        <w:sz w:val="20"/>
      </w:rPr>
    </w:lvl>
    <w:lvl w:ilvl="2" w:tplc="17FA5832" w:tentative="1">
      <w:start w:val="1"/>
      <w:numFmt w:val="bullet"/>
      <w:lvlText w:val=""/>
      <w:lvlJc w:val="left"/>
      <w:pPr>
        <w:tabs>
          <w:tab w:val="num" w:pos="2160"/>
        </w:tabs>
        <w:ind w:left="2160" w:hanging="360"/>
      </w:pPr>
      <w:rPr>
        <w:rFonts w:ascii="Wingdings" w:hAnsi="Wingdings" w:hint="default"/>
        <w:sz w:val="20"/>
      </w:rPr>
    </w:lvl>
    <w:lvl w:ilvl="3" w:tplc="E9620836" w:tentative="1">
      <w:start w:val="1"/>
      <w:numFmt w:val="bullet"/>
      <w:lvlText w:val=""/>
      <w:lvlJc w:val="left"/>
      <w:pPr>
        <w:tabs>
          <w:tab w:val="num" w:pos="2880"/>
        </w:tabs>
        <w:ind w:left="2880" w:hanging="360"/>
      </w:pPr>
      <w:rPr>
        <w:rFonts w:ascii="Wingdings" w:hAnsi="Wingdings" w:hint="default"/>
        <w:sz w:val="20"/>
      </w:rPr>
    </w:lvl>
    <w:lvl w:ilvl="4" w:tplc="7ED63C24" w:tentative="1">
      <w:start w:val="1"/>
      <w:numFmt w:val="bullet"/>
      <w:lvlText w:val=""/>
      <w:lvlJc w:val="left"/>
      <w:pPr>
        <w:tabs>
          <w:tab w:val="num" w:pos="3600"/>
        </w:tabs>
        <w:ind w:left="3600" w:hanging="360"/>
      </w:pPr>
      <w:rPr>
        <w:rFonts w:ascii="Wingdings" w:hAnsi="Wingdings" w:hint="default"/>
        <w:sz w:val="20"/>
      </w:rPr>
    </w:lvl>
    <w:lvl w:ilvl="5" w:tplc="C5A016C4" w:tentative="1">
      <w:start w:val="1"/>
      <w:numFmt w:val="bullet"/>
      <w:lvlText w:val=""/>
      <w:lvlJc w:val="left"/>
      <w:pPr>
        <w:tabs>
          <w:tab w:val="num" w:pos="4320"/>
        </w:tabs>
        <w:ind w:left="4320" w:hanging="360"/>
      </w:pPr>
      <w:rPr>
        <w:rFonts w:ascii="Wingdings" w:hAnsi="Wingdings" w:hint="default"/>
        <w:sz w:val="20"/>
      </w:rPr>
    </w:lvl>
    <w:lvl w:ilvl="6" w:tplc="9D5EA8C4" w:tentative="1">
      <w:start w:val="1"/>
      <w:numFmt w:val="bullet"/>
      <w:lvlText w:val=""/>
      <w:lvlJc w:val="left"/>
      <w:pPr>
        <w:tabs>
          <w:tab w:val="num" w:pos="5040"/>
        </w:tabs>
        <w:ind w:left="5040" w:hanging="360"/>
      </w:pPr>
      <w:rPr>
        <w:rFonts w:ascii="Wingdings" w:hAnsi="Wingdings" w:hint="default"/>
        <w:sz w:val="20"/>
      </w:rPr>
    </w:lvl>
    <w:lvl w:ilvl="7" w:tplc="08DE96C6" w:tentative="1">
      <w:start w:val="1"/>
      <w:numFmt w:val="bullet"/>
      <w:lvlText w:val=""/>
      <w:lvlJc w:val="left"/>
      <w:pPr>
        <w:tabs>
          <w:tab w:val="num" w:pos="5760"/>
        </w:tabs>
        <w:ind w:left="5760" w:hanging="360"/>
      </w:pPr>
      <w:rPr>
        <w:rFonts w:ascii="Wingdings" w:hAnsi="Wingdings" w:hint="default"/>
        <w:sz w:val="20"/>
      </w:rPr>
    </w:lvl>
    <w:lvl w:ilvl="8" w:tplc="CE6C7CAC"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E779AD"/>
    <w:multiLevelType w:val="hybridMultilevel"/>
    <w:tmpl w:val="3EDC00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B02314A"/>
    <w:multiLevelType w:val="hybridMultilevel"/>
    <w:tmpl w:val="212A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190093"/>
    <w:multiLevelType w:val="hybridMultilevel"/>
    <w:tmpl w:val="9098C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3B015AB"/>
    <w:multiLevelType w:val="hybridMultilevel"/>
    <w:tmpl w:val="02C468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4B002BA"/>
    <w:multiLevelType w:val="multilevel"/>
    <w:tmpl w:val="6996142E"/>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792" w:hanging="432"/>
      </w:pPr>
      <w:rPr>
        <w:rFonts w:hint="default"/>
      </w:rPr>
    </w:lvl>
    <w:lvl w:ilvl="2">
      <w:start w:val="1"/>
      <w:numFmt w:val="decimal"/>
      <w:pStyle w:val="Heading3"/>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suff w:val="space"/>
      <w:lvlText w:val="%1.%2.%3.%4.%5.%6.%7."/>
      <w:lvlJc w:val="left"/>
      <w:pPr>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15:restartNumberingAfterBreak="0">
    <w:nsid w:val="67725416"/>
    <w:multiLevelType w:val="hybridMultilevel"/>
    <w:tmpl w:val="1D9EBF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BE20039"/>
    <w:multiLevelType w:val="hybridMultilevel"/>
    <w:tmpl w:val="6C92A842"/>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6DD1275B"/>
    <w:multiLevelType w:val="hybridMultilevel"/>
    <w:tmpl w:val="34342296"/>
    <w:lvl w:ilvl="0" w:tplc="4B128108">
      <w:start w:val="1"/>
      <w:numFmt w:val="decimal"/>
      <w:lvlText w:val="%1)"/>
      <w:lvlJc w:val="left"/>
      <w:pPr>
        <w:ind w:left="720" w:hanging="360"/>
      </w:pPr>
      <w:rPr>
        <w:rFonts w:hint="default"/>
        <w:b/>
      </w:rPr>
    </w:lvl>
    <w:lvl w:ilvl="1" w:tplc="FC82C44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711D9B"/>
    <w:multiLevelType w:val="hybridMultilevel"/>
    <w:tmpl w:val="D1DA425A"/>
    <w:lvl w:ilvl="0" w:tplc="C434987C">
      <w:start w:val="1"/>
      <w:numFmt w:val="decimal"/>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57B398F"/>
    <w:multiLevelType w:val="hybridMultilevel"/>
    <w:tmpl w:val="A4EA362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15:restartNumberingAfterBreak="0">
    <w:nsid w:val="757E3AAA"/>
    <w:multiLevelType w:val="hybridMultilevel"/>
    <w:tmpl w:val="8A4032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F483509"/>
    <w:multiLevelType w:val="hybridMultilevel"/>
    <w:tmpl w:val="CB283094"/>
    <w:lvl w:ilvl="0" w:tplc="1A1C23A8">
      <w:start w:val="1"/>
      <w:numFmt w:val="bullet"/>
      <w:lvlText w:val=""/>
      <w:lvlJc w:val="left"/>
      <w:pPr>
        <w:tabs>
          <w:tab w:val="num" w:pos="720"/>
        </w:tabs>
        <w:ind w:left="72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3"/>
  </w:num>
  <w:num w:numId="12">
    <w:abstractNumId w:val="35"/>
  </w:num>
  <w:num w:numId="13">
    <w:abstractNumId w:val="15"/>
  </w:num>
  <w:num w:numId="14">
    <w:abstractNumId w:val="40"/>
  </w:num>
  <w:num w:numId="15">
    <w:abstractNumId w:val="24"/>
  </w:num>
  <w:num w:numId="16">
    <w:abstractNumId w:val="25"/>
  </w:num>
  <w:num w:numId="17">
    <w:abstractNumId w:val="19"/>
  </w:num>
  <w:num w:numId="18">
    <w:abstractNumId w:val="21"/>
  </w:num>
  <w:num w:numId="19">
    <w:abstractNumId w:val="22"/>
  </w:num>
  <w:num w:numId="20">
    <w:abstractNumId w:val="12"/>
  </w:num>
  <w:num w:numId="21">
    <w:abstractNumId w:val="26"/>
  </w:num>
  <w:num w:numId="22">
    <w:abstractNumId w:val="34"/>
  </w:num>
  <w:num w:numId="23">
    <w:abstractNumId w:val="30"/>
  </w:num>
  <w:num w:numId="24">
    <w:abstractNumId w:val="38"/>
  </w:num>
  <w:num w:numId="25">
    <w:abstractNumId w:val="32"/>
  </w:num>
  <w:num w:numId="26">
    <w:abstractNumId w:val="29"/>
  </w:num>
  <w:num w:numId="27">
    <w:abstractNumId w:val="41"/>
  </w:num>
  <w:num w:numId="28">
    <w:abstractNumId w:val="10"/>
  </w:num>
  <w:num w:numId="29">
    <w:abstractNumId w:val="36"/>
  </w:num>
  <w:num w:numId="30">
    <w:abstractNumId w:val="39"/>
  </w:num>
  <w:num w:numId="31">
    <w:abstractNumId w:val="27"/>
  </w:num>
  <w:num w:numId="32">
    <w:abstractNumId w:val="17"/>
  </w:num>
  <w:num w:numId="33">
    <w:abstractNumId w:val="16"/>
  </w:num>
  <w:num w:numId="34">
    <w:abstractNumId w:val="23"/>
  </w:num>
  <w:num w:numId="35">
    <w:abstractNumId w:val="31"/>
  </w:num>
  <w:num w:numId="36">
    <w:abstractNumId w:val="20"/>
  </w:num>
  <w:num w:numId="37">
    <w:abstractNumId w:val="28"/>
  </w:num>
  <w:num w:numId="38">
    <w:abstractNumId w:val="11"/>
  </w:num>
  <w:num w:numId="39">
    <w:abstractNumId w:val="13"/>
  </w:num>
  <w:num w:numId="40">
    <w:abstractNumId w:val="18"/>
  </w:num>
  <w:num w:numId="41">
    <w:abstractNumId w:val="14"/>
  </w:num>
  <w:num w:numId="42">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770"/>
    <w:rsid w:val="00006824"/>
    <w:rsid w:val="00006AD4"/>
    <w:rsid w:val="00006DA2"/>
    <w:rsid w:val="00007DA7"/>
    <w:rsid w:val="00012215"/>
    <w:rsid w:val="00012726"/>
    <w:rsid w:val="0001340D"/>
    <w:rsid w:val="00014B92"/>
    <w:rsid w:val="00015AE9"/>
    <w:rsid w:val="000208F0"/>
    <w:rsid w:val="00021487"/>
    <w:rsid w:val="0002364A"/>
    <w:rsid w:val="00027600"/>
    <w:rsid w:val="00031579"/>
    <w:rsid w:val="00033DE7"/>
    <w:rsid w:val="000358A4"/>
    <w:rsid w:val="0003595A"/>
    <w:rsid w:val="000431FC"/>
    <w:rsid w:val="00044552"/>
    <w:rsid w:val="00050A08"/>
    <w:rsid w:val="00050A2F"/>
    <w:rsid w:val="000513B9"/>
    <w:rsid w:val="000514E3"/>
    <w:rsid w:val="00054653"/>
    <w:rsid w:val="00061076"/>
    <w:rsid w:val="00061454"/>
    <w:rsid w:val="00061690"/>
    <w:rsid w:val="00063CC6"/>
    <w:rsid w:val="00064EA4"/>
    <w:rsid w:val="00066F52"/>
    <w:rsid w:val="00074D90"/>
    <w:rsid w:val="00083E28"/>
    <w:rsid w:val="000840B5"/>
    <w:rsid w:val="00084A54"/>
    <w:rsid w:val="0008622C"/>
    <w:rsid w:val="00090DB5"/>
    <w:rsid w:val="0009161B"/>
    <w:rsid w:val="00092140"/>
    <w:rsid w:val="000940F9"/>
    <w:rsid w:val="000947DF"/>
    <w:rsid w:val="00094D8E"/>
    <w:rsid w:val="000A1059"/>
    <w:rsid w:val="000A11DD"/>
    <w:rsid w:val="000A2663"/>
    <w:rsid w:val="000A4577"/>
    <w:rsid w:val="000B09D3"/>
    <w:rsid w:val="000B763A"/>
    <w:rsid w:val="000C2D8A"/>
    <w:rsid w:val="000C51BB"/>
    <w:rsid w:val="000C6555"/>
    <w:rsid w:val="000C7C11"/>
    <w:rsid w:val="000E0FDC"/>
    <w:rsid w:val="000E1AC7"/>
    <w:rsid w:val="000E5309"/>
    <w:rsid w:val="000E6B47"/>
    <w:rsid w:val="000E6E39"/>
    <w:rsid w:val="000F0803"/>
    <w:rsid w:val="000F2E08"/>
    <w:rsid w:val="000F3522"/>
    <w:rsid w:val="000F7D9A"/>
    <w:rsid w:val="001007D3"/>
    <w:rsid w:val="0010087E"/>
    <w:rsid w:val="00100CDD"/>
    <w:rsid w:val="00104024"/>
    <w:rsid w:val="001043BB"/>
    <w:rsid w:val="00105A19"/>
    <w:rsid w:val="001067EA"/>
    <w:rsid w:val="00116736"/>
    <w:rsid w:val="00117C58"/>
    <w:rsid w:val="00121A2C"/>
    <w:rsid w:val="00121D2D"/>
    <w:rsid w:val="001250EC"/>
    <w:rsid w:val="00126158"/>
    <w:rsid w:val="00132083"/>
    <w:rsid w:val="00132E5F"/>
    <w:rsid w:val="0013354D"/>
    <w:rsid w:val="00133D6E"/>
    <w:rsid w:val="00141D29"/>
    <w:rsid w:val="001422A8"/>
    <w:rsid w:val="00144A70"/>
    <w:rsid w:val="00145FF6"/>
    <w:rsid w:val="001467FB"/>
    <w:rsid w:val="001468E9"/>
    <w:rsid w:val="00147808"/>
    <w:rsid w:val="00147A0A"/>
    <w:rsid w:val="00150EF6"/>
    <w:rsid w:val="00151E60"/>
    <w:rsid w:val="001526BF"/>
    <w:rsid w:val="00154254"/>
    <w:rsid w:val="0015564E"/>
    <w:rsid w:val="001575D1"/>
    <w:rsid w:val="0016144C"/>
    <w:rsid w:val="0016195A"/>
    <w:rsid w:val="001623A7"/>
    <w:rsid w:val="00162815"/>
    <w:rsid w:val="00164DA8"/>
    <w:rsid w:val="00167D75"/>
    <w:rsid w:val="0017001E"/>
    <w:rsid w:val="0017029A"/>
    <w:rsid w:val="00174F4A"/>
    <w:rsid w:val="00177E2A"/>
    <w:rsid w:val="001805BF"/>
    <w:rsid w:val="00181E50"/>
    <w:rsid w:val="0018228D"/>
    <w:rsid w:val="00182506"/>
    <w:rsid w:val="0018654C"/>
    <w:rsid w:val="001870FD"/>
    <w:rsid w:val="00193626"/>
    <w:rsid w:val="00194A69"/>
    <w:rsid w:val="00197B22"/>
    <w:rsid w:val="001A0F24"/>
    <w:rsid w:val="001A391B"/>
    <w:rsid w:val="001A76D2"/>
    <w:rsid w:val="001A7E50"/>
    <w:rsid w:val="001B053C"/>
    <w:rsid w:val="001B6DB4"/>
    <w:rsid w:val="001C3927"/>
    <w:rsid w:val="001C5F72"/>
    <w:rsid w:val="001C6C5C"/>
    <w:rsid w:val="001D1299"/>
    <w:rsid w:val="001D1599"/>
    <w:rsid w:val="001D29E3"/>
    <w:rsid w:val="001D3220"/>
    <w:rsid w:val="001D4675"/>
    <w:rsid w:val="001D4A5E"/>
    <w:rsid w:val="001E17D7"/>
    <w:rsid w:val="001E28A4"/>
    <w:rsid w:val="001E40EC"/>
    <w:rsid w:val="001E452F"/>
    <w:rsid w:val="001E51D5"/>
    <w:rsid w:val="001E6FDA"/>
    <w:rsid w:val="001E7E91"/>
    <w:rsid w:val="001F364A"/>
    <w:rsid w:val="001F4FE8"/>
    <w:rsid w:val="001F641F"/>
    <w:rsid w:val="00200019"/>
    <w:rsid w:val="00200251"/>
    <w:rsid w:val="00201FC9"/>
    <w:rsid w:val="00202B2F"/>
    <w:rsid w:val="00204E11"/>
    <w:rsid w:val="002057E6"/>
    <w:rsid w:val="00206352"/>
    <w:rsid w:val="00206532"/>
    <w:rsid w:val="0021083D"/>
    <w:rsid w:val="00221360"/>
    <w:rsid w:val="002221F3"/>
    <w:rsid w:val="002233D4"/>
    <w:rsid w:val="00223F41"/>
    <w:rsid w:val="002241B5"/>
    <w:rsid w:val="00225528"/>
    <w:rsid w:val="002272FE"/>
    <w:rsid w:val="00227435"/>
    <w:rsid w:val="002275E9"/>
    <w:rsid w:val="00231424"/>
    <w:rsid w:val="00236337"/>
    <w:rsid w:val="00236874"/>
    <w:rsid w:val="00237663"/>
    <w:rsid w:val="002428DD"/>
    <w:rsid w:val="00250F1C"/>
    <w:rsid w:val="002522E0"/>
    <w:rsid w:val="002523D0"/>
    <w:rsid w:val="00252ED9"/>
    <w:rsid w:val="00252F06"/>
    <w:rsid w:val="00253486"/>
    <w:rsid w:val="00260EF0"/>
    <w:rsid w:val="00261EF0"/>
    <w:rsid w:val="002677E0"/>
    <w:rsid w:val="00271E5D"/>
    <w:rsid w:val="002723E3"/>
    <w:rsid w:val="002729DC"/>
    <w:rsid w:val="00273434"/>
    <w:rsid w:val="002748D4"/>
    <w:rsid w:val="002748FF"/>
    <w:rsid w:val="00283B1A"/>
    <w:rsid w:val="00285B4C"/>
    <w:rsid w:val="00286B89"/>
    <w:rsid w:val="00287D71"/>
    <w:rsid w:val="0029090A"/>
    <w:rsid w:val="00290FA3"/>
    <w:rsid w:val="002918D6"/>
    <w:rsid w:val="0029386D"/>
    <w:rsid w:val="00294CB3"/>
    <w:rsid w:val="0029741C"/>
    <w:rsid w:val="0029751F"/>
    <w:rsid w:val="002A1F01"/>
    <w:rsid w:val="002B145E"/>
    <w:rsid w:val="002B1488"/>
    <w:rsid w:val="002B27CD"/>
    <w:rsid w:val="002B311C"/>
    <w:rsid w:val="002B58DD"/>
    <w:rsid w:val="002B5BFE"/>
    <w:rsid w:val="002C068C"/>
    <w:rsid w:val="002C11DB"/>
    <w:rsid w:val="002C4791"/>
    <w:rsid w:val="002C4AE3"/>
    <w:rsid w:val="002C4CFC"/>
    <w:rsid w:val="002C527A"/>
    <w:rsid w:val="002D0D8F"/>
    <w:rsid w:val="002D194A"/>
    <w:rsid w:val="002D397B"/>
    <w:rsid w:val="002D3CD4"/>
    <w:rsid w:val="002D4DC7"/>
    <w:rsid w:val="002D502C"/>
    <w:rsid w:val="002E4576"/>
    <w:rsid w:val="002E4C00"/>
    <w:rsid w:val="002E6202"/>
    <w:rsid w:val="002E66CF"/>
    <w:rsid w:val="002E71EF"/>
    <w:rsid w:val="002F35D7"/>
    <w:rsid w:val="002F36A0"/>
    <w:rsid w:val="002F413A"/>
    <w:rsid w:val="002F467F"/>
    <w:rsid w:val="00301705"/>
    <w:rsid w:val="00306B6F"/>
    <w:rsid w:val="00306F5F"/>
    <w:rsid w:val="00314AC0"/>
    <w:rsid w:val="00315AFA"/>
    <w:rsid w:val="00316A24"/>
    <w:rsid w:val="00322687"/>
    <w:rsid w:val="00326894"/>
    <w:rsid w:val="003308FF"/>
    <w:rsid w:val="00330F8A"/>
    <w:rsid w:val="00331A70"/>
    <w:rsid w:val="003375C4"/>
    <w:rsid w:val="00340ACC"/>
    <w:rsid w:val="003436B8"/>
    <w:rsid w:val="00343957"/>
    <w:rsid w:val="00344F9D"/>
    <w:rsid w:val="00351EAD"/>
    <w:rsid w:val="00352AD8"/>
    <w:rsid w:val="00354C2E"/>
    <w:rsid w:val="0036459B"/>
    <w:rsid w:val="00367F42"/>
    <w:rsid w:val="00374F3F"/>
    <w:rsid w:val="0037614E"/>
    <w:rsid w:val="00377671"/>
    <w:rsid w:val="003823D7"/>
    <w:rsid w:val="00384E24"/>
    <w:rsid w:val="00386435"/>
    <w:rsid w:val="00387B89"/>
    <w:rsid w:val="003900D3"/>
    <w:rsid w:val="003947BA"/>
    <w:rsid w:val="003954AF"/>
    <w:rsid w:val="003974F2"/>
    <w:rsid w:val="003A01C7"/>
    <w:rsid w:val="003A4592"/>
    <w:rsid w:val="003B226C"/>
    <w:rsid w:val="003B4527"/>
    <w:rsid w:val="003B7730"/>
    <w:rsid w:val="003B7C16"/>
    <w:rsid w:val="003C0B1F"/>
    <w:rsid w:val="003C321D"/>
    <w:rsid w:val="003C63EF"/>
    <w:rsid w:val="003C6E5F"/>
    <w:rsid w:val="003C7284"/>
    <w:rsid w:val="003D09D0"/>
    <w:rsid w:val="003D0EA5"/>
    <w:rsid w:val="003D1D57"/>
    <w:rsid w:val="003D3360"/>
    <w:rsid w:val="003D5BAC"/>
    <w:rsid w:val="003E1072"/>
    <w:rsid w:val="003E2559"/>
    <w:rsid w:val="003E30F8"/>
    <w:rsid w:val="003E331E"/>
    <w:rsid w:val="003E4DDF"/>
    <w:rsid w:val="003E4DEA"/>
    <w:rsid w:val="003E6042"/>
    <w:rsid w:val="003E6F73"/>
    <w:rsid w:val="003E7230"/>
    <w:rsid w:val="003F0F57"/>
    <w:rsid w:val="003F3376"/>
    <w:rsid w:val="003F4A1B"/>
    <w:rsid w:val="003F53F1"/>
    <w:rsid w:val="003F682F"/>
    <w:rsid w:val="0040076E"/>
    <w:rsid w:val="00402DDD"/>
    <w:rsid w:val="0040310A"/>
    <w:rsid w:val="00404D18"/>
    <w:rsid w:val="00405DDA"/>
    <w:rsid w:val="00405F0C"/>
    <w:rsid w:val="00406E07"/>
    <w:rsid w:val="00410AB3"/>
    <w:rsid w:val="004111D7"/>
    <w:rsid w:val="00422490"/>
    <w:rsid w:val="00422B6B"/>
    <w:rsid w:val="0042366A"/>
    <w:rsid w:val="00424F86"/>
    <w:rsid w:val="00425770"/>
    <w:rsid w:val="00425B30"/>
    <w:rsid w:val="00433CA6"/>
    <w:rsid w:val="004442A2"/>
    <w:rsid w:val="00446062"/>
    <w:rsid w:val="00450C14"/>
    <w:rsid w:val="00453070"/>
    <w:rsid w:val="00454CD8"/>
    <w:rsid w:val="00454EA2"/>
    <w:rsid w:val="0045653A"/>
    <w:rsid w:val="00466008"/>
    <w:rsid w:val="00470B61"/>
    <w:rsid w:val="00471D6C"/>
    <w:rsid w:val="00472505"/>
    <w:rsid w:val="00472BB7"/>
    <w:rsid w:val="00476419"/>
    <w:rsid w:val="00476A70"/>
    <w:rsid w:val="00480CD4"/>
    <w:rsid w:val="00482F3D"/>
    <w:rsid w:val="0049116E"/>
    <w:rsid w:val="00492961"/>
    <w:rsid w:val="00493B46"/>
    <w:rsid w:val="004959FC"/>
    <w:rsid w:val="00495C81"/>
    <w:rsid w:val="004A1EDC"/>
    <w:rsid w:val="004A7A8C"/>
    <w:rsid w:val="004B3729"/>
    <w:rsid w:val="004B4856"/>
    <w:rsid w:val="004B50A1"/>
    <w:rsid w:val="004B6784"/>
    <w:rsid w:val="004C4D4F"/>
    <w:rsid w:val="004C6A8B"/>
    <w:rsid w:val="004D3074"/>
    <w:rsid w:val="004D36B2"/>
    <w:rsid w:val="004D3F5F"/>
    <w:rsid w:val="004D42B5"/>
    <w:rsid w:val="004D6AEA"/>
    <w:rsid w:val="004D7288"/>
    <w:rsid w:val="004D739B"/>
    <w:rsid w:val="004E143F"/>
    <w:rsid w:val="004E4A4C"/>
    <w:rsid w:val="004E5320"/>
    <w:rsid w:val="004E638D"/>
    <w:rsid w:val="004E7487"/>
    <w:rsid w:val="004F03FC"/>
    <w:rsid w:val="004F3615"/>
    <w:rsid w:val="004F4D5F"/>
    <w:rsid w:val="004F4F09"/>
    <w:rsid w:val="004F6610"/>
    <w:rsid w:val="00501EE5"/>
    <w:rsid w:val="00503EC2"/>
    <w:rsid w:val="00505034"/>
    <w:rsid w:val="005063C3"/>
    <w:rsid w:val="00506FEF"/>
    <w:rsid w:val="00507488"/>
    <w:rsid w:val="005111E8"/>
    <w:rsid w:val="00511934"/>
    <w:rsid w:val="00511C64"/>
    <w:rsid w:val="00512167"/>
    <w:rsid w:val="005126FA"/>
    <w:rsid w:val="005140B2"/>
    <w:rsid w:val="00516B55"/>
    <w:rsid w:val="005215A8"/>
    <w:rsid w:val="0052206B"/>
    <w:rsid w:val="0052275E"/>
    <w:rsid w:val="0052402A"/>
    <w:rsid w:val="005246A5"/>
    <w:rsid w:val="00524E85"/>
    <w:rsid w:val="0052789A"/>
    <w:rsid w:val="005312BA"/>
    <w:rsid w:val="005321A7"/>
    <w:rsid w:val="00532C3E"/>
    <w:rsid w:val="00533E9B"/>
    <w:rsid w:val="00536547"/>
    <w:rsid w:val="00536EC8"/>
    <w:rsid w:val="005402F9"/>
    <w:rsid w:val="00545973"/>
    <w:rsid w:val="00554746"/>
    <w:rsid w:val="00555AF5"/>
    <w:rsid w:val="00556278"/>
    <w:rsid w:val="005571DB"/>
    <w:rsid w:val="005603D5"/>
    <w:rsid w:val="00560D9D"/>
    <w:rsid w:val="0056197E"/>
    <w:rsid w:val="00562262"/>
    <w:rsid w:val="00562A84"/>
    <w:rsid w:val="00565F38"/>
    <w:rsid w:val="00566211"/>
    <w:rsid w:val="00566C36"/>
    <w:rsid w:val="00567CB0"/>
    <w:rsid w:val="005702CD"/>
    <w:rsid w:val="00570899"/>
    <w:rsid w:val="00572169"/>
    <w:rsid w:val="00572209"/>
    <w:rsid w:val="00576089"/>
    <w:rsid w:val="00577916"/>
    <w:rsid w:val="005818BE"/>
    <w:rsid w:val="00583E41"/>
    <w:rsid w:val="0058440A"/>
    <w:rsid w:val="00587049"/>
    <w:rsid w:val="00590354"/>
    <w:rsid w:val="005913F8"/>
    <w:rsid w:val="00591F67"/>
    <w:rsid w:val="00592DF6"/>
    <w:rsid w:val="005936FF"/>
    <w:rsid w:val="00593CFE"/>
    <w:rsid w:val="00594D8A"/>
    <w:rsid w:val="005A3259"/>
    <w:rsid w:val="005A3F72"/>
    <w:rsid w:val="005A4C3B"/>
    <w:rsid w:val="005A6E3F"/>
    <w:rsid w:val="005B0F84"/>
    <w:rsid w:val="005B3800"/>
    <w:rsid w:val="005B6191"/>
    <w:rsid w:val="005C2D07"/>
    <w:rsid w:val="005C3014"/>
    <w:rsid w:val="005D04BB"/>
    <w:rsid w:val="005D0892"/>
    <w:rsid w:val="005D0D43"/>
    <w:rsid w:val="005D0EF0"/>
    <w:rsid w:val="005E0138"/>
    <w:rsid w:val="005E0EFF"/>
    <w:rsid w:val="005E2D97"/>
    <w:rsid w:val="005F053A"/>
    <w:rsid w:val="005F20FA"/>
    <w:rsid w:val="005F2BD3"/>
    <w:rsid w:val="005F61E1"/>
    <w:rsid w:val="005F64A3"/>
    <w:rsid w:val="005F68A7"/>
    <w:rsid w:val="005F7510"/>
    <w:rsid w:val="00602C68"/>
    <w:rsid w:val="00603544"/>
    <w:rsid w:val="006042DD"/>
    <w:rsid w:val="00611493"/>
    <w:rsid w:val="00612745"/>
    <w:rsid w:val="00616F55"/>
    <w:rsid w:val="0062078B"/>
    <w:rsid w:val="006243A5"/>
    <w:rsid w:val="00626A94"/>
    <w:rsid w:val="00630817"/>
    <w:rsid w:val="00630967"/>
    <w:rsid w:val="00633E9A"/>
    <w:rsid w:val="00634247"/>
    <w:rsid w:val="00640643"/>
    <w:rsid w:val="00655F5B"/>
    <w:rsid w:val="00657F67"/>
    <w:rsid w:val="006602A9"/>
    <w:rsid w:val="00662BBC"/>
    <w:rsid w:val="0066323B"/>
    <w:rsid w:val="00670070"/>
    <w:rsid w:val="006700F0"/>
    <w:rsid w:val="006737EC"/>
    <w:rsid w:val="00676313"/>
    <w:rsid w:val="00682007"/>
    <w:rsid w:val="00684B64"/>
    <w:rsid w:val="00685902"/>
    <w:rsid w:val="00686659"/>
    <w:rsid w:val="006927E0"/>
    <w:rsid w:val="0069293E"/>
    <w:rsid w:val="00693B6E"/>
    <w:rsid w:val="006946C4"/>
    <w:rsid w:val="006951F4"/>
    <w:rsid w:val="00697C7F"/>
    <w:rsid w:val="006A0D52"/>
    <w:rsid w:val="006A3123"/>
    <w:rsid w:val="006A3938"/>
    <w:rsid w:val="006A54ED"/>
    <w:rsid w:val="006B67F5"/>
    <w:rsid w:val="006B6B3D"/>
    <w:rsid w:val="006C4159"/>
    <w:rsid w:val="006D1407"/>
    <w:rsid w:val="006D3CB3"/>
    <w:rsid w:val="006D7A5D"/>
    <w:rsid w:val="006E19C0"/>
    <w:rsid w:val="006E296F"/>
    <w:rsid w:val="006E2EF6"/>
    <w:rsid w:val="006E64E2"/>
    <w:rsid w:val="006E78C1"/>
    <w:rsid w:val="006F0D18"/>
    <w:rsid w:val="006F1BED"/>
    <w:rsid w:val="006F464C"/>
    <w:rsid w:val="006F4E8C"/>
    <w:rsid w:val="006F74FE"/>
    <w:rsid w:val="00700558"/>
    <w:rsid w:val="00701A9D"/>
    <w:rsid w:val="007030C4"/>
    <w:rsid w:val="0070650D"/>
    <w:rsid w:val="007079DC"/>
    <w:rsid w:val="00711108"/>
    <w:rsid w:val="007112A2"/>
    <w:rsid w:val="007173E1"/>
    <w:rsid w:val="00720236"/>
    <w:rsid w:val="0072344D"/>
    <w:rsid w:val="00727D75"/>
    <w:rsid w:val="007322D3"/>
    <w:rsid w:val="0073791D"/>
    <w:rsid w:val="00741382"/>
    <w:rsid w:val="00743309"/>
    <w:rsid w:val="00744B76"/>
    <w:rsid w:val="00745DE6"/>
    <w:rsid w:val="00747A96"/>
    <w:rsid w:val="007508EA"/>
    <w:rsid w:val="0075142F"/>
    <w:rsid w:val="00752B7A"/>
    <w:rsid w:val="00753DF2"/>
    <w:rsid w:val="007540A1"/>
    <w:rsid w:val="007557EC"/>
    <w:rsid w:val="00755B20"/>
    <w:rsid w:val="00755BEE"/>
    <w:rsid w:val="007613AF"/>
    <w:rsid w:val="007624AE"/>
    <w:rsid w:val="00762627"/>
    <w:rsid w:val="00763BE5"/>
    <w:rsid w:val="00765562"/>
    <w:rsid w:val="00767754"/>
    <w:rsid w:val="007723E0"/>
    <w:rsid w:val="0077406B"/>
    <w:rsid w:val="007753CE"/>
    <w:rsid w:val="0078069D"/>
    <w:rsid w:val="00780708"/>
    <w:rsid w:val="007817B1"/>
    <w:rsid w:val="00786746"/>
    <w:rsid w:val="00786CB0"/>
    <w:rsid w:val="00790193"/>
    <w:rsid w:val="007937FB"/>
    <w:rsid w:val="00793D14"/>
    <w:rsid w:val="007941EF"/>
    <w:rsid w:val="00796ABE"/>
    <w:rsid w:val="007A0B14"/>
    <w:rsid w:val="007A0B24"/>
    <w:rsid w:val="007A0CD2"/>
    <w:rsid w:val="007A616B"/>
    <w:rsid w:val="007A6253"/>
    <w:rsid w:val="007A74D1"/>
    <w:rsid w:val="007B0662"/>
    <w:rsid w:val="007B23CC"/>
    <w:rsid w:val="007B266F"/>
    <w:rsid w:val="007B672B"/>
    <w:rsid w:val="007B6EDD"/>
    <w:rsid w:val="007B7498"/>
    <w:rsid w:val="007C24A7"/>
    <w:rsid w:val="007C2F2C"/>
    <w:rsid w:val="007C72E2"/>
    <w:rsid w:val="007D0296"/>
    <w:rsid w:val="007D0B4D"/>
    <w:rsid w:val="007D0D13"/>
    <w:rsid w:val="007E2627"/>
    <w:rsid w:val="007E56A2"/>
    <w:rsid w:val="007E6A5B"/>
    <w:rsid w:val="007E78DE"/>
    <w:rsid w:val="007E7C31"/>
    <w:rsid w:val="007F15ED"/>
    <w:rsid w:val="007F3343"/>
    <w:rsid w:val="007F3CEB"/>
    <w:rsid w:val="007F614B"/>
    <w:rsid w:val="0080077C"/>
    <w:rsid w:val="00801EA8"/>
    <w:rsid w:val="00802DD5"/>
    <w:rsid w:val="00805B63"/>
    <w:rsid w:val="0081072E"/>
    <w:rsid w:val="008107B6"/>
    <w:rsid w:val="00810D47"/>
    <w:rsid w:val="00810F80"/>
    <w:rsid w:val="00811B7B"/>
    <w:rsid w:val="00816C20"/>
    <w:rsid w:val="00821558"/>
    <w:rsid w:val="00822672"/>
    <w:rsid w:val="0082281D"/>
    <w:rsid w:val="00822A8D"/>
    <w:rsid w:val="00827472"/>
    <w:rsid w:val="008279E8"/>
    <w:rsid w:val="00831567"/>
    <w:rsid w:val="0083522B"/>
    <w:rsid w:val="0084133A"/>
    <w:rsid w:val="00841E58"/>
    <w:rsid w:val="0084215F"/>
    <w:rsid w:val="00842F93"/>
    <w:rsid w:val="0084473B"/>
    <w:rsid w:val="00845370"/>
    <w:rsid w:val="00845C4A"/>
    <w:rsid w:val="008474F5"/>
    <w:rsid w:val="00852115"/>
    <w:rsid w:val="00861302"/>
    <w:rsid w:val="00864103"/>
    <w:rsid w:val="008664A2"/>
    <w:rsid w:val="00871100"/>
    <w:rsid w:val="0087119C"/>
    <w:rsid w:val="00871ABB"/>
    <w:rsid w:val="008728A3"/>
    <w:rsid w:val="0087467D"/>
    <w:rsid w:val="008777CB"/>
    <w:rsid w:val="00882815"/>
    <w:rsid w:val="008829F4"/>
    <w:rsid w:val="00883874"/>
    <w:rsid w:val="008840D7"/>
    <w:rsid w:val="00884C66"/>
    <w:rsid w:val="0089074D"/>
    <w:rsid w:val="008917C8"/>
    <w:rsid w:val="008A011C"/>
    <w:rsid w:val="008A19A4"/>
    <w:rsid w:val="008A1BB2"/>
    <w:rsid w:val="008A2189"/>
    <w:rsid w:val="008A4E67"/>
    <w:rsid w:val="008A62AF"/>
    <w:rsid w:val="008A6FDB"/>
    <w:rsid w:val="008C0776"/>
    <w:rsid w:val="008C3E1A"/>
    <w:rsid w:val="008C4729"/>
    <w:rsid w:val="008C537B"/>
    <w:rsid w:val="008C7362"/>
    <w:rsid w:val="008D15BA"/>
    <w:rsid w:val="008D3C3E"/>
    <w:rsid w:val="008D7F8D"/>
    <w:rsid w:val="008E067D"/>
    <w:rsid w:val="008E2A1C"/>
    <w:rsid w:val="008E2AF5"/>
    <w:rsid w:val="008E39DD"/>
    <w:rsid w:val="008E5242"/>
    <w:rsid w:val="008E6468"/>
    <w:rsid w:val="008F0851"/>
    <w:rsid w:val="008F0F9F"/>
    <w:rsid w:val="008F23B8"/>
    <w:rsid w:val="008F2B50"/>
    <w:rsid w:val="008F423A"/>
    <w:rsid w:val="008F63CF"/>
    <w:rsid w:val="008F6C92"/>
    <w:rsid w:val="00904A0D"/>
    <w:rsid w:val="009053CC"/>
    <w:rsid w:val="00910DC7"/>
    <w:rsid w:val="00914BC6"/>
    <w:rsid w:val="00917173"/>
    <w:rsid w:val="00922B0A"/>
    <w:rsid w:val="00922D13"/>
    <w:rsid w:val="009236B1"/>
    <w:rsid w:val="009237A1"/>
    <w:rsid w:val="00923E92"/>
    <w:rsid w:val="00926167"/>
    <w:rsid w:val="0092648D"/>
    <w:rsid w:val="0093041F"/>
    <w:rsid w:val="00930671"/>
    <w:rsid w:val="00930F83"/>
    <w:rsid w:val="0093145D"/>
    <w:rsid w:val="009314B8"/>
    <w:rsid w:val="00937166"/>
    <w:rsid w:val="009371EA"/>
    <w:rsid w:val="00937A86"/>
    <w:rsid w:val="00937E33"/>
    <w:rsid w:val="009422F4"/>
    <w:rsid w:val="00945717"/>
    <w:rsid w:val="00947297"/>
    <w:rsid w:val="009477ED"/>
    <w:rsid w:val="0095213C"/>
    <w:rsid w:val="00952FF5"/>
    <w:rsid w:val="00956102"/>
    <w:rsid w:val="009564F1"/>
    <w:rsid w:val="0096523D"/>
    <w:rsid w:val="009665A8"/>
    <w:rsid w:val="00966CF8"/>
    <w:rsid w:val="00972213"/>
    <w:rsid w:val="00972D35"/>
    <w:rsid w:val="009736D9"/>
    <w:rsid w:val="0098129D"/>
    <w:rsid w:val="009834CD"/>
    <w:rsid w:val="00983DF5"/>
    <w:rsid w:val="00992129"/>
    <w:rsid w:val="009944AC"/>
    <w:rsid w:val="009965A0"/>
    <w:rsid w:val="00997786"/>
    <w:rsid w:val="009A04D5"/>
    <w:rsid w:val="009A087B"/>
    <w:rsid w:val="009A6175"/>
    <w:rsid w:val="009A70E4"/>
    <w:rsid w:val="009B0C63"/>
    <w:rsid w:val="009B1F53"/>
    <w:rsid w:val="009B326F"/>
    <w:rsid w:val="009B778F"/>
    <w:rsid w:val="009B7CCF"/>
    <w:rsid w:val="009C0485"/>
    <w:rsid w:val="009C1FE1"/>
    <w:rsid w:val="009C42D0"/>
    <w:rsid w:val="009C5E3F"/>
    <w:rsid w:val="009C6052"/>
    <w:rsid w:val="009C6055"/>
    <w:rsid w:val="009D248C"/>
    <w:rsid w:val="009D3969"/>
    <w:rsid w:val="009D5865"/>
    <w:rsid w:val="009D5F87"/>
    <w:rsid w:val="009D7C0F"/>
    <w:rsid w:val="009E1F46"/>
    <w:rsid w:val="009E20E2"/>
    <w:rsid w:val="009E4340"/>
    <w:rsid w:val="009F08EE"/>
    <w:rsid w:val="009F0B51"/>
    <w:rsid w:val="009F2490"/>
    <w:rsid w:val="009F4383"/>
    <w:rsid w:val="009F47A3"/>
    <w:rsid w:val="00A006B1"/>
    <w:rsid w:val="00A14325"/>
    <w:rsid w:val="00A16239"/>
    <w:rsid w:val="00A17001"/>
    <w:rsid w:val="00A220CB"/>
    <w:rsid w:val="00A23174"/>
    <w:rsid w:val="00A26E51"/>
    <w:rsid w:val="00A30090"/>
    <w:rsid w:val="00A30D88"/>
    <w:rsid w:val="00A32AAC"/>
    <w:rsid w:val="00A42851"/>
    <w:rsid w:val="00A478DB"/>
    <w:rsid w:val="00A50AC7"/>
    <w:rsid w:val="00A52241"/>
    <w:rsid w:val="00A54466"/>
    <w:rsid w:val="00A555A5"/>
    <w:rsid w:val="00A55882"/>
    <w:rsid w:val="00A614B8"/>
    <w:rsid w:val="00A61E03"/>
    <w:rsid w:val="00A70F74"/>
    <w:rsid w:val="00A73530"/>
    <w:rsid w:val="00A73627"/>
    <w:rsid w:val="00A743D0"/>
    <w:rsid w:val="00A74ADC"/>
    <w:rsid w:val="00A769B7"/>
    <w:rsid w:val="00A817FB"/>
    <w:rsid w:val="00A8384A"/>
    <w:rsid w:val="00A84F4D"/>
    <w:rsid w:val="00A93DAB"/>
    <w:rsid w:val="00A93F68"/>
    <w:rsid w:val="00A967F6"/>
    <w:rsid w:val="00AA1157"/>
    <w:rsid w:val="00AA5616"/>
    <w:rsid w:val="00AA6273"/>
    <w:rsid w:val="00AA649D"/>
    <w:rsid w:val="00AB0F2A"/>
    <w:rsid w:val="00AB1470"/>
    <w:rsid w:val="00AB667A"/>
    <w:rsid w:val="00AB7158"/>
    <w:rsid w:val="00AC0290"/>
    <w:rsid w:val="00AC373D"/>
    <w:rsid w:val="00AC6489"/>
    <w:rsid w:val="00AC7AB4"/>
    <w:rsid w:val="00AD2AB1"/>
    <w:rsid w:val="00AD6BE8"/>
    <w:rsid w:val="00AE337A"/>
    <w:rsid w:val="00AE5453"/>
    <w:rsid w:val="00AF235C"/>
    <w:rsid w:val="00AF23D6"/>
    <w:rsid w:val="00AF4655"/>
    <w:rsid w:val="00AF4C68"/>
    <w:rsid w:val="00AF6CAE"/>
    <w:rsid w:val="00B04C49"/>
    <w:rsid w:val="00B052D1"/>
    <w:rsid w:val="00B10228"/>
    <w:rsid w:val="00B11238"/>
    <w:rsid w:val="00B11748"/>
    <w:rsid w:val="00B12C11"/>
    <w:rsid w:val="00B1364D"/>
    <w:rsid w:val="00B16AE8"/>
    <w:rsid w:val="00B17719"/>
    <w:rsid w:val="00B2094A"/>
    <w:rsid w:val="00B230C8"/>
    <w:rsid w:val="00B24520"/>
    <w:rsid w:val="00B277AF"/>
    <w:rsid w:val="00B310FB"/>
    <w:rsid w:val="00B340F4"/>
    <w:rsid w:val="00B51D0F"/>
    <w:rsid w:val="00B52CEA"/>
    <w:rsid w:val="00B55F99"/>
    <w:rsid w:val="00B573BB"/>
    <w:rsid w:val="00B57B8F"/>
    <w:rsid w:val="00B63784"/>
    <w:rsid w:val="00B65A3F"/>
    <w:rsid w:val="00B66B6E"/>
    <w:rsid w:val="00B66E5B"/>
    <w:rsid w:val="00B67ED3"/>
    <w:rsid w:val="00B7255E"/>
    <w:rsid w:val="00B72D6E"/>
    <w:rsid w:val="00B7475F"/>
    <w:rsid w:val="00B767F4"/>
    <w:rsid w:val="00B818C3"/>
    <w:rsid w:val="00B826EA"/>
    <w:rsid w:val="00B85C95"/>
    <w:rsid w:val="00B86869"/>
    <w:rsid w:val="00B928EE"/>
    <w:rsid w:val="00B95904"/>
    <w:rsid w:val="00BA36DD"/>
    <w:rsid w:val="00BA5F54"/>
    <w:rsid w:val="00BA64D0"/>
    <w:rsid w:val="00BA6AC9"/>
    <w:rsid w:val="00BA7BE4"/>
    <w:rsid w:val="00BB0221"/>
    <w:rsid w:val="00BB3DD8"/>
    <w:rsid w:val="00BB46C2"/>
    <w:rsid w:val="00BB5681"/>
    <w:rsid w:val="00BB73B8"/>
    <w:rsid w:val="00BC0986"/>
    <w:rsid w:val="00BC09B7"/>
    <w:rsid w:val="00BC138A"/>
    <w:rsid w:val="00BC2F35"/>
    <w:rsid w:val="00BC7EC3"/>
    <w:rsid w:val="00BD0B09"/>
    <w:rsid w:val="00BD348B"/>
    <w:rsid w:val="00BD6A66"/>
    <w:rsid w:val="00BE1105"/>
    <w:rsid w:val="00BE2807"/>
    <w:rsid w:val="00BE4240"/>
    <w:rsid w:val="00BE5D20"/>
    <w:rsid w:val="00BF0E55"/>
    <w:rsid w:val="00BF3650"/>
    <w:rsid w:val="00BF70A7"/>
    <w:rsid w:val="00C06514"/>
    <w:rsid w:val="00C10D05"/>
    <w:rsid w:val="00C1145D"/>
    <w:rsid w:val="00C127FB"/>
    <w:rsid w:val="00C20C08"/>
    <w:rsid w:val="00C2278B"/>
    <w:rsid w:val="00C23E29"/>
    <w:rsid w:val="00C2678C"/>
    <w:rsid w:val="00C35DE7"/>
    <w:rsid w:val="00C37495"/>
    <w:rsid w:val="00C41A69"/>
    <w:rsid w:val="00C4261A"/>
    <w:rsid w:val="00C46FD6"/>
    <w:rsid w:val="00C478F8"/>
    <w:rsid w:val="00C5090B"/>
    <w:rsid w:val="00C54109"/>
    <w:rsid w:val="00C56DA1"/>
    <w:rsid w:val="00C57031"/>
    <w:rsid w:val="00C630FF"/>
    <w:rsid w:val="00C638EB"/>
    <w:rsid w:val="00C63E2D"/>
    <w:rsid w:val="00C64552"/>
    <w:rsid w:val="00C6594D"/>
    <w:rsid w:val="00C67F18"/>
    <w:rsid w:val="00C716E7"/>
    <w:rsid w:val="00C74D75"/>
    <w:rsid w:val="00C75395"/>
    <w:rsid w:val="00C7594A"/>
    <w:rsid w:val="00C777F8"/>
    <w:rsid w:val="00C801F4"/>
    <w:rsid w:val="00C82DE4"/>
    <w:rsid w:val="00C910F4"/>
    <w:rsid w:val="00C94405"/>
    <w:rsid w:val="00C95312"/>
    <w:rsid w:val="00C965A4"/>
    <w:rsid w:val="00C96FC5"/>
    <w:rsid w:val="00CA0549"/>
    <w:rsid w:val="00CA1389"/>
    <w:rsid w:val="00CA1D1D"/>
    <w:rsid w:val="00CA3FED"/>
    <w:rsid w:val="00CA50F0"/>
    <w:rsid w:val="00CC2DB1"/>
    <w:rsid w:val="00CC3C6E"/>
    <w:rsid w:val="00CC6493"/>
    <w:rsid w:val="00CC67DB"/>
    <w:rsid w:val="00CC72FA"/>
    <w:rsid w:val="00CC73E0"/>
    <w:rsid w:val="00CD4A82"/>
    <w:rsid w:val="00CD5B5D"/>
    <w:rsid w:val="00CD6097"/>
    <w:rsid w:val="00CE0853"/>
    <w:rsid w:val="00CE1AF9"/>
    <w:rsid w:val="00CE2755"/>
    <w:rsid w:val="00CE3502"/>
    <w:rsid w:val="00CE4528"/>
    <w:rsid w:val="00CE63C4"/>
    <w:rsid w:val="00CF06FA"/>
    <w:rsid w:val="00CF1356"/>
    <w:rsid w:val="00CF28A8"/>
    <w:rsid w:val="00CF4FC0"/>
    <w:rsid w:val="00D006DC"/>
    <w:rsid w:val="00D03DF5"/>
    <w:rsid w:val="00D06FC4"/>
    <w:rsid w:val="00D11E8B"/>
    <w:rsid w:val="00D121FC"/>
    <w:rsid w:val="00D140CC"/>
    <w:rsid w:val="00D142E5"/>
    <w:rsid w:val="00D14B71"/>
    <w:rsid w:val="00D23855"/>
    <w:rsid w:val="00D334E6"/>
    <w:rsid w:val="00D35B63"/>
    <w:rsid w:val="00D3631D"/>
    <w:rsid w:val="00D40561"/>
    <w:rsid w:val="00D416A4"/>
    <w:rsid w:val="00D44E2C"/>
    <w:rsid w:val="00D46150"/>
    <w:rsid w:val="00D5064A"/>
    <w:rsid w:val="00D51970"/>
    <w:rsid w:val="00D519A5"/>
    <w:rsid w:val="00D54614"/>
    <w:rsid w:val="00D55390"/>
    <w:rsid w:val="00D647DE"/>
    <w:rsid w:val="00D64DC7"/>
    <w:rsid w:val="00D70E76"/>
    <w:rsid w:val="00D70F9D"/>
    <w:rsid w:val="00D755DD"/>
    <w:rsid w:val="00D7560C"/>
    <w:rsid w:val="00D76BDA"/>
    <w:rsid w:val="00D77726"/>
    <w:rsid w:val="00D82D9B"/>
    <w:rsid w:val="00D836F0"/>
    <w:rsid w:val="00D906A0"/>
    <w:rsid w:val="00D91AD1"/>
    <w:rsid w:val="00D91C44"/>
    <w:rsid w:val="00D92089"/>
    <w:rsid w:val="00D92AE7"/>
    <w:rsid w:val="00D95B73"/>
    <w:rsid w:val="00D95EFE"/>
    <w:rsid w:val="00DA34F9"/>
    <w:rsid w:val="00DA3CEA"/>
    <w:rsid w:val="00DA5E80"/>
    <w:rsid w:val="00DA681D"/>
    <w:rsid w:val="00DB2C58"/>
    <w:rsid w:val="00DB36EC"/>
    <w:rsid w:val="00DB3AC9"/>
    <w:rsid w:val="00DB4797"/>
    <w:rsid w:val="00DB720D"/>
    <w:rsid w:val="00DB725A"/>
    <w:rsid w:val="00DB7E46"/>
    <w:rsid w:val="00DC0424"/>
    <w:rsid w:val="00DC0F66"/>
    <w:rsid w:val="00DC44F1"/>
    <w:rsid w:val="00DD16D6"/>
    <w:rsid w:val="00DD35F9"/>
    <w:rsid w:val="00DD3911"/>
    <w:rsid w:val="00DD3C13"/>
    <w:rsid w:val="00DD4382"/>
    <w:rsid w:val="00DD7841"/>
    <w:rsid w:val="00DE1844"/>
    <w:rsid w:val="00DE21FB"/>
    <w:rsid w:val="00DF2085"/>
    <w:rsid w:val="00DF43C4"/>
    <w:rsid w:val="00DF4E8F"/>
    <w:rsid w:val="00DF7681"/>
    <w:rsid w:val="00E00306"/>
    <w:rsid w:val="00E00564"/>
    <w:rsid w:val="00E00FC2"/>
    <w:rsid w:val="00E05695"/>
    <w:rsid w:val="00E1174B"/>
    <w:rsid w:val="00E12384"/>
    <w:rsid w:val="00E13E33"/>
    <w:rsid w:val="00E16F16"/>
    <w:rsid w:val="00E23201"/>
    <w:rsid w:val="00E2417C"/>
    <w:rsid w:val="00E2455F"/>
    <w:rsid w:val="00E2490D"/>
    <w:rsid w:val="00E24C72"/>
    <w:rsid w:val="00E267ED"/>
    <w:rsid w:val="00E31F26"/>
    <w:rsid w:val="00E33738"/>
    <w:rsid w:val="00E34C82"/>
    <w:rsid w:val="00E34EDD"/>
    <w:rsid w:val="00E35918"/>
    <w:rsid w:val="00E419E3"/>
    <w:rsid w:val="00E471AE"/>
    <w:rsid w:val="00E4798A"/>
    <w:rsid w:val="00E47F7D"/>
    <w:rsid w:val="00E51191"/>
    <w:rsid w:val="00E5196F"/>
    <w:rsid w:val="00E548AF"/>
    <w:rsid w:val="00E55659"/>
    <w:rsid w:val="00E56E9E"/>
    <w:rsid w:val="00E5726B"/>
    <w:rsid w:val="00E623D5"/>
    <w:rsid w:val="00E64B39"/>
    <w:rsid w:val="00E65DE5"/>
    <w:rsid w:val="00E71F15"/>
    <w:rsid w:val="00E73456"/>
    <w:rsid w:val="00E81E89"/>
    <w:rsid w:val="00E82E08"/>
    <w:rsid w:val="00E84196"/>
    <w:rsid w:val="00E850D5"/>
    <w:rsid w:val="00E85763"/>
    <w:rsid w:val="00E85B08"/>
    <w:rsid w:val="00E92FA3"/>
    <w:rsid w:val="00E941BC"/>
    <w:rsid w:val="00E949F5"/>
    <w:rsid w:val="00E95EFF"/>
    <w:rsid w:val="00EA0FEB"/>
    <w:rsid w:val="00EA2998"/>
    <w:rsid w:val="00EA77B1"/>
    <w:rsid w:val="00EB2BC0"/>
    <w:rsid w:val="00EB49C4"/>
    <w:rsid w:val="00EC004F"/>
    <w:rsid w:val="00ED0B0D"/>
    <w:rsid w:val="00ED2A5E"/>
    <w:rsid w:val="00ED45DE"/>
    <w:rsid w:val="00ED71F2"/>
    <w:rsid w:val="00ED7774"/>
    <w:rsid w:val="00EE06B2"/>
    <w:rsid w:val="00EE235C"/>
    <w:rsid w:val="00EE6F01"/>
    <w:rsid w:val="00EE7787"/>
    <w:rsid w:val="00EF22F4"/>
    <w:rsid w:val="00EF5B93"/>
    <w:rsid w:val="00EF5E1B"/>
    <w:rsid w:val="00F01D9B"/>
    <w:rsid w:val="00F072EC"/>
    <w:rsid w:val="00F14BA6"/>
    <w:rsid w:val="00F17D77"/>
    <w:rsid w:val="00F21AF4"/>
    <w:rsid w:val="00F2371C"/>
    <w:rsid w:val="00F24089"/>
    <w:rsid w:val="00F246FE"/>
    <w:rsid w:val="00F24F5D"/>
    <w:rsid w:val="00F3062E"/>
    <w:rsid w:val="00F30BE0"/>
    <w:rsid w:val="00F31741"/>
    <w:rsid w:val="00F32177"/>
    <w:rsid w:val="00F336FD"/>
    <w:rsid w:val="00F37103"/>
    <w:rsid w:val="00F374C4"/>
    <w:rsid w:val="00F41CDD"/>
    <w:rsid w:val="00F455D8"/>
    <w:rsid w:val="00F5224C"/>
    <w:rsid w:val="00F52B6F"/>
    <w:rsid w:val="00F530B5"/>
    <w:rsid w:val="00F5465E"/>
    <w:rsid w:val="00F570F6"/>
    <w:rsid w:val="00F64B3D"/>
    <w:rsid w:val="00F72924"/>
    <w:rsid w:val="00F748CC"/>
    <w:rsid w:val="00F75AC8"/>
    <w:rsid w:val="00F81763"/>
    <w:rsid w:val="00F828DD"/>
    <w:rsid w:val="00F839F4"/>
    <w:rsid w:val="00F8557E"/>
    <w:rsid w:val="00F85C18"/>
    <w:rsid w:val="00F92301"/>
    <w:rsid w:val="00F949EB"/>
    <w:rsid w:val="00F96758"/>
    <w:rsid w:val="00FA0BE1"/>
    <w:rsid w:val="00FA381E"/>
    <w:rsid w:val="00FA4016"/>
    <w:rsid w:val="00FA4654"/>
    <w:rsid w:val="00FA5E29"/>
    <w:rsid w:val="00FB0BCA"/>
    <w:rsid w:val="00FB2161"/>
    <w:rsid w:val="00FB2277"/>
    <w:rsid w:val="00FB33ED"/>
    <w:rsid w:val="00FB4C87"/>
    <w:rsid w:val="00FC3C23"/>
    <w:rsid w:val="00FC3F1E"/>
    <w:rsid w:val="00FC4C1A"/>
    <w:rsid w:val="00FC7403"/>
    <w:rsid w:val="00FD079E"/>
    <w:rsid w:val="00FD38CB"/>
    <w:rsid w:val="00FD4AF2"/>
    <w:rsid w:val="00FD64B0"/>
    <w:rsid w:val="00FE12A8"/>
    <w:rsid w:val="00FE2749"/>
    <w:rsid w:val="00FE300B"/>
    <w:rsid w:val="00FE5759"/>
    <w:rsid w:val="00FF0062"/>
    <w:rsid w:val="00FF2484"/>
    <w:rsid w:val="00FF3F03"/>
    <w:rsid w:val="00FF4B8D"/>
    <w:rsid w:val="00FF59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8071BFB"/>
  <w15:docId w15:val="{64E6465A-DD4C-4E5B-ABED-95820B5D0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SimSun" w:hAnsi="New York"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before="200"/>
      <w:jc w:val="both"/>
    </w:pPr>
    <w:rPr>
      <w:rFonts w:ascii="Times" w:hAnsi="Times"/>
      <w:sz w:val="24"/>
      <w:lang w:eastAsia="en-US"/>
    </w:rPr>
  </w:style>
  <w:style w:type="paragraph" w:styleId="Heading1">
    <w:name w:val="heading 1"/>
    <w:basedOn w:val="Normal"/>
    <w:next w:val="Normal"/>
    <w:qFormat/>
    <w:rsid w:val="00236874"/>
    <w:pPr>
      <w:keepNext/>
      <w:pageBreakBefore/>
      <w:numPr>
        <w:numId w:val="22"/>
      </w:numPr>
      <w:tabs>
        <w:tab w:val="right" w:pos="8640"/>
      </w:tabs>
      <w:spacing w:before="520"/>
      <w:outlineLvl w:val="0"/>
    </w:pPr>
    <w:rPr>
      <w:b/>
      <w:sz w:val="28"/>
    </w:rPr>
  </w:style>
  <w:style w:type="paragraph" w:styleId="Heading2">
    <w:name w:val="heading 2"/>
    <w:basedOn w:val="Normal"/>
    <w:next w:val="Normal"/>
    <w:qFormat/>
    <w:rsid w:val="0052206B"/>
    <w:pPr>
      <w:keepNext/>
      <w:numPr>
        <w:ilvl w:val="1"/>
        <w:numId w:val="22"/>
      </w:numPr>
      <w:spacing w:before="440" w:after="120"/>
      <w:outlineLvl w:val="1"/>
    </w:pPr>
    <w:rPr>
      <w:b/>
    </w:rPr>
  </w:style>
  <w:style w:type="paragraph" w:styleId="Heading3">
    <w:name w:val="heading 3"/>
    <w:basedOn w:val="Normal"/>
    <w:next w:val="Normal"/>
    <w:qFormat/>
    <w:pPr>
      <w:keepNext/>
      <w:numPr>
        <w:ilvl w:val="2"/>
        <w:numId w:val="22"/>
      </w:numPr>
      <w:spacing w:before="240"/>
      <w:outlineLvl w:val="2"/>
    </w:pPr>
    <w:rPr>
      <w:b/>
    </w:rPr>
  </w:style>
  <w:style w:type="paragraph" w:styleId="Heading4">
    <w:name w:val="heading 4"/>
    <w:basedOn w:val="Normal"/>
    <w:next w:val="Normal"/>
    <w:qFormat/>
    <w:pPr>
      <w:ind w:left="1260"/>
      <w:outlineLvl w:val="3"/>
    </w:pPr>
    <w:rPr>
      <w:u w:val="single"/>
    </w:rPr>
  </w:style>
  <w:style w:type="paragraph" w:styleId="Heading5">
    <w:name w:val="heading 5"/>
    <w:basedOn w:val="Normal"/>
    <w:next w:val="Normal"/>
    <w:qFormat/>
    <w:pPr>
      <w:ind w:left="1260"/>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uiPriority w:val="39"/>
    <w:rsid w:val="00031579"/>
    <w:pPr>
      <w:tabs>
        <w:tab w:val="left" w:leader="dot" w:pos="8280"/>
        <w:tab w:val="right" w:pos="8640"/>
      </w:tabs>
      <w:spacing w:before="0"/>
      <w:ind w:left="1440" w:right="720"/>
    </w:pPr>
  </w:style>
  <w:style w:type="paragraph" w:styleId="TOC2">
    <w:name w:val="toc 2"/>
    <w:basedOn w:val="Normal"/>
    <w:next w:val="Normal"/>
    <w:uiPriority w:val="39"/>
    <w:rsid w:val="001B6DB4"/>
    <w:pPr>
      <w:tabs>
        <w:tab w:val="left" w:leader="dot" w:pos="8280"/>
        <w:tab w:val="right" w:pos="8640"/>
      </w:tabs>
      <w:spacing w:before="0"/>
      <w:ind w:left="720" w:right="720"/>
    </w:pPr>
  </w:style>
  <w:style w:type="paragraph" w:styleId="TOC1">
    <w:name w:val="toc 1"/>
    <w:basedOn w:val="Normal"/>
    <w:next w:val="Normal"/>
    <w:uiPriority w:val="39"/>
    <w:rsid w:val="001A76D2"/>
    <w:pPr>
      <w:tabs>
        <w:tab w:val="left" w:leader="dot" w:pos="8280"/>
        <w:tab w:val="right" w:pos="8640"/>
      </w:tabs>
      <w:spacing w:before="120"/>
      <w:ind w:right="720"/>
    </w:p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customStyle="1" w:styleId="Standard">
    <w:name w:val="Standard"/>
    <w:basedOn w:val="Normal"/>
  </w:style>
  <w:style w:type="paragraph" w:customStyle="1" w:styleId="Majorheading">
    <w:name w:val="Major heading"/>
    <w:pPr>
      <w:pageBreakBefore/>
      <w:spacing w:after="320"/>
      <w:jc w:val="both"/>
    </w:pPr>
    <w:rPr>
      <w:rFonts w:ascii="Times" w:hAnsi="Times"/>
      <w:b/>
      <w:sz w:val="28"/>
      <w:lang w:eastAsia="en-US"/>
    </w:rPr>
  </w:style>
  <w:style w:type="paragraph" w:customStyle="1" w:styleId="Heading">
    <w:name w:val="Heading"/>
    <w:pPr>
      <w:keepNext/>
      <w:spacing w:before="440" w:after="240"/>
      <w:jc w:val="both"/>
    </w:pPr>
    <w:rPr>
      <w:rFonts w:ascii="Times" w:hAnsi="Times"/>
      <w:b/>
      <w:sz w:val="24"/>
      <w:lang w:eastAsia="en-US"/>
    </w:rPr>
  </w:style>
  <w:style w:type="paragraph" w:customStyle="1" w:styleId="Subheading">
    <w:name w:val="Subheading"/>
    <w:pPr>
      <w:keepNext/>
      <w:spacing w:before="320" w:after="240"/>
      <w:jc w:val="both"/>
    </w:pPr>
    <w:rPr>
      <w:rFonts w:ascii="Times" w:hAnsi="Times"/>
      <w:sz w:val="24"/>
      <w:lang w:eastAsia="en-US"/>
    </w:rPr>
  </w:style>
  <w:style w:type="paragraph" w:customStyle="1" w:styleId="Normalindent1">
    <w:name w:val="Normal indent 1"/>
    <w:basedOn w:val="Normal"/>
    <w:pPr>
      <w:ind w:left="540"/>
    </w:pPr>
  </w:style>
  <w:style w:type="paragraph" w:customStyle="1" w:styleId="Normalindent2">
    <w:name w:val="Normal indent 2"/>
    <w:basedOn w:val="Normalindent1"/>
    <w:pPr>
      <w:ind w:left="1260"/>
    </w:pPr>
  </w:style>
  <w:style w:type="paragraph" w:customStyle="1" w:styleId="Minorheading">
    <w:name w:val="Minor heading"/>
    <w:basedOn w:val="Majorheading"/>
    <w:pPr>
      <w:pageBreakBefore w:val="0"/>
      <w:spacing w:before="320" w:after="240"/>
    </w:pPr>
  </w:style>
  <w:style w:type="paragraph" w:customStyle="1" w:styleId="Normalwspacebefore">
    <w:name w:val="Normal w/ space before"/>
    <w:basedOn w:val="Normal"/>
  </w:style>
  <w:style w:type="paragraph" w:customStyle="1" w:styleId="Normalwospace">
    <w:name w:val="Normal w/o space"/>
    <w:basedOn w:val="Normal"/>
    <w:pPr>
      <w:spacing w:before="0"/>
    </w:pPr>
  </w:style>
  <w:style w:type="character" w:styleId="Hyperlink">
    <w:name w:val="Hyperlink"/>
    <w:uiPriority w:val="99"/>
    <w:rPr>
      <w:color w:val="0000FF"/>
      <w:u w:val="single"/>
    </w:rPr>
  </w:style>
  <w:style w:type="paragraph" w:styleId="BodyTextIndent">
    <w:name w:val="Body Text Indent"/>
    <w:basedOn w:val="Normal"/>
    <w:pPr>
      <w:tabs>
        <w:tab w:val="left" w:pos="1620"/>
      </w:tabs>
      <w:ind w:left="360"/>
    </w:pPr>
    <w:rPr>
      <w:i/>
      <w:iCs/>
    </w:rPr>
  </w:style>
  <w:style w:type="character" w:customStyle="1" w:styleId="MTEquationSection">
    <w:name w:val="MTEquationSection"/>
    <w:rPr>
      <w:vanish/>
      <w:color w:val="FF0000"/>
    </w:rPr>
  </w:style>
  <w:style w:type="paragraph" w:styleId="BodyText">
    <w:name w:val="Body Text"/>
    <w:basedOn w:val="Normal"/>
    <w:pPr>
      <w:spacing w:before="0"/>
      <w:jc w:val="left"/>
    </w:pPr>
    <w:rPr>
      <w:sz w:val="20"/>
    </w:rPr>
  </w:style>
  <w:style w:type="paragraph" w:customStyle="1" w:styleId="Titlepage">
    <w:name w:val="Title page"/>
    <w:basedOn w:val="Normal"/>
    <w:pPr>
      <w:spacing w:before="0"/>
      <w:ind w:firstLine="720"/>
      <w:jc w:val="center"/>
    </w:pPr>
    <w:rPr>
      <w:rFonts w:ascii="Times New Roman" w:hAnsi="Times New Roman"/>
    </w:rPr>
  </w:style>
  <w:style w:type="paragraph" w:styleId="BodyTextIndent2">
    <w:name w:val="Body Text Indent 2"/>
    <w:basedOn w:val="Normal"/>
    <w:pPr>
      <w:ind w:left="720"/>
    </w:pPr>
    <w:rPr>
      <w:sz w:val="20"/>
    </w:rPr>
  </w:style>
  <w:style w:type="paragraph" w:styleId="BodyText2">
    <w:name w:val="Body Text 2"/>
    <w:basedOn w:val="Normal"/>
    <w:rPr>
      <w:sz w:val="20"/>
    </w:rPr>
  </w:style>
  <w:style w:type="paragraph" w:styleId="BodyTextIndent3">
    <w:name w:val="Body Text Indent 3"/>
    <w:basedOn w:val="Normal"/>
    <w:pPr>
      <w:ind w:left="72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odyText3">
    <w:name w:val="Body Text 3"/>
    <w:basedOn w:val="Normal"/>
    <w:pPr>
      <w:spacing w:before="120"/>
      <w:jc w:val="left"/>
    </w:pPr>
    <w:rPr>
      <w:rFonts w:ascii="Arial" w:hAnsi="Arial" w:cs="Arial"/>
      <w:b/>
      <w:sz w:val="44"/>
    </w:rPr>
  </w:style>
  <w:style w:type="paragraph" w:styleId="Caption">
    <w:name w:val="caption"/>
    <w:basedOn w:val="Normal"/>
    <w:next w:val="Normal"/>
    <w:qFormat/>
    <w:pPr>
      <w:spacing w:before="120" w:after="120"/>
    </w:pPr>
    <w:rPr>
      <w:b/>
      <w:bCs/>
      <w:sz w:val="20"/>
    </w:rPr>
  </w:style>
  <w:style w:type="paragraph" w:styleId="ListBullet">
    <w:name w:val="List Bullet"/>
    <w:basedOn w:val="Normal"/>
    <w:autoRedefine/>
    <w:pPr>
      <w:numPr>
        <w:numId w:val="1"/>
      </w:numPr>
      <w:spacing w:before="120" w:line="360" w:lineRule="auto"/>
      <w:jc w:val="left"/>
    </w:pPr>
    <w:rPr>
      <w:rFonts w:ascii="Times New Roman" w:hAnsi="Times New Roman"/>
      <w:szCs w:val="24"/>
    </w:rPr>
  </w:style>
  <w:style w:type="paragraph" w:styleId="ListBullet2">
    <w:name w:val="List Bullet 2"/>
    <w:basedOn w:val="Normal"/>
    <w:autoRedefine/>
    <w:pPr>
      <w:numPr>
        <w:numId w:val="2"/>
      </w:numPr>
      <w:spacing w:before="120" w:line="360" w:lineRule="auto"/>
      <w:jc w:val="left"/>
    </w:pPr>
    <w:rPr>
      <w:rFonts w:ascii="Times New Roman" w:hAnsi="Times New Roman"/>
      <w:szCs w:val="24"/>
    </w:rPr>
  </w:style>
  <w:style w:type="paragraph" w:styleId="ListBullet3">
    <w:name w:val="List Bullet 3"/>
    <w:basedOn w:val="Normal"/>
    <w:autoRedefine/>
    <w:pPr>
      <w:numPr>
        <w:numId w:val="3"/>
      </w:numPr>
      <w:spacing w:before="120" w:line="360" w:lineRule="auto"/>
      <w:jc w:val="left"/>
    </w:pPr>
    <w:rPr>
      <w:rFonts w:ascii="Times New Roman" w:hAnsi="Times New Roman"/>
      <w:szCs w:val="24"/>
    </w:rPr>
  </w:style>
  <w:style w:type="paragraph" w:styleId="ListBullet4">
    <w:name w:val="List Bullet 4"/>
    <w:basedOn w:val="Normal"/>
    <w:autoRedefine/>
    <w:pPr>
      <w:numPr>
        <w:numId w:val="4"/>
      </w:numPr>
      <w:spacing w:before="120" w:line="360" w:lineRule="auto"/>
      <w:jc w:val="left"/>
    </w:pPr>
    <w:rPr>
      <w:rFonts w:ascii="Times New Roman" w:hAnsi="Times New Roman"/>
      <w:szCs w:val="24"/>
    </w:rPr>
  </w:style>
  <w:style w:type="paragraph" w:styleId="ListBullet5">
    <w:name w:val="List Bullet 5"/>
    <w:basedOn w:val="Normal"/>
    <w:autoRedefine/>
    <w:pPr>
      <w:numPr>
        <w:numId w:val="5"/>
      </w:numPr>
      <w:spacing w:before="120" w:line="360" w:lineRule="auto"/>
      <w:jc w:val="left"/>
    </w:pPr>
    <w:rPr>
      <w:rFonts w:ascii="Times New Roman" w:hAnsi="Times New Roman"/>
      <w:szCs w:val="24"/>
    </w:rPr>
  </w:style>
  <w:style w:type="paragraph" w:styleId="ListNumber">
    <w:name w:val="List Number"/>
    <w:basedOn w:val="Normal"/>
    <w:pPr>
      <w:numPr>
        <w:numId w:val="6"/>
      </w:numPr>
      <w:spacing w:before="120" w:line="360" w:lineRule="auto"/>
      <w:jc w:val="left"/>
    </w:pPr>
    <w:rPr>
      <w:rFonts w:ascii="Times New Roman" w:hAnsi="Times New Roman"/>
      <w:szCs w:val="24"/>
    </w:rPr>
  </w:style>
  <w:style w:type="paragraph" w:styleId="ListNumber2">
    <w:name w:val="List Number 2"/>
    <w:basedOn w:val="Normal"/>
    <w:pPr>
      <w:numPr>
        <w:numId w:val="7"/>
      </w:numPr>
      <w:spacing w:before="120" w:line="360" w:lineRule="auto"/>
      <w:jc w:val="left"/>
    </w:pPr>
    <w:rPr>
      <w:rFonts w:ascii="Times New Roman" w:hAnsi="Times New Roman"/>
      <w:szCs w:val="24"/>
    </w:rPr>
  </w:style>
  <w:style w:type="paragraph" w:styleId="ListNumber3">
    <w:name w:val="List Number 3"/>
    <w:basedOn w:val="Normal"/>
    <w:pPr>
      <w:numPr>
        <w:numId w:val="8"/>
      </w:numPr>
      <w:spacing w:before="120" w:line="360" w:lineRule="auto"/>
      <w:jc w:val="left"/>
    </w:pPr>
    <w:rPr>
      <w:rFonts w:ascii="Times New Roman" w:hAnsi="Times New Roman"/>
      <w:szCs w:val="24"/>
    </w:rPr>
  </w:style>
  <w:style w:type="paragraph" w:styleId="ListNumber4">
    <w:name w:val="List Number 4"/>
    <w:basedOn w:val="Normal"/>
    <w:pPr>
      <w:numPr>
        <w:numId w:val="9"/>
      </w:numPr>
      <w:spacing w:before="120" w:line="360" w:lineRule="auto"/>
      <w:jc w:val="left"/>
    </w:pPr>
    <w:rPr>
      <w:rFonts w:ascii="Times New Roman" w:hAnsi="Times New Roman"/>
      <w:szCs w:val="24"/>
    </w:rPr>
  </w:style>
  <w:style w:type="paragraph" w:styleId="ListNumber5">
    <w:name w:val="List Number 5"/>
    <w:basedOn w:val="Normal"/>
    <w:pPr>
      <w:numPr>
        <w:numId w:val="10"/>
      </w:numPr>
      <w:spacing w:before="120" w:line="360" w:lineRule="auto"/>
      <w:jc w:val="left"/>
    </w:pPr>
    <w:rPr>
      <w:rFonts w:ascii="Times New Roman" w:hAnsi="Times New Roman"/>
      <w:szCs w:val="24"/>
    </w:rPr>
  </w:style>
  <w:style w:type="paragraph" w:customStyle="1" w:styleId="References">
    <w:name w:val="References"/>
    <w:basedOn w:val="Normal"/>
    <w:pPr>
      <w:spacing w:before="120"/>
      <w:ind w:left="450" w:hanging="450"/>
      <w:jc w:val="left"/>
    </w:pPr>
    <w:rPr>
      <w:rFonts w:ascii="Times New Roman" w:hAnsi="Times New Roman"/>
      <w:szCs w:val="24"/>
    </w:rPr>
  </w:style>
  <w:style w:type="paragraph" w:styleId="List4">
    <w:name w:val="List 4"/>
    <w:basedOn w:val="Normal"/>
    <w:pPr>
      <w:spacing w:before="120" w:line="360" w:lineRule="auto"/>
      <w:ind w:left="1440" w:hanging="360"/>
      <w:jc w:val="left"/>
    </w:pPr>
    <w:rPr>
      <w:rFonts w:ascii="Times New Roman" w:hAnsi="Times New Roman"/>
      <w:szCs w:val="24"/>
    </w:rPr>
  </w:style>
  <w:style w:type="paragraph" w:styleId="List2">
    <w:name w:val="List 2"/>
    <w:basedOn w:val="Normal"/>
    <w:pPr>
      <w:spacing w:before="120" w:line="360" w:lineRule="auto"/>
      <w:ind w:left="720" w:hanging="360"/>
      <w:jc w:val="left"/>
    </w:pPr>
    <w:rPr>
      <w:rFonts w:ascii="Times New Roman" w:hAnsi="Times New Roman"/>
      <w:szCs w:val="24"/>
    </w:rPr>
  </w:style>
  <w:style w:type="paragraph" w:styleId="List3">
    <w:name w:val="List 3"/>
    <w:basedOn w:val="Normal"/>
    <w:pPr>
      <w:spacing w:before="120" w:line="360" w:lineRule="auto"/>
      <w:ind w:left="1080" w:hanging="360"/>
      <w:jc w:val="left"/>
    </w:pPr>
    <w:rPr>
      <w:rFonts w:ascii="Times New Roman" w:hAnsi="Times New Roman"/>
      <w:szCs w:val="24"/>
    </w:rPr>
  </w:style>
  <w:style w:type="paragraph" w:styleId="BalloonText">
    <w:name w:val="Balloon Text"/>
    <w:basedOn w:val="Normal"/>
    <w:semiHidden/>
    <w:rsid w:val="00F336FD"/>
    <w:rPr>
      <w:rFonts w:ascii="Tahoma" w:hAnsi="Tahoma" w:cs="Tahoma"/>
      <w:sz w:val="16"/>
      <w:szCs w:val="16"/>
    </w:rPr>
  </w:style>
  <w:style w:type="table" w:styleId="TableGrid">
    <w:name w:val="Table Grid"/>
    <w:basedOn w:val="TableNormal"/>
    <w:uiPriority w:val="39"/>
    <w:rsid w:val="00F5224C"/>
    <w:pPr>
      <w:spacing w:befor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10pt">
    <w:name w:val="Style 10 pt"/>
    <w:rsid w:val="009F08EE"/>
    <w:rPr>
      <w:sz w:val="20"/>
    </w:rPr>
  </w:style>
  <w:style w:type="paragraph" w:customStyle="1" w:styleId="cvbibliographyentries">
    <w:name w:val="c.v. bibliography entries"/>
    <w:basedOn w:val="Normal"/>
    <w:rsid w:val="003E6F73"/>
    <w:pPr>
      <w:spacing w:before="0"/>
      <w:ind w:left="360"/>
    </w:pPr>
    <w:rPr>
      <w:sz w:val="20"/>
    </w:rPr>
  </w:style>
  <w:style w:type="paragraph" w:styleId="HTMLPreformatted">
    <w:name w:val="HTML Preformatted"/>
    <w:basedOn w:val="Normal"/>
    <w:rsid w:val="00B767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eastAsia="Courier New" w:hAnsi="Courier New" w:cs="Courier New"/>
      <w:sz w:val="20"/>
    </w:rPr>
  </w:style>
  <w:style w:type="paragraph" w:styleId="ListParagraph">
    <w:name w:val="List Paragraph"/>
    <w:basedOn w:val="Normal"/>
    <w:uiPriority w:val="34"/>
    <w:qFormat/>
    <w:rsid w:val="00E23201"/>
    <w:pPr>
      <w:widowControl w:val="0"/>
      <w:spacing w:before="0"/>
      <w:ind w:firstLineChars="200" w:firstLine="420"/>
    </w:pPr>
    <w:rPr>
      <w:rFonts w:ascii="Calibri" w:hAnsi="Calibri"/>
      <w:kern w:val="2"/>
      <w:sz w:val="21"/>
      <w:szCs w:val="22"/>
      <w:lang w:eastAsia="zh-CN"/>
    </w:rPr>
  </w:style>
  <w:style w:type="character" w:styleId="Emphasis">
    <w:name w:val="Emphasis"/>
    <w:uiPriority w:val="20"/>
    <w:qFormat/>
    <w:rsid w:val="005F20FA"/>
    <w:rPr>
      <w:i/>
      <w:iCs/>
    </w:rPr>
  </w:style>
  <w:style w:type="table" w:styleId="TableColorful2">
    <w:name w:val="Table Colorful 2"/>
    <w:basedOn w:val="TableNormal"/>
    <w:rsid w:val="00C67F18"/>
    <w:pPr>
      <w:spacing w:before="200"/>
      <w:jc w:val="both"/>
    </w:pPr>
    <w:tblPr>
      <w:tblBorders>
        <w:bottom w:val="single" w:sz="12" w:space="0" w:color="000000"/>
      </w:tblBorders>
    </w:tblPr>
    <w:tcPr>
      <w:shd w:val="clear" w:color="auto" w:fill="FFFFFF"/>
    </w:tcPr>
    <w:tblStylePr w:type="firstRow">
      <w:rPr>
        <w:b/>
        <w:bCs/>
        <w:i/>
        <w:iCs/>
        <w:color w:val="FFFFFF"/>
      </w:rPr>
      <w:tblPr/>
      <w:tcPr>
        <w:shd w:val="clear" w:color="auto" w:fill="D99594"/>
      </w:tcPr>
    </w:tblStylePr>
    <w:tblStylePr w:type="lastRow">
      <w:tblPr/>
      <w:tcPr>
        <w:shd w:val="clear" w:color="auto" w:fill="FFFFFF"/>
      </w:tcPr>
    </w:tblStylePr>
    <w:tblStylePr w:type="firstCol">
      <w:rPr>
        <w:b/>
        <w:bCs/>
        <w:i/>
        <w:iCs/>
      </w:rPr>
      <w:tblPr/>
      <w:tcPr>
        <w:tcBorders>
          <w:tl2br w:val="none" w:sz="0" w:space="0" w:color="auto"/>
          <w:tr2bl w:val="none" w:sz="0" w:space="0" w:color="auto"/>
        </w:tcBorders>
      </w:tcPr>
    </w:tblStylePr>
    <w:tblStylePr w:type="lastCol">
      <w:tblPr/>
      <w:tcPr>
        <w:shd w:val="clear" w:color="auto"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rsid w:val="00C67F18"/>
    <w:pPr>
      <w:spacing w:befor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9594"/>
      </w:tcPr>
    </w:tblStylePr>
  </w:style>
  <w:style w:type="paragraph" w:styleId="TOCHeading">
    <w:name w:val="TOC Heading"/>
    <w:basedOn w:val="Heading1"/>
    <w:next w:val="Normal"/>
    <w:uiPriority w:val="39"/>
    <w:unhideWhenUsed/>
    <w:qFormat/>
    <w:rsid w:val="00252F06"/>
    <w:pPr>
      <w:keepLines/>
      <w:pageBreakBefore w:val="0"/>
      <w:numPr>
        <w:numId w:val="0"/>
      </w:numPr>
      <w:tabs>
        <w:tab w:val="clear" w:pos="8640"/>
      </w:tabs>
      <w:spacing w:before="240" w:line="259" w:lineRule="auto"/>
      <w:jc w:val="left"/>
      <w:outlineLvl w:val="9"/>
    </w:pPr>
    <w:rPr>
      <w:rFonts w:asciiTheme="majorHAnsi" w:eastAsiaTheme="majorEastAsia" w:hAnsiTheme="majorHAnsi" w:cstheme="majorBidi"/>
      <w:b w:val="0"/>
      <w:color w:val="365F91" w:themeColor="accent1" w:themeShade="BF"/>
      <w:sz w:val="32"/>
      <w:szCs w:val="32"/>
    </w:rPr>
  </w:style>
  <w:style w:type="character" w:styleId="PlaceholderText">
    <w:name w:val="Placeholder Text"/>
    <w:basedOn w:val="DefaultParagraphFont"/>
    <w:uiPriority w:val="99"/>
    <w:semiHidden/>
    <w:rsid w:val="000C65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9602605">
      <w:bodyDiv w:val="1"/>
      <w:marLeft w:val="0"/>
      <w:marRight w:val="0"/>
      <w:marTop w:val="0"/>
      <w:marBottom w:val="0"/>
      <w:divBdr>
        <w:top w:val="none" w:sz="0" w:space="0" w:color="auto"/>
        <w:left w:val="none" w:sz="0" w:space="0" w:color="auto"/>
        <w:bottom w:val="none" w:sz="0" w:space="0" w:color="auto"/>
        <w:right w:val="none" w:sz="0" w:space="0" w:color="auto"/>
      </w:divBdr>
    </w:div>
    <w:div w:id="840201478">
      <w:bodyDiv w:val="1"/>
      <w:marLeft w:val="0"/>
      <w:marRight w:val="0"/>
      <w:marTop w:val="0"/>
      <w:marBottom w:val="0"/>
      <w:divBdr>
        <w:top w:val="none" w:sz="0" w:space="0" w:color="auto"/>
        <w:left w:val="none" w:sz="0" w:space="0" w:color="auto"/>
        <w:bottom w:val="none" w:sz="0" w:space="0" w:color="auto"/>
        <w:right w:val="none" w:sz="0" w:space="0" w:color="auto"/>
      </w:divBdr>
    </w:div>
    <w:div w:id="2104566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png"/><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hyperlink" Target="mailto:powell@princeton.edu" TargetMode="External"/><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0.wmf"/><Relationship Id="rId58" Type="http://schemas.openxmlformats.org/officeDocument/2006/relationships/oleObject" Target="embeddings/oleObject27.bin"/><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58.wmf"/><Relationship Id="rId144" Type="http://schemas.openxmlformats.org/officeDocument/2006/relationships/oleObject" Target="embeddings/oleObject69.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160" Type="http://schemas.openxmlformats.org/officeDocument/2006/relationships/image" Target="media/image74.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oleObject" Target="embeddings/oleObject89.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image" Target="media/image51.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3.wmf"/><Relationship Id="rId80" Type="http://schemas.openxmlformats.org/officeDocument/2006/relationships/image" Target="media/image32.png"/><Relationship Id="rId85" Type="http://schemas.openxmlformats.org/officeDocument/2006/relationships/image" Target="media/image37.wmf"/><Relationship Id="rId150" Type="http://schemas.openxmlformats.org/officeDocument/2006/relationships/oleObject" Target="embeddings/oleObject72.bin"/><Relationship Id="rId155" Type="http://schemas.openxmlformats.org/officeDocument/2006/relationships/image" Target="media/image71.png"/><Relationship Id="rId171" Type="http://schemas.openxmlformats.org/officeDocument/2006/relationships/oleObject" Target="embeddings/oleObject82.bin"/><Relationship Id="rId176" Type="http://schemas.openxmlformats.org/officeDocument/2006/relationships/image" Target="media/image82.wmf"/><Relationship Id="rId192" Type="http://schemas.openxmlformats.org/officeDocument/2006/relationships/oleObject" Target="embeddings/oleObject92.bin"/><Relationship Id="rId197" Type="http://schemas.openxmlformats.org/officeDocument/2006/relationships/oleObject" Target="embeddings/oleObject93.bin"/><Relationship Id="rId206" Type="http://schemas.openxmlformats.org/officeDocument/2006/relationships/theme" Target="theme/theme1.xml"/><Relationship Id="rId201" Type="http://schemas.openxmlformats.org/officeDocument/2006/relationships/oleObject" Target="embeddings/oleObject95.bin"/><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oleObject" Target="embeddings/oleObject51.bin"/><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6.wmf"/><Relationship Id="rId161" Type="http://schemas.openxmlformats.org/officeDocument/2006/relationships/oleObject" Target="embeddings/oleObject77.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33.png"/><Relationship Id="rId86" Type="http://schemas.openxmlformats.org/officeDocument/2006/relationships/oleObject" Target="embeddings/oleObject40.bin"/><Relationship Id="rId130" Type="http://schemas.openxmlformats.org/officeDocument/2006/relationships/image" Target="media/image59.wmf"/><Relationship Id="rId135" Type="http://schemas.openxmlformats.org/officeDocument/2006/relationships/image" Target="media/image61.png"/><Relationship Id="rId151" Type="http://schemas.openxmlformats.org/officeDocument/2006/relationships/image" Target="media/image69.wmf"/><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5.wmf"/><Relationship Id="rId172" Type="http://schemas.openxmlformats.org/officeDocument/2006/relationships/image" Target="media/image80.wmf"/><Relationship Id="rId193" Type="http://schemas.openxmlformats.org/officeDocument/2006/relationships/image" Target="media/image91.png"/><Relationship Id="rId202" Type="http://schemas.openxmlformats.org/officeDocument/2006/relationships/image" Target="media/image97.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image" Target="media/image64.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131" Type="http://schemas.openxmlformats.org/officeDocument/2006/relationships/oleObject" Target="embeddings/oleObject63.bin"/><Relationship Id="rId136" Type="http://schemas.microsoft.com/office/2007/relationships/hdphoto" Target="media/hdphoto1.wdp"/><Relationship Id="rId157" Type="http://schemas.openxmlformats.org/officeDocument/2006/relationships/oleObject" Target="embeddings/oleObject75.bin"/><Relationship Id="rId178" Type="http://schemas.openxmlformats.org/officeDocument/2006/relationships/image" Target="media/image83.wmf"/><Relationship Id="rId61" Type="http://schemas.openxmlformats.org/officeDocument/2006/relationships/image" Target="media/image24.wmf"/><Relationship Id="rId82" Type="http://schemas.openxmlformats.org/officeDocument/2006/relationships/image" Target="media/image34.png"/><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2.png"/><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6.png"/><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2.wmf"/><Relationship Id="rId158"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5.png"/><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1.wmf"/><Relationship Id="rId179" Type="http://schemas.openxmlformats.org/officeDocument/2006/relationships/oleObject" Target="embeddings/oleObject86.bin"/><Relationship Id="rId195" Type="http://schemas.openxmlformats.org/officeDocument/2006/relationships/image" Target="media/image93.png"/><Relationship Id="rId190" Type="http://schemas.openxmlformats.org/officeDocument/2006/relationships/oleObject" Target="embeddings/oleObject91.bin"/><Relationship Id="rId204"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hyperlink" Target="http://castlelab.princeton.edu/ORF544.htm" TargetMode="External"/><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1.bin"/><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4.wmf"/><Relationship Id="rId26" Type="http://schemas.openxmlformats.org/officeDocument/2006/relationships/oleObject" Target="embeddings/oleObject8.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524161-532E-4161-87A0-1F24C9888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2</Pages>
  <Words>7657</Words>
  <Characters>43648</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Final Report:</vt:lpstr>
    </vt:vector>
  </TitlesOfParts>
  <Company>Dell Computer Corporation</Company>
  <LinksUpToDate>false</LinksUpToDate>
  <CharactersWithSpaces>51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Report:</dc:title>
  <dc:creator>Warren B. Powell</dc:creator>
  <cp:lastModifiedBy>Brian Cheung</cp:lastModifiedBy>
  <cp:revision>3</cp:revision>
  <cp:lastPrinted>2015-02-18T16:06:00Z</cp:lastPrinted>
  <dcterms:created xsi:type="dcterms:W3CDTF">2017-09-18T00:10:00Z</dcterms:created>
  <dcterms:modified xsi:type="dcterms:W3CDTF">2017-09-18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